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4"/>
    <p:sldMasterId id="2147483683" r:id="rId5"/>
  </p:sldMasterIdLst>
  <p:notesMasterIdLst>
    <p:notesMasterId r:id="rId22"/>
  </p:notesMasterIdLst>
  <p:handoutMasterIdLst>
    <p:handoutMasterId r:id="rId23"/>
  </p:handoutMasterIdLst>
  <p:sldIdLst>
    <p:sldId id="2141411910" r:id="rId6"/>
    <p:sldId id="1993219239" r:id="rId7"/>
    <p:sldId id="1993219249" r:id="rId8"/>
    <p:sldId id="2141411914" r:id="rId9"/>
    <p:sldId id="2141411911" r:id="rId10"/>
    <p:sldId id="1993219274" r:id="rId11"/>
    <p:sldId id="1993219252" r:id="rId12"/>
    <p:sldId id="1993219279" r:id="rId13"/>
    <p:sldId id="3292" r:id="rId14"/>
    <p:sldId id="1993219258" r:id="rId15"/>
    <p:sldId id="2141411913" r:id="rId16"/>
    <p:sldId id="1993219282" r:id="rId17"/>
    <p:sldId id="1993219283" r:id="rId18"/>
    <p:sldId id="1993219284" r:id="rId19"/>
    <p:sldId id="2141411915" r:id="rId20"/>
    <p:sldId id="290" r:id="rId21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7176" userDrawn="1">
          <p15:clr>
            <a:srgbClr val="A4A3A4"/>
          </p15:clr>
        </p15:guide>
        <p15:guide id="2" orient="horz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hil S Pang" initials="PSP" lastIdx="3" clrIdx="0"/>
  <p:cmAuthor id="1" name="Sarah Arterburn" initials="SA" lastIdx="4" clrIdx="1"/>
  <p:cmAuthor id="2" name="Jill Denning" initials="JD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50"/>
    <a:srgbClr val="8985D1"/>
    <a:srgbClr val="BCBAE4"/>
    <a:srgbClr val="A19EDA"/>
    <a:srgbClr val="80B9E4"/>
    <a:srgbClr val="D0D2E6"/>
    <a:srgbClr val="B0E6C8"/>
    <a:srgbClr val="7571C9"/>
    <a:srgbClr val="727AC8"/>
    <a:srgbClr val="6574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7E3A040-0587-4F60-9087-42AA38462CD1}" v="2" dt="2021-02-12T00:16:21.88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71" autoAdjust="0"/>
    <p:restoredTop sz="94758" autoAdjust="0"/>
  </p:normalViewPr>
  <p:slideViewPr>
    <p:cSldViewPr snapToGrid="0">
      <p:cViewPr varScale="1">
        <p:scale>
          <a:sx n="108" d="100"/>
          <a:sy n="108" d="100"/>
        </p:scale>
        <p:origin x="636" y="102"/>
      </p:cViewPr>
      <p:guideLst>
        <p:guide pos="7176"/>
        <p:guide orient="horz" pos="2160"/>
      </p:guideLst>
    </p:cSldViewPr>
  </p:slideViewPr>
  <p:outlineViewPr>
    <p:cViewPr>
      <p:scale>
        <a:sx n="33" d="100"/>
        <a:sy n="33" d="100"/>
      </p:scale>
      <p:origin x="0" y="3924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9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commentAuthors" Target="commentAuthor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7155DFEB-23AB-4621-A387-72CAA71FFA33}" type="datetimeFigureOut">
              <a:rPr lang="en-US" smtClean="0"/>
              <a:t>2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8630AFA4-C1F3-4107-8731-249BBBFE7D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279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D22783D1-F847-458C-BA27-0F5F923A43E2}" type="datetimeFigureOut">
              <a:rPr lang="en-US" smtClean="0"/>
              <a:t>2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CFB9B8FB-1CC6-4B54-A6D6-186543A50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8648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7D7E88-0AED-4F38-943D-D9ACC309E93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1402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7D7E88-0AED-4F38-943D-D9ACC309E93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92775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7D7E88-0AED-4F38-943D-D9ACC309E93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76959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7D7E88-0AED-4F38-943D-D9ACC309E93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93289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7D7E88-0AED-4F38-943D-D9ACC309E93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5044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7D7E88-0AED-4F38-943D-D9ACC309E93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48421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7D7E88-0AED-4F38-943D-D9ACC309E93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54626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17550" y="1162050"/>
            <a:ext cx="5575300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F240FF-5BF3-42DF-ABEE-C9571F0B3CB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519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altLang="en-US" sz="12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7D7E88-0AED-4F38-943D-D9ACC309E93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01987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7D7E88-0AED-4F38-943D-D9ACC309E93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12252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7D7E88-0AED-4F38-943D-D9ACC309E93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3002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7D7E88-0AED-4F38-943D-D9ACC309E93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3002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7D7E88-0AED-4F38-943D-D9ACC309E93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1429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7D7E88-0AED-4F38-943D-D9ACC309E93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30506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7D7E88-0AED-4F38-943D-D9ACC309E93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54321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en-US" sz="12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E5F747-0B6E-4598-98DD-D08B1CB4ACF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2534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67640"/>
            <a:ext cx="10565728" cy="7874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800" y="1676400"/>
            <a:ext cx="10565728" cy="4419600"/>
          </a:xfrm>
        </p:spPr>
        <p:txBody>
          <a:bodyPr rIns="0"/>
          <a:lstStyle>
            <a:lvl1pPr>
              <a:spcBef>
                <a:spcPts val="900"/>
              </a:spcBef>
              <a:defRPr/>
            </a:lvl1pPr>
            <a:lvl2pPr>
              <a:spcBef>
                <a:spcPts val="0"/>
              </a:spcBef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12801" y="6520934"/>
            <a:ext cx="10565726" cy="184666"/>
          </a:xfrm>
        </p:spPr>
        <p:txBody>
          <a:bodyPr tIns="0" rIns="0" bIns="0" anchor="b">
            <a:spAutoFit/>
          </a:bodyPr>
          <a:lstStyle>
            <a:lvl1pPr marL="0" indent="0">
              <a:spcBef>
                <a:spcPts val="0"/>
              </a:spcBef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378528" y="6340475"/>
            <a:ext cx="591800" cy="365125"/>
          </a:xfrm>
        </p:spPr>
        <p:txBody>
          <a:bodyPr lIns="0" tIns="0" rIns="0" bIns="0" anchor="b" anchorCtr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rgbClr val="000000">
                    <a:tint val="75000"/>
                  </a:srgbClr>
                </a:solidFill>
              </a:defRPr>
            </a:lvl1pPr>
          </a:lstStyle>
          <a:p>
            <a:pPr>
              <a:defRPr/>
            </a:pPr>
            <a:fld id="{2BE16F37-D63B-443C-96C0-C234F1098F7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668693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12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67640"/>
            <a:ext cx="10565728" cy="7874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12801" y="6520934"/>
            <a:ext cx="10565726" cy="184666"/>
          </a:xfrm>
        </p:spPr>
        <p:txBody>
          <a:bodyPr tIns="0" rIns="0" bIns="0" anchor="b">
            <a:spAutoFit/>
          </a:bodyPr>
          <a:lstStyle>
            <a:lvl1pPr marL="0" indent="0">
              <a:spcBef>
                <a:spcPts val="0"/>
              </a:spcBef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378528" y="6340475"/>
            <a:ext cx="591800" cy="365125"/>
          </a:xfrm>
        </p:spPr>
        <p:txBody>
          <a:bodyPr lIns="0" tIns="0" rIns="0" bIns="0" anchor="b" anchorCtr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rgbClr val="000000">
                    <a:tint val="75000"/>
                  </a:srgbClr>
                </a:solidFill>
              </a:defRPr>
            </a:lvl1pPr>
          </a:lstStyle>
          <a:p>
            <a:pPr>
              <a:defRPr/>
            </a:pPr>
            <a:fld id="{2BE16F37-D63B-443C-96C0-C234F1098F7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43437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12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al Abstra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arallelogram 23">
            <a:extLst>
              <a:ext uri="{FF2B5EF4-FFF2-40B4-BE49-F238E27FC236}">
                <a16:creationId xmlns:a16="http://schemas.microsoft.com/office/drawing/2014/main" id="{14FFDB43-A8E1-5C48-BB95-00665E30E46B}"/>
              </a:ext>
            </a:extLst>
          </p:cNvPr>
          <p:cNvSpPr/>
          <p:nvPr userDrawn="1"/>
        </p:nvSpPr>
        <p:spPr>
          <a:xfrm flipH="1">
            <a:off x="6819900" y="450029"/>
            <a:ext cx="5931800" cy="964077"/>
          </a:xfrm>
          <a:prstGeom prst="parallelogram">
            <a:avLst>
              <a:gd name="adj" fmla="val 56609"/>
            </a:avLst>
          </a:prstGeom>
          <a:gradFill flip="none" rotWithShape="1">
            <a:gsLst>
              <a:gs pos="0">
                <a:schemeClr val="accent5"/>
              </a:gs>
              <a:gs pos="100000">
                <a:schemeClr val="accent2"/>
              </a:gs>
              <a:gs pos="78000">
                <a:schemeClr val="accent3"/>
              </a:gs>
            </a:gsLst>
            <a:lin ang="12600000" scaled="0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 Placeholder 12">
            <a:extLst>
              <a:ext uri="{FF2B5EF4-FFF2-40B4-BE49-F238E27FC236}">
                <a16:creationId xmlns:a16="http://schemas.microsoft.com/office/drawing/2014/main" id="{0042F920-0294-0748-9AF7-F4D565B42C61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227312" y="4576775"/>
            <a:ext cx="8361599" cy="439861"/>
          </a:xfrm>
          <a:prstGeom prst="rect">
            <a:avLst/>
          </a:prstGeom>
        </p:spPr>
        <p:txBody>
          <a:bodyPr/>
          <a:lstStyle>
            <a:lvl1pPr marL="0" marR="0" indent="0" algn="r" defTabSz="108857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4285" indent="0" algn="r">
              <a:buNone/>
              <a:defRPr sz="1667" i="1">
                <a:latin typeface="Oriya MN" panose="02020600050405020304" pitchFamily="18" charset="0"/>
                <a:cs typeface="Oriya MN" panose="02020600050405020304" pitchFamily="18" charset="0"/>
              </a:defRPr>
            </a:lvl2pPr>
            <a:lvl3pPr marL="1088572" indent="0" algn="r">
              <a:buNone/>
              <a:defRPr sz="1867">
                <a:latin typeface="Oriya MN" panose="02020600050405020304" pitchFamily="18" charset="0"/>
                <a:cs typeface="Oriya MN" panose="02020600050405020304" pitchFamily="18" charset="0"/>
              </a:defRPr>
            </a:lvl3pPr>
            <a:lvl4pPr marL="1632858" indent="0" algn="r">
              <a:buNone/>
              <a:defRPr sz="1333">
                <a:latin typeface="Oriya MN" panose="02020600050405020304" pitchFamily="18" charset="0"/>
                <a:cs typeface="Oriya MN" panose="02020600050405020304" pitchFamily="18" charset="0"/>
              </a:defRPr>
            </a:lvl4pPr>
            <a:lvl5pPr marL="2177143" indent="0" algn="r">
              <a:buNone/>
              <a:defRPr sz="1333">
                <a:latin typeface="Oriya MN" panose="02020600050405020304" pitchFamily="18" charset="0"/>
                <a:cs typeface="Oriya MN" panose="02020600050405020304" pitchFamily="18" charset="0"/>
              </a:defRPr>
            </a:lvl5pPr>
          </a:lstStyle>
          <a:p>
            <a:pPr marL="0" marR="0" lvl="0" indent="0" algn="r" defTabSz="108857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FirstName </a:t>
            </a:r>
            <a:r>
              <a:rPr lang="en-US" dirty="0" err="1"/>
              <a:t>LastName</a:t>
            </a:r>
            <a:endParaRPr lang="en-US" dirty="0"/>
          </a:p>
        </p:txBody>
      </p:sp>
      <p:sp>
        <p:nvSpPr>
          <p:cNvPr id="36" name="Text Placeholder 3">
            <a:extLst>
              <a:ext uri="{FF2B5EF4-FFF2-40B4-BE49-F238E27FC236}">
                <a16:creationId xmlns:a16="http://schemas.microsoft.com/office/drawing/2014/main" id="{4A627601-C738-AF4A-827D-378AC21770C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227312" y="5032965"/>
            <a:ext cx="8361599" cy="798440"/>
          </a:xfrm>
          <a:prstGeom prst="rect">
            <a:avLst/>
          </a:prstGeom>
        </p:spPr>
        <p:txBody>
          <a:bodyPr/>
          <a:lstStyle>
            <a:lvl1pPr marL="0" indent="0" algn="r">
              <a:lnSpc>
                <a:spcPct val="80000"/>
              </a:lnSpc>
              <a:spcBef>
                <a:spcPts val="0"/>
              </a:spcBef>
              <a:buNone/>
              <a:defRPr sz="1667" i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4285" indent="0" algn="r">
              <a:buNone/>
              <a:defRPr sz="1667">
                <a:latin typeface="Oriya MN" pitchFamily="2" charset="0"/>
                <a:cs typeface="Oriya MN" pitchFamily="2" charset="0"/>
              </a:defRPr>
            </a:lvl2pPr>
            <a:lvl3pPr marL="1088572" indent="0" algn="r">
              <a:buNone/>
              <a:defRPr sz="1667">
                <a:latin typeface="Oriya MN" pitchFamily="2" charset="0"/>
                <a:cs typeface="Oriya MN" pitchFamily="2" charset="0"/>
              </a:defRPr>
            </a:lvl3pPr>
            <a:lvl4pPr marL="1632858" indent="0" algn="r">
              <a:buNone/>
              <a:defRPr sz="1667">
                <a:latin typeface="Oriya MN" pitchFamily="2" charset="0"/>
                <a:cs typeface="Oriya MN" pitchFamily="2" charset="0"/>
              </a:defRPr>
            </a:lvl4pPr>
            <a:lvl5pPr marL="2177143" indent="0" algn="r">
              <a:buNone/>
              <a:defRPr sz="1667">
                <a:latin typeface="Oriya MN" pitchFamily="2" charset="0"/>
                <a:cs typeface="Oriya MN" pitchFamily="2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9" name="Title 1">
            <a:extLst>
              <a:ext uri="{FF2B5EF4-FFF2-40B4-BE49-F238E27FC236}">
                <a16:creationId xmlns:a16="http://schemas.microsoft.com/office/drawing/2014/main" id="{738D2C19-41D2-7544-AA29-1666AF5B9FB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286002" y="1814271"/>
            <a:ext cx="9325427" cy="2579597"/>
          </a:xfrm>
          <a:prstGeom prst="rect">
            <a:avLst/>
          </a:prstGeom>
        </p:spPr>
        <p:txBody>
          <a:bodyPr anchor="b" anchorCtr="0"/>
          <a:lstStyle>
            <a:lvl1pPr algn="r">
              <a:defRPr lang="en-US" sz="4400" b="1" i="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 algn="r">
              <a:lnSpc>
                <a:spcPct val="80000"/>
              </a:lnSpc>
            </a:pPr>
            <a:r>
              <a:rPr lang="en-US" dirty="0"/>
              <a:t>CLICK TO EDIT MASTER TITLE STYLE</a:t>
            </a:r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id="{EC6ED330-68AE-AD43-93C2-20C49EC890C5}"/>
              </a:ext>
            </a:extLst>
          </p:cNvPr>
          <p:cNvSpPr txBox="1">
            <a:spLocks/>
          </p:cNvSpPr>
          <p:nvPr userDrawn="1"/>
        </p:nvSpPr>
        <p:spPr>
          <a:xfrm>
            <a:off x="1166692" y="5873165"/>
            <a:ext cx="2060620" cy="5310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r" defTabSz="914400" rtl="0" eaLnBrk="1" latinLnBrk="0" hangingPunct="1">
              <a:lnSpc>
                <a:spcPct val="80000"/>
              </a:lnSpc>
              <a:spcBef>
                <a:spcPts val="0"/>
              </a:spcBef>
              <a:buFont typeface="Arial" panose="020B0604020202020204" pitchFamily="34" charset="0"/>
              <a:buNone/>
              <a:defRPr sz="1667" i="1" kern="1200">
                <a:solidFill>
                  <a:schemeClr val="accent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4285" indent="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67" kern="1200">
                <a:solidFill>
                  <a:srgbClr val="F6DCB2"/>
                </a:solidFill>
                <a:latin typeface="Oriya MN" pitchFamily="2" charset="0"/>
                <a:ea typeface="+mn-ea"/>
                <a:cs typeface="Oriya MN" pitchFamily="2" charset="0"/>
              </a:defRPr>
            </a:lvl2pPr>
            <a:lvl3pPr marL="1088572" indent="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67" kern="1200">
                <a:solidFill>
                  <a:srgbClr val="F6DCB2"/>
                </a:solidFill>
                <a:latin typeface="Oriya MN" pitchFamily="2" charset="0"/>
                <a:ea typeface="+mn-ea"/>
                <a:cs typeface="Oriya MN" pitchFamily="2" charset="0"/>
              </a:defRPr>
            </a:lvl3pPr>
            <a:lvl4pPr marL="1632858" indent="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67" kern="1200">
                <a:solidFill>
                  <a:srgbClr val="F6DCB2"/>
                </a:solidFill>
                <a:latin typeface="Oriya MN" pitchFamily="2" charset="0"/>
                <a:ea typeface="+mn-ea"/>
                <a:cs typeface="Oriya MN" pitchFamily="2" charset="0"/>
              </a:defRPr>
            </a:lvl4pPr>
            <a:lvl5pPr marL="2177143" indent="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67" kern="1200">
                <a:solidFill>
                  <a:srgbClr val="F6DCB2"/>
                </a:solidFill>
                <a:latin typeface="Oriya MN" pitchFamily="2" charset="0"/>
                <a:ea typeface="+mn-ea"/>
                <a:cs typeface="Oriya MN" pitchFamily="2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Disclosure:</a:t>
            </a:r>
          </a:p>
        </p:txBody>
      </p:sp>
      <p:pic>
        <p:nvPicPr>
          <p:cNvPr id="16" name="Picture 15" descr="Logo&#10;&#10;Description automatically generated">
            <a:extLst>
              <a:ext uri="{FF2B5EF4-FFF2-40B4-BE49-F238E27FC236}">
                <a16:creationId xmlns:a16="http://schemas.microsoft.com/office/drawing/2014/main" id="{27EEF60D-8CCD-9F42-9992-AEA7FE6B394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21792" y="6182000"/>
            <a:ext cx="1627466" cy="650403"/>
          </a:xfrm>
          <a:prstGeom prst="rect">
            <a:avLst/>
          </a:prstGeom>
          <a:effectLst>
            <a:outerShdw blurRad="12700" dist="38100" dir="2700000" algn="tl" rotWithShape="0">
              <a:prstClr val="black">
                <a:alpha val="20000"/>
              </a:prstClr>
            </a:outerShdw>
          </a:effectLst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BFE1180-A514-F848-8669-98FE314DD4B0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3227388" y="5873750"/>
            <a:ext cx="8383587" cy="633413"/>
          </a:xfr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100"/>
            </a:lvl3pPr>
            <a:lvl4pPr marL="1371600" indent="0">
              <a:buNone/>
              <a:defRPr sz="1050"/>
            </a:lvl4pPr>
            <a:lvl5pPr marL="1828800" indent="0">
              <a:buNone/>
              <a:defRPr sz="1050"/>
            </a:lvl5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200" dirty="0"/>
              <a:t>[Click to add the financial relationships you have with commercial entities. </a:t>
            </a:r>
            <a:br>
              <a:rPr lang="en-US" sz="1200" dirty="0"/>
            </a:br>
            <a:r>
              <a:rPr lang="en-US" sz="1200" dirty="0"/>
              <a:t>If you have no financial relationships, add "None”]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F8210CD-D3DA-AC41-9258-6B0466D81EDC}"/>
              </a:ext>
            </a:extLst>
          </p:cNvPr>
          <p:cNvSpPr txBox="1"/>
          <p:nvPr userDrawn="1"/>
        </p:nvSpPr>
        <p:spPr>
          <a:xfrm>
            <a:off x="7408111" y="722299"/>
            <a:ext cx="4416153" cy="4801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lvl1pPr lvl="0" indent="0" algn="r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rgbClr val="F6DCB2"/>
                </a:solidFill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F6DCB2"/>
                </a:solidFill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F6DCB2"/>
                </a:solidFill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F6DCB2"/>
                </a:solidFill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 algn="ctr"/>
            <a:r>
              <a:rPr lang="en-US" dirty="0"/>
              <a:t>ORAL ABSTRACT</a:t>
            </a:r>
            <a:endParaRPr lang="en-US" baseline="300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FD69E1B-9EAC-49D4-8887-BB01FC30F6A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5" b="27950"/>
          <a:stretch/>
        </p:blipFill>
        <p:spPr>
          <a:xfrm rot="9667545">
            <a:off x="-2881589" y="31796"/>
            <a:ext cx="6336402" cy="4567775"/>
          </a:xfrm>
          <a:custGeom>
            <a:avLst/>
            <a:gdLst>
              <a:gd name="connsiteX0" fmla="*/ 5761388 w 6336402"/>
              <a:gd name="connsiteY0" fmla="*/ 0 h 4567775"/>
              <a:gd name="connsiteX1" fmla="*/ 6336402 w 6336402"/>
              <a:gd name="connsiteY1" fmla="*/ 0 h 4567775"/>
              <a:gd name="connsiteX2" fmla="*/ 6336402 w 6336402"/>
              <a:gd name="connsiteY2" fmla="*/ 196582 h 4567775"/>
              <a:gd name="connsiteX3" fmla="*/ 2690296 w 6336402"/>
              <a:gd name="connsiteY3" fmla="*/ 4567775 h 4567775"/>
              <a:gd name="connsiteX4" fmla="*/ 0 w 6336402"/>
              <a:gd name="connsiteY4" fmla="*/ 3648031 h 4567775"/>
              <a:gd name="connsiteX5" fmla="*/ 0 w 6336402"/>
              <a:gd name="connsiteY5" fmla="*/ 0 h 4567775"/>
              <a:gd name="connsiteX6" fmla="*/ 4251902 w 6336402"/>
              <a:gd name="connsiteY6" fmla="*/ 0 h 4567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36402" h="4567775">
                <a:moveTo>
                  <a:pt x="5761388" y="0"/>
                </a:moveTo>
                <a:lnTo>
                  <a:pt x="6336402" y="0"/>
                </a:lnTo>
                <a:lnTo>
                  <a:pt x="6336402" y="196582"/>
                </a:lnTo>
                <a:close/>
                <a:moveTo>
                  <a:pt x="2690296" y="4567775"/>
                </a:moveTo>
                <a:lnTo>
                  <a:pt x="0" y="3648031"/>
                </a:lnTo>
                <a:lnTo>
                  <a:pt x="0" y="0"/>
                </a:lnTo>
                <a:lnTo>
                  <a:pt x="4251902" y="0"/>
                </a:lnTo>
                <a:close/>
              </a:path>
            </a:pathLst>
          </a:custGeom>
          <a:effectLst/>
        </p:spPr>
      </p:pic>
    </p:spTree>
    <p:extLst>
      <p:ext uri="{BB962C8B-B14F-4D97-AF65-F5344CB8AC3E}">
        <p14:creationId xmlns:p14="http://schemas.microsoft.com/office/powerpoint/2010/main" val="3844148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C4F1E4-1687-DF46-BD66-1D43678AC254}"/>
              </a:ext>
            </a:extLst>
          </p:cNvPr>
          <p:cNvSpPr/>
          <p:nvPr userDrawn="1"/>
        </p:nvSpPr>
        <p:spPr>
          <a:xfrm>
            <a:off x="1" y="1"/>
            <a:ext cx="12192000" cy="6858000"/>
          </a:xfrm>
          <a:prstGeom prst="rect">
            <a:avLst/>
          </a:prstGeom>
          <a:solidFill>
            <a:srgbClr val="3554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FD4433A-34D5-0342-91E3-89AECD6652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37377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20C13C-10DC-884F-B9F6-6BF22BCE139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27133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4194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165100"/>
            <a:ext cx="10566400" cy="787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2800" y="1676400"/>
            <a:ext cx="10566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87204" name="Line 4"/>
          <p:cNvSpPr>
            <a:spLocks noChangeShapeType="1"/>
          </p:cNvSpPr>
          <p:nvPr/>
        </p:nvSpPr>
        <p:spPr bwMode="auto">
          <a:xfrm>
            <a:off x="812800" y="1066800"/>
            <a:ext cx="10566400" cy="0"/>
          </a:xfrm>
          <a:prstGeom prst="line">
            <a:avLst/>
          </a:prstGeom>
          <a:noFill/>
          <a:ln w="53975">
            <a:solidFill>
              <a:srgbClr val="96969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  <a:defRPr/>
            </a:pPr>
            <a:endParaRPr lang="en-US" sz="3600" b="1" baseline="-25000" dirty="0">
              <a:solidFill>
                <a:srgbClr val="000000"/>
              </a:solidFill>
            </a:endParaRPr>
          </a:p>
        </p:txBody>
      </p:sp>
      <p:sp>
        <p:nvSpPr>
          <p:cNvPr id="1587225" name="Line 25"/>
          <p:cNvSpPr>
            <a:spLocks noChangeShapeType="1"/>
          </p:cNvSpPr>
          <p:nvPr userDrawn="1"/>
        </p:nvSpPr>
        <p:spPr bwMode="auto">
          <a:xfrm>
            <a:off x="812800" y="1143000"/>
            <a:ext cx="10566400" cy="0"/>
          </a:xfrm>
          <a:prstGeom prst="line">
            <a:avLst/>
          </a:prstGeom>
          <a:noFill/>
          <a:ln w="5397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  <a:defRPr/>
            </a:pPr>
            <a:endParaRPr lang="en-US" sz="3600" b="1" baseline="-25000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13333" y="649288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baseline="-25000">
                <a:solidFill>
                  <a:srgbClr val="000000">
                    <a:tint val="75000"/>
                  </a:srgb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4B6E519-2B19-4FD1-9DB5-C3407DF9395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914400" y="6497638"/>
            <a:ext cx="9144000" cy="2778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914400" y="6407155"/>
            <a:ext cx="8229600" cy="366713"/>
          </a:xfrm>
          <a:prstGeom prst="rect">
            <a:avLst/>
          </a:prstGeom>
          <a:noFill/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503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6" r:id="rId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Font typeface="Symbol" pitchFamily="18" charset="2"/>
        <a:buChar char="¨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84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7D7B2FF-428D-4C48-A9C3-BBC599C3E456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4E4403F-6603-8F4A-8B16-12BDB84D6752}"/>
              </a:ext>
            </a:extLst>
          </p:cNvPr>
          <p:cNvSpPr/>
          <p:nvPr userDrawn="1"/>
        </p:nvSpPr>
        <p:spPr>
          <a:xfrm>
            <a:off x="-1" y="0"/>
            <a:ext cx="12191999" cy="6858000"/>
          </a:xfrm>
          <a:prstGeom prst="rect">
            <a:avLst/>
          </a:prstGeom>
          <a:gradFill flip="none" rotWithShape="1">
            <a:gsLst>
              <a:gs pos="0">
                <a:srgbClr val="6B8CC4">
                  <a:alpha val="0"/>
                </a:srgbClr>
              </a:gs>
              <a:gs pos="30000">
                <a:srgbClr val="4B6AA2">
                  <a:alpha val="0"/>
                </a:srgbClr>
              </a:gs>
              <a:gs pos="66000">
                <a:srgbClr val="36548C">
                  <a:alpha val="50000"/>
                </a:srgbClr>
              </a:gs>
            </a:gsLst>
            <a:lin ang="15900000" scaled="0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96EF46-E1E3-BF46-A46A-EF29CE6CD9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9467" y="291305"/>
            <a:ext cx="11480799" cy="779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37DFFB-A983-FA41-948E-3AD60C6535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9467" y="1188720"/>
            <a:ext cx="11480799" cy="49882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4878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rgbClr val="F5B896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rgbClr val="F6DCB2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rgbClr val="F6DCB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rgbClr val="F6DCB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F6DCB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F6DCB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9D9D8B7-9DF2-CB43-A7AF-1A9E93AF920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227312" y="4576775"/>
            <a:ext cx="8361599" cy="439861"/>
          </a:xfrm>
        </p:spPr>
        <p:txBody>
          <a:bodyPr/>
          <a:lstStyle/>
          <a:p>
            <a:r>
              <a:rPr lang="en-US" dirty="0"/>
              <a:t>Laurie VanderVeen, Ph.D.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DDEA7F1-BC25-8D47-A811-772E1BA0D457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227312" y="5032965"/>
            <a:ext cx="8361599" cy="798440"/>
          </a:xfrm>
        </p:spPr>
        <p:txBody>
          <a:bodyPr/>
          <a:lstStyle/>
          <a:p>
            <a:r>
              <a:rPr lang="en-US" dirty="0"/>
              <a:t>Gilead Sciences</a:t>
            </a:r>
            <a:br>
              <a:rPr lang="en-US" dirty="0"/>
            </a:br>
            <a:r>
              <a:rPr lang="en-US" dirty="0"/>
              <a:t>Foster City, CA / USA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3521221-07E2-414B-AAB7-A97450E3C6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2" y="1814271"/>
            <a:ext cx="9325427" cy="2579597"/>
          </a:xfrm>
        </p:spPr>
        <p:txBody>
          <a:bodyPr/>
          <a:lstStyle/>
          <a:p>
            <a:r>
              <a:rPr lang="en-US" dirty="0"/>
              <a:t>ACTIVITY AND RESISTANCE CHARACTERIZATION OF THE HIV CAPSID INHIBITOR LENACAPAVIR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90D44B54-854B-6B47-8AEA-238AA2DA361D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sz="1400" dirty="0"/>
              <a:t>Employment at and stock/stock options in Gilead Scienc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382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5D8DAB9-3371-4C77-9ADD-91ED1C6FB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42562"/>
              </p:ext>
            </p:extLst>
          </p:nvPr>
        </p:nvGraphicFramePr>
        <p:xfrm>
          <a:off x="573088" y="1485655"/>
          <a:ext cx="5426075" cy="437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Prism 8" r:id="rId4" imgW="4985359" imgH="4012836" progId="Prism8.Document">
                  <p:embed/>
                </p:oleObj>
              </mc:Choice>
              <mc:Fallback>
                <p:oleObj name="Prism 8" r:id="rId4" imgW="4985359" imgH="4012836" progId="Prism8.Document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5D8DAB9-3371-4C77-9ADD-91ED1C6FB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088" y="1485655"/>
                        <a:ext cx="5426075" cy="437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A1935E5-5B01-4D3D-9AD2-B731AB6E7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66497"/>
              </p:ext>
            </p:extLst>
          </p:nvPr>
        </p:nvGraphicFramePr>
        <p:xfrm>
          <a:off x="5995988" y="1598368"/>
          <a:ext cx="5084762" cy="425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Prism 8" r:id="rId6" imgW="4797728" imgH="4012836" progId="Prism8.Document">
                  <p:embed/>
                </p:oleObj>
              </mc:Choice>
              <mc:Fallback>
                <p:oleObj name="Prism 8" r:id="rId6" imgW="4797728" imgH="4012836" progId="Prism8.Document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A1935E5-5B01-4D3D-9AD2-B731AB6E7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5988" y="1598368"/>
                        <a:ext cx="5084762" cy="425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093C0EBF-033B-4E02-B524-0D425EDF2A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latin typeface="Arial" charset="0"/>
              </a:rPr>
              <a:t>LEN Resistance-Associated Mutants Are Sensitive to PIs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E3F12A1-B569-439D-A4B4-6A17D746E51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2801" y="6336268"/>
            <a:ext cx="10565726" cy="369332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MC, multi-cycle; SC, single cycle</a:t>
            </a:r>
            <a:r>
              <a:rPr lang="en-US" dirty="0"/>
              <a:t>. MT-2 assay: data available for 6 of 9 mutants.</a:t>
            </a:r>
            <a:endParaRPr lang="en-US" dirty="0">
              <a:latin typeface="Arial" charset="0"/>
            </a:endParaRPr>
          </a:p>
          <a:p>
            <a:r>
              <a:rPr lang="en-US" dirty="0"/>
              <a:t>Fold-resistance: Ratio of Mutant/WT EC</a:t>
            </a:r>
            <a:r>
              <a:rPr lang="en-US" baseline="-25000" dirty="0"/>
              <a:t>50</a:t>
            </a:r>
            <a:r>
              <a:rPr lang="en-US" dirty="0"/>
              <a:t>, determined with SC reporter HIV-1 (</a:t>
            </a:r>
            <a:r>
              <a:rPr lang="en-US" dirty="0" err="1"/>
              <a:t>PhenoSense</a:t>
            </a:r>
            <a:r>
              <a:rPr lang="en-US" dirty="0"/>
              <a:t> Gag-Pro) or with replication competent HIV-1 (MT-2 MC).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07F0FC-5C49-4286-927B-3B2BB077347F}"/>
              </a:ext>
            </a:extLst>
          </p:cNvPr>
          <p:cNvSpPr/>
          <p:nvPr/>
        </p:nvSpPr>
        <p:spPr bwMode="auto">
          <a:xfrm>
            <a:off x="1802682" y="1356881"/>
            <a:ext cx="3553096" cy="36576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lang="en-US" sz="2000" b="1" dirty="0" err="1">
                <a:latin typeface="Arial" charset="0"/>
              </a:rPr>
              <a:t>PhenoSense</a:t>
            </a:r>
            <a:r>
              <a:rPr lang="en-US" sz="2000" b="1" dirty="0">
                <a:latin typeface="Arial" charset="0"/>
              </a:rPr>
              <a:t> Gag-Pro (SC)</a:t>
            </a:r>
            <a:endParaRPr kumimoji="0" lang="en-US" sz="2000" b="1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142082A-440F-491A-B7D5-5181F88A84EB}"/>
              </a:ext>
            </a:extLst>
          </p:cNvPr>
          <p:cNvSpPr/>
          <p:nvPr/>
        </p:nvSpPr>
        <p:spPr bwMode="auto">
          <a:xfrm>
            <a:off x="7709379" y="1356881"/>
            <a:ext cx="2014097" cy="36576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T-2 (MC)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D7E7CA9-5916-4E65-8718-1E89E4ABBD0E}"/>
              </a:ext>
            </a:extLst>
          </p:cNvPr>
          <p:cNvSpPr/>
          <p:nvPr/>
        </p:nvSpPr>
        <p:spPr bwMode="auto">
          <a:xfrm>
            <a:off x="11083127" y="2568549"/>
            <a:ext cx="731520" cy="352666"/>
          </a:xfrm>
          <a:prstGeom prst="rect">
            <a:avLst/>
          </a:prstGeom>
          <a:solidFill>
            <a:srgbClr val="0072C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kumimoji="0" lang="en-US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E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C002B8-7672-4557-9276-D88CB2F82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8E6558D-739F-47E7-8E51-1B5884F60361}"/>
              </a:ext>
            </a:extLst>
          </p:cNvPr>
          <p:cNvSpPr/>
          <p:nvPr/>
        </p:nvSpPr>
        <p:spPr bwMode="auto">
          <a:xfrm>
            <a:off x="5311373" y="5669789"/>
            <a:ext cx="1364476" cy="36933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lang="en-US" b="1" dirty="0">
                <a:latin typeface="Arial" charset="0"/>
              </a:rPr>
              <a:t>LEN RAMs</a:t>
            </a:r>
          </a:p>
        </p:txBody>
      </p:sp>
    </p:spTree>
    <p:extLst>
      <p:ext uri="{BB962C8B-B14F-4D97-AF65-F5344CB8AC3E}">
        <p14:creationId xmlns:p14="http://schemas.microsoft.com/office/powerpoint/2010/main" val="22096557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5D8DAB9-3371-4C77-9ADD-91ED1C6FB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730403"/>
              </p:ext>
            </p:extLst>
          </p:nvPr>
        </p:nvGraphicFramePr>
        <p:xfrm>
          <a:off x="573088" y="1485655"/>
          <a:ext cx="5426075" cy="437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Prism 8" r:id="rId4" imgW="4985359" imgH="4012836" progId="Prism8.Document">
                  <p:embed/>
                </p:oleObj>
              </mc:Choice>
              <mc:Fallback>
                <p:oleObj name="Prism 8" r:id="rId4" imgW="4985359" imgH="4012836" progId="Prism8.Document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5D8DAB9-3371-4C77-9ADD-91ED1C6FB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088" y="1485655"/>
                        <a:ext cx="5426075" cy="437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A1935E5-5B01-4D3D-9AD2-B731AB6E7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77396"/>
              </p:ext>
            </p:extLst>
          </p:nvPr>
        </p:nvGraphicFramePr>
        <p:xfrm>
          <a:off x="5995988" y="1598368"/>
          <a:ext cx="5084762" cy="425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Prism 8" r:id="rId6" imgW="4797728" imgH="4012836" progId="Prism8.Document">
                  <p:embed/>
                </p:oleObj>
              </mc:Choice>
              <mc:Fallback>
                <p:oleObj name="Prism 8" r:id="rId6" imgW="4797728" imgH="4012836" progId="Prism8.Document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A1935E5-5B01-4D3D-9AD2-B731AB6E7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5988" y="1598368"/>
                        <a:ext cx="5084762" cy="425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093C0EBF-033B-4E02-B524-0D425EDF2A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latin typeface="Arial" charset="0"/>
              </a:rPr>
              <a:t>LEN Resistance-Associated Mutants Are Sensitive to PIs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E3F12A1-B569-439D-A4B4-6A17D746E51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2801" y="6336268"/>
            <a:ext cx="10565726" cy="369332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MC, multi-cycle; SC, single cycle</a:t>
            </a:r>
            <a:r>
              <a:rPr lang="en-US" dirty="0"/>
              <a:t>. MT-2 assay: data available for 6 of 9 mutants.</a:t>
            </a:r>
          </a:p>
          <a:p>
            <a:r>
              <a:rPr lang="en-US" dirty="0"/>
              <a:t>Fold-resistance: Ratio of Mutant/WT EC</a:t>
            </a:r>
            <a:r>
              <a:rPr lang="en-US" baseline="-25000" dirty="0"/>
              <a:t>50</a:t>
            </a:r>
            <a:r>
              <a:rPr lang="en-US" dirty="0"/>
              <a:t>, determined with SC reporter HIV-1 (</a:t>
            </a:r>
            <a:r>
              <a:rPr lang="en-US" dirty="0" err="1"/>
              <a:t>PhenoSense</a:t>
            </a:r>
            <a:r>
              <a:rPr lang="en-US" dirty="0"/>
              <a:t> Gag-Pro) or with replication competent HIV-1 (MT-2 MC).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142082A-440F-491A-B7D5-5181F88A84EB}"/>
              </a:ext>
            </a:extLst>
          </p:cNvPr>
          <p:cNvSpPr/>
          <p:nvPr/>
        </p:nvSpPr>
        <p:spPr bwMode="auto">
          <a:xfrm>
            <a:off x="7709370" y="1356881"/>
            <a:ext cx="2014097" cy="36576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T-2 (MC)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D7E7CA9-5916-4E65-8718-1E89E4ABBD0E}"/>
              </a:ext>
            </a:extLst>
          </p:cNvPr>
          <p:cNvSpPr/>
          <p:nvPr/>
        </p:nvSpPr>
        <p:spPr bwMode="auto">
          <a:xfrm>
            <a:off x="11083127" y="2568552"/>
            <a:ext cx="731520" cy="352666"/>
          </a:xfrm>
          <a:prstGeom prst="rect">
            <a:avLst/>
          </a:prstGeom>
          <a:solidFill>
            <a:srgbClr val="0072C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kumimoji="0" lang="en-US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EN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F03E3AC-A496-4878-B866-E73192F16405}"/>
              </a:ext>
            </a:extLst>
          </p:cNvPr>
          <p:cNvSpPr/>
          <p:nvPr/>
        </p:nvSpPr>
        <p:spPr bwMode="auto">
          <a:xfrm>
            <a:off x="11083127" y="3873359"/>
            <a:ext cx="731520" cy="352666"/>
          </a:xfrm>
          <a:prstGeom prst="rect">
            <a:avLst/>
          </a:prstGeom>
          <a:solidFill>
            <a:srgbClr val="80008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lang="en-US" b="1" dirty="0">
                <a:solidFill>
                  <a:schemeClr val="bg1"/>
                </a:solidFill>
                <a:latin typeface="Arial" charset="0"/>
              </a:rPr>
              <a:t>DR</a:t>
            </a:r>
            <a:r>
              <a:rPr kumimoji="0" lang="en-US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V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FDB59B6-B307-4036-8006-8F4A0F78BDFE}"/>
              </a:ext>
            </a:extLst>
          </p:cNvPr>
          <p:cNvSpPr/>
          <p:nvPr/>
        </p:nvSpPr>
        <p:spPr bwMode="auto">
          <a:xfrm>
            <a:off x="11083127" y="4300719"/>
            <a:ext cx="731520" cy="352666"/>
          </a:xfrm>
          <a:prstGeom prst="rect">
            <a:avLst/>
          </a:prstGeom>
          <a:solidFill>
            <a:srgbClr val="CE066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kumimoji="0" lang="en-US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ATV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FCCDC7F-27C8-4BB6-BDA4-6AD01BDA6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E87D704-5279-4115-B529-C5EE214F8D4B}"/>
              </a:ext>
            </a:extLst>
          </p:cNvPr>
          <p:cNvSpPr/>
          <p:nvPr/>
        </p:nvSpPr>
        <p:spPr bwMode="auto">
          <a:xfrm>
            <a:off x="1802682" y="1356881"/>
            <a:ext cx="3553096" cy="36576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lang="en-US" sz="2000" b="1" dirty="0" err="1">
                <a:latin typeface="Arial" charset="0"/>
              </a:rPr>
              <a:t>PhenoSense</a:t>
            </a:r>
            <a:r>
              <a:rPr lang="en-US" sz="2000" b="1" dirty="0">
                <a:latin typeface="Arial" charset="0"/>
              </a:rPr>
              <a:t> Gag-Pro (SC)</a:t>
            </a:r>
            <a:endParaRPr kumimoji="0" lang="en-US" sz="2000" b="1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1CCF768-8E3D-480B-A759-F544A814E8B3}"/>
              </a:ext>
            </a:extLst>
          </p:cNvPr>
          <p:cNvSpPr/>
          <p:nvPr/>
        </p:nvSpPr>
        <p:spPr bwMode="auto">
          <a:xfrm>
            <a:off x="5311373" y="5669789"/>
            <a:ext cx="1364476" cy="36933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lang="en-US" b="1" dirty="0">
                <a:latin typeface="Arial" charset="0"/>
              </a:rPr>
              <a:t>LEN RAMs</a:t>
            </a:r>
          </a:p>
        </p:txBody>
      </p:sp>
    </p:spTree>
    <p:extLst>
      <p:ext uri="{BB962C8B-B14F-4D97-AF65-F5344CB8AC3E}">
        <p14:creationId xmlns:p14="http://schemas.microsoft.com/office/powerpoint/2010/main" val="22403207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C8C959-28B2-466B-9457-4DD32F9E7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444319"/>
              </p:ext>
            </p:extLst>
          </p:nvPr>
        </p:nvGraphicFramePr>
        <p:xfrm>
          <a:off x="755650" y="1462088"/>
          <a:ext cx="9072563" cy="418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Prism 8" r:id="rId4" imgW="6412216" imgH="2957945" progId="Prism8.Document">
                  <p:embed/>
                </p:oleObj>
              </mc:Choice>
              <mc:Fallback>
                <p:oleObj name="Prism 8" r:id="rId4" imgW="6412216" imgH="2957945" progId="Prism8.Document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6C8C959-28B2-466B-9457-4DD32F9E7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650" y="1462088"/>
                        <a:ext cx="9072563" cy="418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40035E01-937D-4399-BC9E-F4210D330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N Displays Similar Activity Against All HIV-1 Subtypes</a:t>
            </a:r>
          </a:p>
        </p:txBody>
      </p:sp>
      <p:sp>
        <p:nvSpPr>
          <p:cNvPr id="10" name="Text Placeholder 6">
            <a:extLst>
              <a:ext uri="{FF2B5EF4-FFF2-40B4-BE49-F238E27FC236}">
                <a16:creationId xmlns:a16="http://schemas.microsoft.com/office/drawing/2014/main" id="{6226A205-03F4-46B5-A58A-7AF78D31FDA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2801" y="6151602"/>
            <a:ext cx="10565726" cy="553998"/>
          </a:xfrm>
        </p:spPr>
        <p:txBody>
          <a:bodyPr/>
          <a:lstStyle/>
          <a:p>
            <a:r>
              <a:rPr lang="en-US" dirty="0"/>
              <a:t>EC</a:t>
            </a:r>
            <a:r>
              <a:rPr lang="en-US" baseline="-25000" dirty="0"/>
              <a:t>50</a:t>
            </a:r>
            <a:r>
              <a:rPr lang="en-US" dirty="0"/>
              <a:t> values determined with </a:t>
            </a:r>
            <a:r>
              <a:rPr lang="en-US" dirty="0" err="1"/>
              <a:t>PhenoSense</a:t>
            </a:r>
            <a:r>
              <a:rPr lang="en-US" dirty="0"/>
              <a:t> Gag-Pro assay. n=37 clinical isolates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Each dot represents an individual isolate; solid lines represent geometric mean EC</a:t>
            </a:r>
            <a:r>
              <a:rPr lang="en-US" baseline="-25000" dirty="0"/>
              <a:t>50</a:t>
            </a:r>
            <a:r>
              <a:rPr lang="en-US" dirty="0"/>
              <a:t> for each subtype; dotted lines indicate geometric mean EC</a:t>
            </a:r>
            <a:r>
              <a:rPr lang="en-US" baseline="-25000" dirty="0"/>
              <a:t>50</a:t>
            </a:r>
            <a:r>
              <a:rPr lang="en-US" dirty="0"/>
              <a:t> for all subtypes tested.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0ECD0AE-23E8-45D0-B4C6-42E854E59A3E}"/>
              </a:ext>
            </a:extLst>
          </p:cNvPr>
          <p:cNvSpPr/>
          <p:nvPr/>
        </p:nvSpPr>
        <p:spPr bwMode="auto">
          <a:xfrm>
            <a:off x="9106106" y="4105688"/>
            <a:ext cx="731520" cy="352666"/>
          </a:xfrm>
          <a:prstGeom prst="rect">
            <a:avLst/>
          </a:prstGeom>
          <a:solidFill>
            <a:srgbClr val="0072C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kumimoji="0" lang="en-US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E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2431A6C-DFEA-482E-BEB3-341F580AA429}"/>
              </a:ext>
            </a:extLst>
          </p:cNvPr>
          <p:cNvSpPr txBox="1"/>
          <p:nvPr/>
        </p:nvSpPr>
        <p:spPr>
          <a:xfrm>
            <a:off x="9890967" y="3485155"/>
            <a:ext cx="1744204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>
            <a:spAutoFit/>
          </a:bodyPr>
          <a:lstStyle/>
          <a:p>
            <a:r>
              <a:rPr kumimoji="0" lang="en-US" sz="1800" b="0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</a:t>
            </a:r>
            <a:r>
              <a:rPr kumimoji="0" lang="en-US" sz="1800" b="0" i="0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50</a:t>
            </a:r>
            <a:r>
              <a:rPr kumimoji="0" lang="en-US" sz="1800" b="0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range, </a:t>
            </a:r>
            <a:r>
              <a:rPr kumimoji="0" lang="en-US" sz="1800" b="0" i="0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M</a:t>
            </a:r>
            <a:endParaRPr lang="en-US" dirty="0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75580E0-1B3A-490C-BB10-DBE0E6EDD398}"/>
              </a:ext>
            </a:extLst>
          </p:cNvPr>
          <p:cNvCxnSpPr>
            <a:cxnSpLocks/>
          </p:cNvCxnSpPr>
          <p:nvPr/>
        </p:nvCxnSpPr>
        <p:spPr bwMode="auto">
          <a:xfrm>
            <a:off x="9890967" y="3934141"/>
            <a:ext cx="178308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D81AFAD2-E68C-496C-AB29-35D99FE953D0}"/>
              </a:ext>
            </a:extLst>
          </p:cNvPr>
          <p:cNvSpPr txBox="1"/>
          <p:nvPr/>
        </p:nvSpPr>
        <p:spPr>
          <a:xfrm>
            <a:off x="9890967" y="4111205"/>
            <a:ext cx="2103120" cy="341632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anchor="ctr">
            <a:spAutoFit/>
          </a:bodyPr>
          <a:lstStyle/>
          <a:p>
            <a:pPr marR="0" lvl="0" algn="l" defTabSz="121917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D5E8FA">
                  <a:lumMod val="75000"/>
                </a:srgbClr>
              </a:buClr>
              <a:buSzPct val="90000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.148–0.357</a:t>
            </a:r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163D64E-A286-4395-9B52-4C1049EBC6A6}"/>
              </a:ext>
            </a:extLst>
          </p:cNvPr>
          <p:cNvSpPr/>
          <p:nvPr/>
        </p:nvSpPr>
        <p:spPr bwMode="auto">
          <a:xfrm>
            <a:off x="4352567" y="5498544"/>
            <a:ext cx="1864678" cy="36933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lang="en-US" b="1" dirty="0">
                <a:latin typeface="Arial" charset="0"/>
              </a:rPr>
              <a:t>HIV-1 Subtype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328B487-74E1-403E-B44F-14D3E60069BC}"/>
              </a:ext>
            </a:extLst>
          </p:cNvPr>
          <p:cNvSpPr txBox="1"/>
          <p:nvPr/>
        </p:nvSpPr>
        <p:spPr>
          <a:xfrm rot="16200000">
            <a:off x="-170434" y="3211353"/>
            <a:ext cx="1744204" cy="369332"/>
          </a:xfrm>
          <a:prstGeom prst="rect">
            <a:avLst/>
          </a:prstGeom>
          <a:noFill/>
        </p:spPr>
        <p:txBody>
          <a:bodyPr wrap="square" lIns="0" rIns="0">
            <a:spAutoFit/>
          </a:bodyPr>
          <a:lstStyle/>
          <a:p>
            <a:pPr algn="ctr"/>
            <a:r>
              <a:rPr kumimoji="0" lang="en-US" sz="1800" b="1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</a:t>
            </a:r>
            <a:r>
              <a:rPr kumimoji="0" lang="en-US" sz="1800" b="1" i="0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50</a:t>
            </a:r>
            <a:r>
              <a:rPr kumimoji="0" lang="en-US" sz="1800" b="1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n-US" sz="1800" b="1" i="0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M</a:t>
            </a:r>
            <a:endParaRPr lang="en-US" b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5E6994-13E4-42AF-BAC4-428F8F164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23666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C8C959-28B2-466B-9457-4DD32F9E7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13527"/>
              </p:ext>
            </p:extLst>
          </p:nvPr>
        </p:nvGraphicFramePr>
        <p:xfrm>
          <a:off x="754063" y="1460500"/>
          <a:ext cx="9072562" cy="418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Prism 8" r:id="rId4" imgW="6412216" imgH="2957945" progId="Prism8.Document">
                  <p:embed/>
                </p:oleObj>
              </mc:Choice>
              <mc:Fallback>
                <p:oleObj name="Prism 8" r:id="rId4" imgW="6412216" imgH="2957945" progId="Prism8.Document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6C8C959-28B2-466B-9457-4DD32F9E7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063" y="1460500"/>
                        <a:ext cx="9072562" cy="418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40035E01-937D-4399-BC9E-F4210D330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N Displays Similar Activity Against All HIV-1 Subtypes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9C2EC81-0976-46B2-81F7-FE5B14D2909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2801" y="6151602"/>
            <a:ext cx="10565726" cy="553998"/>
          </a:xfrm>
        </p:spPr>
        <p:txBody>
          <a:bodyPr/>
          <a:lstStyle/>
          <a:p>
            <a:r>
              <a:rPr lang="en-US" dirty="0"/>
              <a:t>EC</a:t>
            </a:r>
            <a:r>
              <a:rPr lang="en-US" baseline="-25000" dirty="0"/>
              <a:t>50</a:t>
            </a:r>
            <a:r>
              <a:rPr lang="en-US" dirty="0"/>
              <a:t> values determined with </a:t>
            </a:r>
            <a:r>
              <a:rPr lang="en-US" dirty="0" err="1"/>
              <a:t>PhenoSense</a:t>
            </a:r>
            <a:r>
              <a:rPr lang="en-US" dirty="0"/>
              <a:t> Gag-Pro assay. n=37 clinical isolates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Each dot represents an individual isolate; solid lines represent geometric mean EC</a:t>
            </a:r>
            <a:r>
              <a:rPr lang="en-US" baseline="-25000" dirty="0"/>
              <a:t>50</a:t>
            </a:r>
            <a:r>
              <a:rPr lang="en-US" dirty="0"/>
              <a:t> for each subtype; dotted lines indicate geometric mean EC</a:t>
            </a:r>
            <a:r>
              <a:rPr lang="en-US" baseline="-25000" dirty="0"/>
              <a:t>50</a:t>
            </a:r>
            <a:r>
              <a:rPr lang="en-US" dirty="0"/>
              <a:t> for all subtypes tested.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6ED41C04-69FC-4AE4-81C3-B574DCD835A4}"/>
              </a:ext>
            </a:extLst>
          </p:cNvPr>
          <p:cNvSpPr txBox="1">
            <a:spLocks/>
          </p:cNvSpPr>
          <p:nvPr/>
        </p:nvSpPr>
        <p:spPr>
          <a:xfrm>
            <a:off x="762000" y="6690784"/>
            <a:ext cx="9508067" cy="167216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marL="304792" indent="-304792" algn="l" defTabSz="1219170" rtl="0" eaLnBrk="1" latinLnBrk="0" hangingPunct="1">
              <a:lnSpc>
                <a:spcPct val="90000"/>
              </a:lnSpc>
              <a:spcBef>
                <a:spcPts val="1600"/>
              </a:spcBef>
              <a:buClr>
                <a:schemeClr val="bg2">
                  <a:lumMod val="75000"/>
                </a:schemeClr>
              </a:buClr>
              <a:buSzPct val="90000"/>
              <a:buFont typeface="Wingdings" panose="05000000000000000000" pitchFamily="2" charset="2"/>
              <a:buChar char="§"/>
              <a:defRPr lang="en-GB" sz="1067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0543" indent="-304792" algn="l" defTabSz="1219170" rtl="0" eaLnBrk="1" latinLnBrk="0" hangingPunct="1">
              <a:lnSpc>
                <a:spcPct val="90000"/>
              </a:lnSpc>
              <a:spcBef>
                <a:spcPts val="1067"/>
              </a:spcBef>
              <a:buClr>
                <a:schemeClr val="bg2">
                  <a:lumMod val="75000"/>
                </a:schemeClr>
              </a:buClr>
              <a:buSzPct val="90000"/>
              <a:buFont typeface="Arial" panose="020B0604020202020204" pitchFamily="34" charset="0"/>
              <a:buChar char="–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75336" indent="-243834" algn="l" defTabSz="121917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bg2">
                  <a:lumMod val="75000"/>
                </a:schemeClr>
              </a:buClr>
              <a:buSzPct val="90000"/>
              <a:buFont typeface="Wingdings" panose="05000000000000000000" pitchFamily="2" charset="2"/>
              <a:buChar char="§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28" indent="-243834" algn="l" defTabSz="121917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bg2">
                  <a:lumMod val="75000"/>
                </a:schemeClr>
              </a:buClr>
              <a:buSzPct val="90000"/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84920" indent="-243834" algn="l" defTabSz="121917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bg2">
                  <a:lumMod val="75000"/>
                </a:schemeClr>
              </a:buClr>
              <a:buSzPct val="90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9713" indent="-243834" algn="l" defTabSz="121917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bg2">
                  <a:lumMod val="75000"/>
                </a:schemeClr>
              </a:buClr>
              <a:buSzPct val="90000"/>
              <a:buFont typeface="Arial" panose="020B0604020202020204" pitchFamily="34" charset="0"/>
              <a:buChar char="–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194505" indent="-243834" algn="l" defTabSz="121917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bg2">
                  <a:lumMod val="75000"/>
                </a:schemeClr>
              </a:buClr>
              <a:buSzPct val="90000"/>
              <a:buFont typeface="Wingdings" panose="05000000000000000000" pitchFamily="2" charset="2"/>
              <a:buChar char="§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99298" indent="-243834" algn="l" defTabSz="121917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bg2">
                  <a:lumMod val="75000"/>
                </a:schemeClr>
              </a:buClr>
              <a:buSzPct val="90000"/>
              <a:buFont typeface="Arial" panose="020B0604020202020204" pitchFamily="34" charset="0"/>
              <a:buChar char="–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804090" indent="-243834" algn="l" defTabSz="121917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bg2">
                  <a:lumMod val="75000"/>
                </a:schemeClr>
              </a:buClr>
              <a:buSzPct val="90000"/>
              <a:buFont typeface="Wingdings" panose="05000000000000000000" pitchFamily="2" charset="2"/>
              <a:buChar char="§"/>
              <a:defRPr sz="18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121917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D5E8FA">
                  <a:lumMod val="75000"/>
                </a:srgbClr>
              </a:buClr>
              <a:buSzPct val="90000"/>
              <a:buFont typeface="Wingdings" panose="05000000000000000000" pitchFamily="2" charset="2"/>
              <a:buNone/>
              <a:tabLst/>
              <a:defRPr/>
            </a:pPr>
            <a:endParaRPr kumimoji="0" lang="en-US" sz="1067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7608CBE-21A6-4D4D-B4CB-620E86EE5AD0}"/>
              </a:ext>
            </a:extLst>
          </p:cNvPr>
          <p:cNvSpPr/>
          <p:nvPr/>
        </p:nvSpPr>
        <p:spPr bwMode="auto">
          <a:xfrm>
            <a:off x="9106106" y="4105688"/>
            <a:ext cx="731520" cy="352666"/>
          </a:xfrm>
          <a:prstGeom prst="rect">
            <a:avLst/>
          </a:prstGeom>
          <a:solidFill>
            <a:srgbClr val="0072C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kumimoji="0" lang="en-US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EN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203314A-F374-4CB1-8755-180D1CBCDF3E}"/>
              </a:ext>
            </a:extLst>
          </p:cNvPr>
          <p:cNvSpPr/>
          <p:nvPr/>
        </p:nvSpPr>
        <p:spPr bwMode="auto">
          <a:xfrm>
            <a:off x="9106106" y="3539659"/>
            <a:ext cx="731520" cy="352666"/>
          </a:xfrm>
          <a:prstGeom prst="rect">
            <a:avLst/>
          </a:prstGeom>
          <a:solidFill>
            <a:srgbClr val="80008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lang="en-US" b="1" dirty="0">
                <a:solidFill>
                  <a:schemeClr val="bg1"/>
                </a:solidFill>
                <a:latin typeface="Arial" charset="0"/>
              </a:rPr>
              <a:t>DR</a:t>
            </a:r>
            <a:r>
              <a:rPr kumimoji="0" lang="en-US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V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EDD5E1B-7512-4AC8-8EB6-AB0C9515F024}"/>
              </a:ext>
            </a:extLst>
          </p:cNvPr>
          <p:cNvSpPr txBox="1"/>
          <p:nvPr/>
        </p:nvSpPr>
        <p:spPr>
          <a:xfrm>
            <a:off x="9890967" y="2974093"/>
            <a:ext cx="1744204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>
            <a:spAutoFit/>
          </a:bodyPr>
          <a:lstStyle/>
          <a:p>
            <a:r>
              <a:rPr kumimoji="0" lang="en-US" sz="1800" b="0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</a:t>
            </a:r>
            <a:r>
              <a:rPr kumimoji="0" lang="en-US" sz="1800" b="0" i="0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50</a:t>
            </a:r>
            <a:r>
              <a:rPr kumimoji="0" lang="en-US" sz="1800" b="0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range, </a:t>
            </a:r>
            <a:r>
              <a:rPr kumimoji="0" lang="en-US" sz="1800" b="0" i="0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M</a:t>
            </a:r>
            <a:endParaRPr lang="en-US" dirty="0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A639294-5E13-4930-BE51-2ADD24EFB13A}"/>
              </a:ext>
            </a:extLst>
          </p:cNvPr>
          <p:cNvCxnSpPr>
            <a:cxnSpLocks/>
          </p:cNvCxnSpPr>
          <p:nvPr/>
        </p:nvCxnSpPr>
        <p:spPr bwMode="auto">
          <a:xfrm>
            <a:off x="9890967" y="3423079"/>
            <a:ext cx="178308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4942CE5-1148-4544-86EF-B64F88C7A69C}"/>
              </a:ext>
            </a:extLst>
          </p:cNvPr>
          <p:cNvSpPr txBox="1"/>
          <p:nvPr/>
        </p:nvSpPr>
        <p:spPr>
          <a:xfrm>
            <a:off x="9890967" y="4111205"/>
            <a:ext cx="2103120" cy="341632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anchor="ctr">
            <a:spAutoFit/>
          </a:bodyPr>
          <a:lstStyle/>
          <a:p>
            <a:pPr marR="0" lvl="0" algn="l" defTabSz="121917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D5E8FA">
                  <a:lumMod val="75000"/>
                </a:srgbClr>
              </a:buClr>
              <a:buSzPct val="90000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.148–0.357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AD39DF9-54CD-4E63-A023-BAC67055429D}"/>
              </a:ext>
            </a:extLst>
          </p:cNvPr>
          <p:cNvSpPr txBox="1"/>
          <p:nvPr/>
        </p:nvSpPr>
        <p:spPr>
          <a:xfrm>
            <a:off x="9890967" y="3545176"/>
            <a:ext cx="2103120" cy="341632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anchor="ctr">
            <a:spAutoFit/>
          </a:bodyPr>
          <a:lstStyle/>
          <a:p>
            <a:pPr marR="0" lvl="0" algn="l" defTabSz="121917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D5E8FA">
                  <a:lumMod val="75000"/>
                </a:srgbClr>
              </a:buClr>
              <a:buSzPct val="90000"/>
              <a:tabLst/>
              <a:defRPr/>
            </a:pPr>
            <a:r>
              <a:rPr lang="en-US" sz="1800" dirty="0"/>
              <a:t>0.209–2.74</a:t>
            </a:r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7960485-1275-45A5-92E3-2C925CEE369E}"/>
              </a:ext>
            </a:extLst>
          </p:cNvPr>
          <p:cNvSpPr/>
          <p:nvPr/>
        </p:nvSpPr>
        <p:spPr bwMode="auto">
          <a:xfrm>
            <a:off x="4352567" y="5498544"/>
            <a:ext cx="1864678" cy="36933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lang="en-US" b="1" dirty="0">
                <a:latin typeface="Arial" charset="0"/>
              </a:rPr>
              <a:t>HIV-1 Subtype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ABF1DFA-97A6-47FF-9703-F561A8AAD23D}"/>
              </a:ext>
            </a:extLst>
          </p:cNvPr>
          <p:cNvSpPr txBox="1"/>
          <p:nvPr/>
        </p:nvSpPr>
        <p:spPr>
          <a:xfrm rot="16200000">
            <a:off x="-170434" y="3211353"/>
            <a:ext cx="1744204" cy="369332"/>
          </a:xfrm>
          <a:prstGeom prst="rect">
            <a:avLst/>
          </a:prstGeom>
          <a:noFill/>
        </p:spPr>
        <p:txBody>
          <a:bodyPr wrap="square" lIns="0" rIns="0">
            <a:spAutoFit/>
          </a:bodyPr>
          <a:lstStyle/>
          <a:p>
            <a:pPr algn="ctr"/>
            <a:r>
              <a:rPr kumimoji="0" lang="en-US" sz="1800" b="1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</a:t>
            </a:r>
            <a:r>
              <a:rPr kumimoji="0" lang="en-US" sz="1800" b="1" i="0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50</a:t>
            </a:r>
            <a:r>
              <a:rPr kumimoji="0" lang="en-US" sz="1800" b="1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n-US" sz="1800" b="1" i="0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M</a:t>
            </a:r>
            <a:endParaRPr lang="en-US" b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9D99F1-32F9-4B8B-A505-587ED726D1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88890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C8C959-28B2-466B-9457-4DD32F9E7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97783"/>
              </p:ext>
            </p:extLst>
          </p:nvPr>
        </p:nvGraphicFramePr>
        <p:xfrm>
          <a:off x="754063" y="1462088"/>
          <a:ext cx="9072562" cy="418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Prism 8" r:id="rId4" imgW="6412216" imgH="2957945" progId="Prism8.Document">
                  <p:embed/>
                </p:oleObj>
              </mc:Choice>
              <mc:Fallback>
                <p:oleObj name="Prism 8" r:id="rId4" imgW="6412216" imgH="2957945" progId="Prism8.Document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6C8C959-28B2-466B-9457-4DD32F9E7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063" y="1462088"/>
                        <a:ext cx="9072562" cy="418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F97ECB77-4927-407F-92CB-EE965613922D}"/>
              </a:ext>
            </a:extLst>
          </p:cNvPr>
          <p:cNvSpPr/>
          <p:nvPr/>
        </p:nvSpPr>
        <p:spPr bwMode="auto">
          <a:xfrm>
            <a:off x="9106106" y="1683872"/>
            <a:ext cx="1161863" cy="124655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600" b="1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0035E01-937D-4399-BC9E-F4210D330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N Displays Similar Activity Against All HIV-1 Subtypes</a:t>
            </a:r>
          </a:p>
        </p:txBody>
      </p:sp>
      <p:sp>
        <p:nvSpPr>
          <p:cNvPr id="12" name="Text Placeholder 6">
            <a:extLst>
              <a:ext uri="{FF2B5EF4-FFF2-40B4-BE49-F238E27FC236}">
                <a16:creationId xmlns:a16="http://schemas.microsoft.com/office/drawing/2014/main" id="{244D63D6-CBA6-41D7-96A0-4A3966989F2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2801" y="6151602"/>
            <a:ext cx="10565726" cy="553998"/>
          </a:xfrm>
        </p:spPr>
        <p:txBody>
          <a:bodyPr/>
          <a:lstStyle/>
          <a:p>
            <a:r>
              <a:rPr lang="en-US" dirty="0"/>
              <a:t>EC</a:t>
            </a:r>
            <a:r>
              <a:rPr lang="en-US" baseline="-25000" dirty="0"/>
              <a:t>50</a:t>
            </a:r>
            <a:r>
              <a:rPr lang="en-US" dirty="0"/>
              <a:t> values determined with </a:t>
            </a:r>
            <a:r>
              <a:rPr lang="en-US" dirty="0" err="1"/>
              <a:t>PhenoSense</a:t>
            </a:r>
            <a:r>
              <a:rPr lang="en-US" dirty="0"/>
              <a:t> Gag-Pro assay. n=37 clinical isolates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Each dot represents an individual isolate; solid lines represent geometric mean EC</a:t>
            </a:r>
            <a:r>
              <a:rPr lang="en-US" baseline="-25000" dirty="0"/>
              <a:t>50</a:t>
            </a:r>
            <a:r>
              <a:rPr lang="en-US" dirty="0"/>
              <a:t> for each subtype; dotted lines indicate geometric mean EC</a:t>
            </a:r>
            <a:r>
              <a:rPr lang="en-US" baseline="-25000" dirty="0"/>
              <a:t>50</a:t>
            </a:r>
            <a:r>
              <a:rPr lang="en-US" dirty="0"/>
              <a:t> for all subtypes tested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918640-03F3-46C0-9F51-C4B455BA9091}"/>
              </a:ext>
            </a:extLst>
          </p:cNvPr>
          <p:cNvSpPr txBox="1"/>
          <p:nvPr/>
        </p:nvSpPr>
        <p:spPr>
          <a:xfrm>
            <a:off x="9890967" y="2710057"/>
            <a:ext cx="2103120" cy="341632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>
            <a:noAutofit/>
          </a:bodyPr>
          <a:lstStyle/>
          <a:p>
            <a:pPr marR="0" lvl="0" algn="l" defTabSz="121917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D5E8FA">
                  <a:lumMod val="75000"/>
                </a:srgbClr>
              </a:buClr>
              <a:buSzPct val="90000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.47–14.5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7E4ECDB-3DE3-4A89-A63B-3BFEC2764613}"/>
              </a:ext>
            </a:extLst>
          </p:cNvPr>
          <p:cNvSpPr/>
          <p:nvPr/>
        </p:nvSpPr>
        <p:spPr bwMode="auto">
          <a:xfrm>
            <a:off x="9106106" y="4105688"/>
            <a:ext cx="731520" cy="352666"/>
          </a:xfrm>
          <a:prstGeom prst="rect">
            <a:avLst/>
          </a:prstGeom>
          <a:solidFill>
            <a:srgbClr val="0072C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kumimoji="0" lang="en-US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EN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87F496B-25C8-4E9D-8F92-4B1279C55ADD}"/>
              </a:ext>
            </a:extLst>
          </p:cNvPr>
          <p:cNvSpPr/>
          <p:nvPr/>
        </p:nvSpPr>
        <p:spPr bwMode="auto">
          <a:xfrm>
            <a:off x="9106106" y="2704540"/>
            <a:ext cx="731520" cy="352666"/>
          </a:xfrm>
          <a:prstGeom prst="rect">
            <a:avLst/>
          </a:prstGeom>
          <a:solidFill>
            <a:srgbClr val="CE066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kumimoji="0" lang="en-US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ATV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8D45B56-6769-42D5-B6AE-E6FFACA55443}"/>
              </a:ext>
            </a:extLst>
          </p:cNvPr>
          <p:cNvSpPr/>
          <p:nvPr/>
        </p:nvSpPr>
        <p:spPr bwMode="auto">
          <a:xfrm>
            <a:off x="9106106" y="3539659"/>
            <a:ext cx="731520" cy="352666"/>
          </a:xfrm>
          <a:prstGeom prst="rect">
            <a:avLst/>
          </a:prstGeom>
          <a:solidFill>
            <a:srgbClr val="80008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lang="en-US" b="1" dirty="0">
                <a:solidFill>
                  <a:schemeClr val="bg1"/>
                </a:solidFill>
                <a:latin typeface="Arial" charset="0"/>
              </a:rPr>
              <a:t>DR</a:t>
            </a:r>
            <a:r>
              <a:rPr kumimoji="0" lang="en-US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V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BF3A04E-FC9F-44B2-9061-6FA478D082EA}"/>
              </a:ext>
            </a:extLst>
          </p:cNvPr>
          <p:cNvSpPr txBox="1"/>
          <p:nvPr/>
        </p:nvSpPr>
        <p:spPr>
          <a:xfrm>
            <a:off x="9890967" y="2158415"/>
            <a:ext cx="1744204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>
            <a:spAutoFit/>
          </a:bodyPr>
          <a:lstStyle/>
          <a:p>
            <a:r>
              <a:rPr kumimoji="0" lang="en-US" sz="1800" b="0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</a:t>
            </a:r>
            <a:r>
              <a:rPr kumimoji="0" lang="en-US" sz="1800" b="0" i="0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50</a:t>
            </a:r>
            <a:r>
              <a:rPr kumimoji="0" lang="en-US" sz="1800" b="0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range, </a:t>
            </a:r>
            <a:r>
              <a:rPr kumimoji="0" lang="en-US" sz="1800" b="0" i="0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M</a:t>
            </a:r>
            <a:endParaRPr lang="en-US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ADB865D-AAEE-41D1-87CA-A60AC82B09A6}"/>
              </a:ext>
            </a:extLst>
          </p:cNvPr>
          <p:cNvCxnSpPr>
            <a:cxnSpLocks/>
          </p:cNvCxnSpPr>
          <p:nvPr/>
        </p:nvCxnSpPr>
        <p:spPr bwMode="auto">
          <a:xfrm>
            <a:off x="9890967" y="2607401"/>
            <a:ext cx="178308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F83F721F-CB84-44EA-B7B1-026D6D63973B}"/>
              </a:ext>
            </a:extLst>
          </p:cNvPr>
          <p:cNvSpPr txBox="1"/>
          <p:nvPr/>
        </p:nvSpPr>
        <p:spPr>
          <a:xfrm>
            <a:off x="9890967" y="4111205"/>
            <a:ext cx="2103120" cy="341632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anchor="ctr">
            <a:spAutoFit/>
          </a:bodyPr>
          <a:lstStyle/>
          <a:p>
            <a:pPr marR="0" lvl="0" algn="l" defTabSz="121917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D5E8FA">
                  <a:lumMod val="75000"/>
                </a:srgbClr>
              </a:buClr>
              <a:buSzPct val="90000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.148–0.357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0744E16-58A6-4C4A-9828-B8E4102D88CF}"/>
              </a:ext>
            </a:extLst>
          </p:cNvPr>
          <p:cNvSpPr txBox="1"/>
          <p:nvPr/>
        </p:nvSpPr>
        <p:spPr>
          <a:xfrm>
            <a:off x="9890967" y="3545176"/>
            <a:ext cx="2103120" cy="341632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anchor="ctr">
            <a:spAutoFit/>
          </a:bodyPr>
          <a:lstStyle/>
          <a:p>
            <a:pPr marR="0" lvl="0" algn="l" defTabSz="121917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rgbClr val="D5E8FA">
                  <a:lumMod val="75000"/>
                </a:srgbClr>
              </a:buClr>
              <a:buSzPct val="90000"/>
              <a:tabLst/>
              <a:defRPr/>
            </a:pPr>
            <a:r>
              <a:rPr lang="en-US" sz="1800" dirty="0"/>
              <a:t>0.209–2.74</a:t>
            </a:r>
            <a:endParaRPr lang="en-US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BA6E34E-DDE4-49E9-8D2B-E395F5A192A0}"/>
              </a:ext>
            </a:extLst>
          </p:cNvPr>
          <p:cNvSpPr/>
          <p:nvPr/>
        </p:nvSpPr>
        <p:spPr bwMode="auto">
          <a:xfrm>
            <a:off x="4352567" y="5498544"/>
            <a:ext cx="1864678" cy="36933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lang="en-US" b="1" dirty="0">
                <a:latin typeface="Arial" charset="0"/>
              </a:rPr>
              <a:t>HIV-1 Subtype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4FC135F-D2F3-4C69-B80E-25C7095D8888}"/>
              </a:ext>
            </a:extLst>
          </p:cNvPr>
          <p:cNvSpPr txBox="1"/>
          <p:nvPr/>
        </p:nvSpPr>
        <p:spPr>
          <a:xfrm rot="16200000">
            <a:off x="-170434" y="3211353"/>
            <a:ext cx="1744204" cy="369332"/>
          </a:xfrm>
          <a:prstGeom prst="rect">
            <a:avLst/>
          </a:prstGeom>
          <a:noFill/>
        </p:spPr>
        <p:txBody>
          <a:bodyPr wrap="square" lIns="0" rIns="0">
            <a:spAutoFit/>
          </a:bodyPr>
          <a:lstStyle/>
          <a:p>
            <a:pPr algn="ctr"/>
            <a:r>
              <a:rPr kumimoji="0" lang="en-US" sz="1800" b="1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</a:t>
            </a:r>
            <a:r>
              <a:rPr kumimoji="0" lang="en-US" sz="1800" b="1" i="0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50</a:t>
            </a:r>
            <a:r>
              <a:rPr kumimoji="0" lang="en-US" sz="1800" b="1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n-US" sz="1800" b="1" i="0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M</a:t>
            </a:r>
            <a:endParaRPr lang="en-US" b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8E0556-A955-4F10-A838-A0D9B6DAF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1176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DF7A6A-50AD-4042-BB0F-DF4C392C5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3EDFC5-B949-4245-AE36-C9F5FA15E7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2800" y="1367161"/>
            <a:ext cx="10565728" cy="5153773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Across in vitro test systems, LEN resistance mutations: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1800" dirty="0"/>
              <a:t>Demonstrated consistent phenotypes across single- and multi-cycle assay formats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1800" dirty="0"/>
              <a:t>Showed similar phenotypes in primary cells and cell lines, including the Gag-Pro assay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1800" dirty="0"/>
              <a:t>Exhibited inverse relationship between resistance and fitness for both single and double RAMs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1800" dirty="0"/>
              <a:t>Showed no evidence of cross-resistance with PIs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endParaRPr lang="en-US" sz="2000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LEN susceptibility similar across all major HIV-1 subtypes</a:t>
            </a:r>
          </a:p>
          <a:p>
            <a:pPr lvl="1"/>
            <a:r>
              <a:rPr lang="en-US" sz="1800" dirty="0"/>
              <a:t>A, A1, AE, AG, B, BF, C, D, E*, F*, G, H</a:t>
            </a:r>
            <a:r>
              <a:rPr lang="en-US" sz="2000" dirty="0"/>
              <a:t> </a:t>
            </a:r>
          </a:p>
          <a:p>
            <a:pPr marL="457200" lvl="1" indent="0">
              <a:buNone/>
            </a:pPr>
            <a:r>
              <a:rPr lang="en-US" sz="1400" i="1" dirty="0"/>
              <a:t>      * combined with earlier study (Link, Nature 2020) </a:t>
            </a:r>
          </a:p>
          <a:p>
            <a:pPr marL="457200" lvl="1" indent="0">
              <a:buNone/>
            </a:pPr>
            <a:endParaRPr lang="en-US" sz="1400" i="1" dirty="0"/>
          </a:p>
          <a:p>
            <a:pPr marL="457200" lvl="1" indent="0">
              <a:buNone/>
            </a:pPr>
            <a:endParaRPr lang="en-US" sz="1400" i="1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Genotypic and Phenotypic assays (Gag-Pro Assay) are used to support ongoing clinical trials and clinical management of LEN drug resistanc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9AF5E23-8AB1-4EED-9583-2B9F1E9762A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8B94343-DC03-44CA-ABA4-5D7AB55292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4320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812799" y="167640"/>
            <a:ext cx="9399494" cy="787400"/>
          </a:xfrm>
        </p:spPr>
        <p:txBody>
          <a:bodyPr/>
          <a:lstStyle/>
          <a:p>
            <a:r>
              <a:rPr lang="en-US" dirty="0"/>
              <a:t>Acknowledgm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3569CD-C982-404E-8809-F66488244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13B28D-2054-4A70-BA31-C8AA92DBC0E3}"/>
              </a:ext>
            </a:extLst>
          </p:cNvPr>
          <p:cNvSpPr txBox="1"/>
          <p:nvPr/>
        </p:nvSpPr>
        <p:spPr>
          <a:xfrm>
            <a:off x="812799" y="1486829"/>
            <a:ext cx="2502801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7613" fontAlgn="base">
              <a:spcBef>
                <a:spcPct val="0"/>
              </a:spcBef>
              <a:defRPr/>
            </a:pPr>
            <a:r>
              <a:rPr lang="en-US" sz="2000" b="1" dirty="0">
                <a:solidFill>
                  <a:srgbClr val="A50021"/>
                </a:solidFill>
                <a:cs typeface="Arial" pitchFamily="34" charset="0"/>
              </a:rPr>
              <a:t>Clinical Virology</a:t>
            </a:r>
            <a:endParaRPr lang="en-US" sz="2000" b="1" u="sng" dirty="0">
              <a:solidFill>
                <a:srgbClr val="A50021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Nicolas Margot</a:t>
            </a:r>
          </a:p>
          <a:p>
            <a:pPr defTabSz="1217613" fontAlgn="base">
              <a:spcBef>
                <a:spcPct val="0"/>
              </a:spcBef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Vidula Naik</a:t>
            </a:r>
          </a:p>
          <a:p>
            <a:pPr defTabSz="1217613" fontAlgn="base">
              <a:spcBef>
                <a:spcPct val="0"/>
              </a:spcBef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Renee Ram</a:t>
            </a:r>
          </a:p>
          <a:p>
            <a:pPr defTabSz="1217613" fontAlgn="base">
              <a:spcBef>
                <a:spcPct val="0"/>
              </a:spcBef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Christian Callebaut</a:t>
            </a:r>
          </a:p>
          <a:p>
            <a:pPr defTabSz="1217613" fontAlgn="base">
              <a:spcBef>
                <a:spcPct val="0"/>
              </a:spcBef>
              <a:defRPr/>
            </a:pPr>
            <a:endParaRPr lang="en-US" sz="2000" dirty="0">
              <a:solidFill>
                <a:srgbClr val="54565B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defRPr/>
            </a:pPr>
            <a:endParaRPr lang="en-US" sz="2000" dirty="0">
              <a:solidFill>
                <a:srgbClr val="54565B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defRPr/>
            </a:pPr>
            <a:r>
              <a:rPr lang="en-US" sz="2000" b="1" dirty="0">
                <a:solidFill>
                  <a:srgbClr val="A50021"/>
                </a:solidFill>
                <a:cs typeface="Arial" pitchFamily="34" charset="0"/>
              </a:rPr>
              <a:t>Discovery Virology</a:t>
            </a:r>
            <a:endParaRPr lang="en-US" sz="2000" b="1" u="sng" dirty="0">
              <a:solidFill>
                <a:srgbClr val="A50021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Stephen Yant</a:t>
            </a:r>
          </a:p>
          <a:p>
            <a:pPr defTabSz="1217613" fontAlgn="base">
              <a:spcBef>
                <a:spcPct val="0"/>
              </a:spcBef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Andrew Mulato</a:t>
            </a:r>
          </a:p>
          <a:p>
            <a:pPr defTabSz="1217613" fontAlgn="base">
              <a:spcBef>
                <a:spcPct val="0"/>
              </a:spcBef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Derek Hansen</a:t>
            </a:r>
          </a:p>
          <a:p>
            <a:pPr defTabSz="1217613" fontAlgn="base">
              <a:spcBef>
                <a:spcPct val="0"/>
              </a:spcBef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Tomas Cihla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3E2E1F-8F1D-4B92-ABCB-DDB70C460D91}"/>
              </a:ext>
            </a:extLst>
          </p:cNvPr>
          <p:cNvSpPr txBox="1"/>
          <p:nvPr/>
        </p:nvSpPr>
        <p:spPr>
          <a:xfrm>
            <a:off x="8242447" y="1493201"/>
            <a:ext cx="29209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7613" fontAlgn="base">
              <a:spcBef>
                <a:spcPct val="0"/>
              </a:spcBef>
              <a:defRPr/>
            </a:pPr>
            <a:r>
              <a:rPr lang="en-US" sz="2000" b="1" dirty="0">
                <a:solidFill>
                  <a:srgbClr val="A50021"/>
                </a:solidFill>
                <a:cs typeface="Arial" pitchFamily="34" charset="0"/>
              </a:rPr>
              <a:t>Partners</a:t>
            </a:r>
          </a:p>
          <a:p>
            <a:pPr defTabSz="1217613" fontAlgn="base">
              <a:spcBef>
                <a:spcPct val="0"/>
              </a:spcBef>
              <a:defRPr/>
            </a:pPr>
            <a:r>
              <a:rPr lang="en-US" sz="2000" dirty="0">
                <a:solidFill>
                  <a:srgbClr val="646567"/>
                </a:solidFill>
                <a:cs typeface="Arial" pitchFamily="34" charset="0"/>
              </a:rPr>
              <a:t>Monogram Biosciences</a:t>
            </a:r>
            <a:r>
              <a:rPr lang="en-US" sz="2000" b="1" dirty="0">
                <a:solidFill>
                  <a:srgbClr val="646567"/>
                </a:solidFill>
                <a:cs typeface="Arial" pitchFamily="34" charset="0"/>
              </a:rPr>
              <a:t> </a:t>
            </a:r>
            <a:endParaRPr lang="en-US" sz="2000" b="1" u="sng" dirty="0">
              <a:solidFill>
                <a:srgbClr val="646567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defRPr/>
            </a:pPr>
            <a:endParaRPr lang="en-US" sz="2000" dirty="0">
              <a:solidFill>
                <a:srgbClr val="C50F3C"/>
              </a:solidFill>
              <a:cs typeface="Arial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B8B9E5A-CFBA-4CFB-A56E-EC8B8654AABC}"/>
              </a:ext>
            </a:extLst>
          </p:cNvPr>
          <p:cNvSpPr txBox="1"/>
          <p:nvPr/>
        </p:nvSpPr>
        <p:spPr>
          <a:xfrm>
            <a:off x="4419517" y="1506337"/>
            <a:ext cx="2719014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7613" fontAlgn="base">
              <a:spcBef>
                <a:spcPct val="0"/>
              </a:spcBef>
              <a:defRPr/>
            </a:pPr>
            <a:r>
              <a:rPr lang="en-US" sz="2000" b="1" dirty="0">
                <a:solidFill>
                  <a:srgbClr val="A50021"/>
                </a:solidFill>
                <a:cs typeface="Arial" pitchFamily="34" charset="0"/>
              </a:rPr>
              <a:t>Clinical Research</a:t>
            </a:r>
            <a:endParaRPr lang="en-US" sz="2000" b="1" u="sng" dirty="0">
              <a:solidFill>
                <a:srgbClr val="A50021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Martin Rhee</a:t>
            </a:r>
          </a:p>
          <a:p>
            <a:pPr defTabSz="1217613" fontAlgn="base">
              <a:spcBef>
                <a:spcPct val="0"/>
              </a:spcBef>
              <a:defRPr/>
            </a:pPr>
            <a:endParaRPr lang="en-US" sz="2000" dirty="0">
              <a:solidFill>
                <a:srgbClr val="54565B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defRPr/>
            </a:pPr>
            <a:endParaRPr lang="en-US" sz="2000" b="1" dirty="0">
              <a:solidFill>
                <a:srgbClr val="A50021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defRPr/>
            </a:pPr>
            <a:endParaRPr lang="en-US" sz="2000" b="1" dirty="0">
              <a:solidFill>
                <a:srgbClr val="A50021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defRPr/>
            </a:pPr>
            <a:endParaRPr lang="en-US" sz="2000" b="1" dirty="0">
              <a:solidFill>
                <a:srgbClr val="A50021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defRPr/>
            </a:pPr>
            <a:endParaRPr lang="en-US" sz="2000" b="1" dirty="0">
              <a:solidFill>
                <a:srgbClr val="A50021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defRPr/>
            </a:pPr>
            <a:r>
              <a:rPr lang="en-US" sz="2000" b="1" dirty="0">
                <a:solidFill>
                  <a:srgbClr val="A50021"/>
                </a:solidFill>
                <a:cs typeface="Arial" pitchFamily="34" charset="0"/>
              </a:rPr>
              <a:t>Structural Chemistry</a:t>
            </a:r>
            <a:endParaRPr lang="en-US" sz="2000" b="1" u="sng" dirty="0">
              <a:solidFill>
                <a:srgbClr val="A50021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defRPr/>
            </a:pPr>
            <a:r>
              <a:rPr lang="en-US" sz="2000" dirty="0">
                <a:solidFill>
                  <a:srgbClr val="646567"/>
                </a:solidFill>
                <a:cs typeface="Arial" pitchFamily="34" charset="0"/>
              </a:rPr>
              <a:t>Uli Schmitz</a:t>
            </a:r>
            <a:endParaRPr lang="en-US" sz="2000" dirty="0">
              <a:solidFill>
                <a:srgbClr val="C50F3C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defRPr/>
            </a:pPr>
            <a:endParaRPr lang="en-US" sz="2000" dirty="0">
              <a:solidFill>
                <a:srgbClr val="C50F3C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619798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D41DC7-C5DA-455B-848B-556FFEBBD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 err="1"/>
              <a:t>Lenacapavir</a:t>
            </a:r>
            <a:r>
              <a:rPr lang="en-US" altLang="en-US" sz="2800" dirty="0"/>
              <a:t> (LEN): First-in-Class HIV Capsid Inhibitor</a:t>
            </a:r>
            <a:endParaRPr lang="en-US" sz="2800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72040D0-97A0-4712-8527-3AAF439A364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E9FF2CC-9C9B-4EFE-AF4E-454DFC6A0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841" name="Freeform 5">
            <a:extLst>
              <a:ext uri="{FF2B5EF4-FFF2-40B4-BE49-F238E27FC236}">
                <a16:creationId xmlns:a16="http://schemas.microsoft.com/office/drawing/2014/main" id="{43AFB73F-D333-4285-8822-F5ABA2A7AB3E}"/>
              </a:ext>
            </a:extLst>
          </p:cNvPr>
          <p:cNvSpPr>
            <a:spLocks/>
          </p:cNvSpPr>
          <p:nvPr/>
        </p:nvSpPr>
        <p:spPr bwMode="auto">
          <a:xfrm>
            <a:off x="1535446" y="2941879"/>
            <a:ext cx="6072187" cy="2797175"/>
          </a:xfrm>
          <a:custGeom>
            <a:avLst/>
            <a:gdLst>
              <a:gd name="T0" fmla="*/ 1873 w 2003"/>
              <a:gd name="T1" fmla="*/ 436 h 922"/>
              <a:gd name="T2" fmla="*/ 1871 w 2003"/>
              <a:gd name="T3" fmla="*/ 403 h 922"/>
              <a:gd name="T4" fmla="*/ 1887 w 2003"/>
              <a:gd name="T5" fmla="*/ 348 h 922"/>
              <a:gd name="T6" fmla="*/ 1726 w 2003"/>
              <a:gd name="T7" fmla="*/ 144 h 922"/>
              <a:gd name="T8" fmla="*/ 1621 w 2003"/>
              <a:gd name="T9" fmla="*/ 163 h 922"/>
              <a:gd name="T10" fmla="*/ 1587 w 2003"/>
              <a:gd name="T11" fmla="*/ 162 h 922"/>
              <a:gd name="T12" fmla="*/ 1001 w 2003"/>
              <a:gd name="T13" fmla="*/ 0 h 922"/>
              <a:gd name="T14" fmla="*/ 383 w 2003"/>
              <a:gd name="T15" fmla="*/ 183 h 922"/>
              <a:gd name="T16" fmla="*/ 345 w 2003"/>
              <a:gd name="T17" fmla="*/ 184 h 922"/>
              <a:gd name="T18" fmla="*/ 239 w 2003"/>
              <a:gd name="T19" fmla="*/ 154 h 922"/>
              <a:gd name="T20" fmla="*/ 62 w 2003"/>
              <a:gd name="T21" fmla="*/ 344 h 922"/>
              <a:gd name="T22" fmla="*/ 98 w 2003"/>
              <a:gd name="T23" fmla="*/ 446 h 922"/>
              <a:gd name="T24" fmla="*/ 100 w 2003"/>
              <a:gd name="T25" fmla="*/ 483 h 922"/>
              <a:gd name="T26" fmla="*/ 0 w 2003"/>
              <a:gd name="T27" fmla="*/ 858 h 922"/>
              <a:gd name="T28" fmla="*/ 4 w 2003"/>
              <a:gd name="T29" fmla="*/ 922 h 922"/>
              <a:gd name="T30" fmla="*/ 1999 w 2003"/>
              <a:gd name="T31" fmla="*/ 922 h 922"/>
              <a:gd name="T32" fmla="*/ 2003 w 2003"/>
              <a:gd name="T33" fmla="*/ 858 h 922"/>
              <a:gd name="T34" fmla="*/ 1873 w 2003"/>
              <a:gd name="T35" fmla="*/ 436 h 9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003" h="922">
                <a:moveTo>
                  <a:pt x="1873" y="436"/>
                </a:moveTo>
                <a:cubicBezTo>
                  <a:pt x="1867" y="426"/>
                  <a:pt x="1866" y="414"/>
                  <a:pt x="1871" y="403"/>
                </a:cubicBezTo>
                <a:cubicBezTo>
                  <a:pt x="1879" y="386"/>
                  <a:pt x="1884" y="368"/>
                  <a:pt x="1887" y="348"/>
                </a:cubicBezTo>
                <a:cubicBezTo>
                  <a:pt x="1898" y="248"/>
                  <a:pt x="1827" y="156"/>
                  <a:pt x="1726" y="144"/>
                </a:cubicBezTo>
                <a:cubicBezTo>
                  <a:pt x="1688" y="140"/>
                  <a:pt x="1652" y="147"/>
                  <a:pt x="1621" y="163"/>
                </a:cubicBezTo>
                <a:cubicBezTo>
                  <a:pt x="1610" y="169"/>
                  <a:pt x="1597" y="168"/>
                  <a:pt x="1587" y="162"/>
                </a:cubicBezTo>
                <a:cubicBezTo>
                  <a:pt x="1423" y="60"/>
                  <a:pt x="1220" y="0"/>
                  <a:pt x="1001" y="0"/>
                </a:cubicBezTo>
                <a:cubicBezTo>
                  <a:pt x="768" y="0"/>
                  <a:pt x="553" y="69"/>
                  <a:pt x="383" y="183"/>
                </a:cubicBezTo>
                <a:cubicBezTo>
                  <a:pt x="372" y="191"/>
                  <a:pt x="357" y="191"/>
                  <a:pt x="345" y="184"/>
                </a:cubicBezTo>
                <a:cubicBezTo>
                  <a:pt x="315" y="164"/>
                  <a:pt x="278" y="153"/>
                  <a:pt x="239" y="154"/>
                </a:cubicBezTo>
                <a:cubicBezTo>
                  <a:pt x="138" y="158"/>
                  <a:pt x="59" y="243"/>
                  <a:pt x="62" y="344"/>
                </a:cubicBezTo>
                <a:cubicBezTo>
                  <a:pt x="64" y="382"/>
                  <a:pt x="77" y="418"/>
                  <a:pt x="98" y="446"/>
                </a:cubicBezTo>
                <a:cubicBezTo>
                  <a:pt x="106" y="457"/>
                  <a:pt x="107" y="472"/>
                  <a:pt x="100" y="483"/>
                </a:cubicBezTo>
                <a:cubicBezTo>
                  <a:pt x="36" y="597"/>
                  <a:pt x="0" y="724"/>
                  <a:pt x="0" y="858"/>
                </a:cubicBezTo>
                <a:cubicBezTo>
                  <a:pt x="4" y="922"/>
                  <a:pt x="4" y="922"/>
                  <a:pt x="4" y="922"/>
                </a:cubicBezTo>
                <a:cubicBezTo>
                  <a:pt x="1999" y="922"/>
                  <a:pt x="1999" y="922"/>
                  <a:pt x="1999" y="922"/>
                </a:cubicBezTo>
                <a:cubicBezTo>
                  <a:pt x="2003" y="858"/>
                  <a:pt x="2003" y="858"/>
                  <a:pt x="2003" y="858"/>
                </a:cubicBezTo>
                <a:cubicBezTo>
                  <a:pt x="2003" y="705"/>
                  <a:pt x="1956" y="560"/>
                  <a:pt x="1873" y="436"/>
                </a:cubicBezTo>
                <a:close/>
              </a:path>
            </a:pathLst>
          </a:custGeom>
          <a:solidFill>
            <a:srgbClr val="FFFFFF">
              <a:lumMod val="95000"/>
            </a:srgbClr>
          </a:solidFill>
          <a:ln w="26988" cap="flat">
            <a:solidFill>
              <a:srgbClr val="A6A5A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grpSp>
        <p:nvGrpSpPr>
          <p:cNvPr id="842" name="Group 33">
            <a:extLst>
              <a:ext uri="{FF2B5EF4-FFF2-40B4-BE49-F238E27FC236}">
                <a16:creationId xmlns:a16="http://schemas.microsoft.com/office/drawing/2014/main" id="{3BF30FDF-5D8D-4666-8A77-A91725E72755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4236906" y="3782586"/>
            <a:ext cx="1536161" cy="2376763"/>
            <a:chOff x="9406168" y="2889823"/>
            <a:chExt cx="2153553" cy="2177457"/>
          </a:xfrm>
        </p:grpSpPr>
        <p:sp>
          <p:nvSpPr>
            <p:cNvPr id="843" name="Freeform 825">
              <a:extLst>
                <a:ext uri="{FF2B5EF4-FFF2-40B4-BE49-F238E27FC236}">
                  <a16:creationId xmlns:a16="http://schemas.microsoft.com/office/drawing/2014/main" id="{E2E1B0A1-F996-4EB2-8CA5-68BA86985700}"/>
                </a:ext>
              </a:extLst>
            </p:cNvPr>
            <p:cNvSpPr/>
            <p:nvPr/>
          </p:nvSpPr>
          <p:spPr>
            <a:xfrm>
              <a:off x="9406168" y="2889823"/>
              <a:ext cx="2153550" cy="2177457"/>
            </a:xfrm>
            <a:custGeom>
              <a:avLst/>
              <a:gdLst>
                <a:gd name="connsiteX0" fmla="*/ 1649092 w 2534537"/>
                <a:gd name="connsiteY0" fmla="*/ 0 h 2944770"/>
                <a:gd name="connsiteX1" fmla="*/ 2435147 w 2534537"/>
                <a:gd name="connsiteY1" fmla="*/ 177709 h 2944770"/>
                <a:gd name="connsiteX2" fmla="*/ 2534537 w 2534537"/>
                <a:gd name="connsiteY2" fmla="*/ 231620 h 2944770"/>
                <a:gd name="connsiteX3" fmla="*/ 2534537 w 2534537"/>
                <a:gd name="connsiteY3" fmla="*/ 2713151 h 2944770"/>
                <a:gd name="connsiteX4" fmla="*/ 2435147 w 2534537"/>
                <a:gd name="connsiteY4" fmla="*/ 2767061 h 2944770"/>
                <a:gd name="connsiteX5" fmla="*/ 1649092 w 2534537"/>
                <a:gd name="connsiteY5" fmla="*/ 2944770 h 2944770"/>
                <a:gd name="connsiteX6" fmla="*/ 0 w 2534537"/>
                <a:gd name="connsiteY6" fmla="*/ 1472385 h 2944770"/>
                <a:gd name="connsiteX7" fmla="*/ 1649092 w 2534537"/>
                <a:gd name="connsiteY7" fmla="*/ 0 h 2944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34537" h="2944770">
                  <a:moveTo>
                    <a:pt x="1649092" y="0"/>
                  </a:moveTo>
                  <a:cubicBezTo>
                    <a:pt x="1933707" y="0"/>
                    <a:pt x="2201482" y="64376"/>
                    <a:pt x="2435147" y="177709"/>
                  </a:cubicBezTo>
                  <a:lnTo>
                    <a:pt x="2534537" y="231620"/>
                  </a:lnTo>
                  <a:lnTo>
                    <a:pt x="2534537" y="2713151"/>
                  </a:lnTo>
                  <a:lnTo>
                    <a:pt x="2435147" y="2767061"/>
                  </a:lnTo>
                  <a:cubicBezTo>
                    <a:pt x="2201482" y="2880394"/>
                    <a:pt x="1933707" y="2944770"/>
                    <a:pt x="1649092" y="2944770"/>
                  </a:cubicBezTo>
                  <a:cubicBezTo>
                    <a:pt x="738324" y="2944770"/>
                    <a:pt x="0" y="2285561"/>
                    <a:pt x="0" y="1472385"/>
                  </a:cubicBezTo>
                  <a:cubicBezTo>
                    <a:pt x="0" y="659209"/>
                    <a:pt x="738324" y="0"/>
                    <a:pt x="1649092" y="0"/>
                  </a:cubicBezTo>
                  <a:close/>
                </a:path>
              </a:pathLst>
            </a:custGeom>
            <a:solidFill>
              <a:sysClr val="window" lastClr="FFFFFF">
                <a:lumMod val="95000"/>
              </a:sysClr>
            </a:solidFill>
            <a:ln w="19050" cap="flat" cmpd="sng" algn="ctr">
              <a:solidFill>
                <a:sysClr val="window" lastClr="FFFFFF">
                  <a:lumMod val="65000"/>
                </a:sysClr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121905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44" name="Freeform 826">
              <a:extLst>
                <a:ext uri="{FF2B5EF4-FFF2-40B4-BE49-F238E27FC236}">
                  <a16:creationId xmlns:a16="http://schemas.microsoft.com/office/drawing/2014/main" id="{CAE3A621-FDE6-48E3-9361-E294D2AD3BA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473240" y="2939217"/>
              <a:ext cx="2086481" cy="2068379"/>
            </a:xfrm>
            <a:custGeom>
              <a:avLst/>
              <a:gdLst>
                <a:gd name="connsiteX0" fmla="*/ 1649092 w 2534537"/>
                <a:gd name="connsiteY0" fmla="*/ 0 h 2944770"/>
                <a:gd name="connsiteX1" fmla="*/ 2435147 w 2534537"/>
                <a:gd name="connsiteY1" fmla="*/ 177709 h 2944770"/>
                <a:gd name="connsiteX2" fmla="*/ 2534537 w 2534537"/>
                <a:gd name="connsiteY2" fmla="*/ 231620 h 2944770"/>
                <a:gd name="connsiteX3" fmla="*/ 2534537 w 2534537"/>
                <a:gd name="connsiteY3" fmla="*/ 2713151 h 2944770"/>
                <a:gd name="connsiteX4" fmla="*/ 2435147 w 2534537"/>
                <a:gd name="connsiteY4" fmla="*/ 2767061 h 2944770"/>
                <a:gd name="connsiteX5" fmla="*/ 1649092 w 2534537"/>
                <a:gd name="connsiteY5" fmla="*/ 2944770 h 2944770"/>
                <a:gd name="connsiteX6" fmla="*/ 0 w 2534537"/>
                <a:gd name="connsiteY6" fmla="*/ 1472385 h 2944770"/>
                <a:gd name="connsiteX7" fmla="*/ 1649092 w 2534537"/>
                <a:gd name="connsiteY7" fmla="*/ 0 h 2944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34537" h="2944770">
                  <a:moveTo>
                    <a:pt x="1649092" y="0"/>
                  </a:moveTo>
                  <a:cubicBezTo>
                    <a:pt x="1933707" y="0"/>
                    <a:pt x="2201482" y="64376"/>
                    <a:pt x="2435147" y="177709"/>
                  </a:cubicBezTo>
                  <a:lnTo>
                    <a:pt x="2534537" y="231620"/>
                  </a:lnTo>
                  <a:lnTo>
                    <a:pt x="2534537" y="2713151"/>
                  </a:lnTo>
                  <a:lnTo>
                    <a:pt x="2435147" y="2767061"/>
                  </a:lnTo>
                  <a:cubicBezTo>
                    <a:pt x="2201482" y="2880394"/>
                    <a:pt x="1933707" y="2944770"/>
                    <a:pt x="1649092" y="2944770"/>
                  </a:cubicBezTo>
                  <a:cubicBezTo>
                    <a:pt x="738324" y="2944770"/>
                    <a:pt x="0" y="2285561"/>
                    <a:pt x="0" y="1472385"/>
                  </a:cubicBezTo>
                  <a:cubicBezTo>
                    <a:pt x="0" y="659209"/>
                    <a:pt x="738324" y="0"/>
                    <a:pt x="1649092" y="0"/>
                  </a:cubicBezTo>
                  <a:close/>
                </a:path>
              </a:pathLst>
            </a:custGeom>
            <a:solidFill>
              <a:srgbClr val="D9D9D9"/>
            </a:solidFill>
            <a:ln w="19050" cap="flat" cmpd="sng" algn="ctr">
              <a:solidFill>
                <a:sysClr val="window" lastClr="FFFFFF">
                  <a:lumMod val="65000"/>
                </a:sysClr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121905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</p:grpSp>
      <p:sp>
        <p:nvSpPr>
          <p:cNvPr id="845" name="Oval 844">
            <a:extLst>
              <a:ext uri="{FF2B5EF4-FFF2-40B4-BE49-F238E27FC236}">
                <a16:creationId xmlns:a16="http://schemas.microsoft.com/office/drawing/2014/main" id="{453946E6-2BD8-4F74-85DE-8211E95B8777}"/>
              </a:ext>
            </a:extLst>
          </p:cNvPr>
          <p:cNvSpPr/>
          <p:nvPr/>
        </p:nvSpPr>
        <p:spPr>
          <a:xfrm rot="5806074">
            <a:off x="6140116" y="3379515"/>
            <a:ext cx="1113459" cy="1113751"/>
          </a:xfrm>
          <a:prstGeom prst="ellipse">
            <a:avLst/>
          </a:prstGeom>
          <a:gradFill>
            <a:gsLst>
              <a:gs pos="14000">
                <a:srgbClr val="1C254C"/>
              </a:gs>
              <a:gs pos="42000">
                <a:srgbClr val="FFFFFF">
                  <a:lumMod val="95000"/>
                </a:srgbClr>
              </a:gs>
            </a:gsLst>
            <a:lin ang="2220000" scaled="0"/>
          </a:gradFill>
          <a:ln w="25400" cap="flat" cmpd="sng" algn="ctr">
            <a:gradFill>
              <a:gsLst>
                <a:gs pos="41000">
                  <a:srgbClr val="FFFFFF">
                    <a:lumMod val="65000"/>
                  </a:srgbClr>
                </a:gs>
                <a:gs pos="44000">
                  <a:srgbClr val="FFFFFF">
                    <a:lumMod val="65000"/>
                    <a:alpha val="0"/>
                  </a:srgbClr>
                </a:gs>
              </a:gsLst>
              <a:lin ang="2220000" scaled="0"/>
            </a:gradFill>
            <a:prstDash val="solid"/>
            <a:miter lim="800000"/>
          </a:ln>
          <a:effectLst/>
        </p:spPr>
        <p:txBody>
          <a:bodyPr lIns="91440" tIns="45720" rIns="91440" bIns="45720" rtlCol="0" anchor="ctr"/>
          <a:lstStyle/>
          <a:p>
            <a:pPr marL="0" marR="0" lvl="0" indent="0" algn="ctr" defTabSz="91447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grpSp>
        <p:nvGrpSpPr>
          <p:cNvPr id="846" name="Group 845">
            <a:extLst>
              <a:ext uri="{FF2B5EF4-FFF2-40B4-BE49-F238E27FC236}">
                <a16:creationId xmlns:a16="http://schemas.microsoft.com/office/drawing/2014/main" id="{D3210361-5D1B-43FB-B34D-E0F66ED2F372}"/>
              </a:ext>
            </a:extLst>
          </p:cNvPr>
          <p:cNvGrpSpPr/>
          <p:nvPr/>
        </p:nvGrpSpPr>
        <p:grpSpPr>
          <a:xfrm rot="21229665">
            <a:off x="6588454" y="3376844"/>
            <a:ext cx="624875" cy="710623"/>
            <a:chOff x="6432389" y="2985857"/>
            <a:chExt cx="522165" cy="593818"/>
          </a:xfrm>
        </p:grpSpPr>
        <p:sp>
          <p:nvSpPr>
            <p:cNvPr id="847" name="Oval 846">
              <a:extLst>
                <a:ext uri="{FF2B5EF4-FFF2-40B4-BE49-F238E27FC236}">
                  <a16:creationId xmlns:a16="http://schemas.microsoft.com/office/drawing/2014/main" id="{1D75ABAD-E9CE-4B14-A145-945747787985}"/>
                </a:ext>
              </a:extLst>
            </p:cNvPr>
            <p:cNvSpPr/>
            <p:nvPr/>
          </p:nvSpPr>
          <p:spPr>
            <a:xfrm rot="3160359">
              <a:off x="6744792" y="3151360"/>
              <a:ext cx="50467" cy="158954"/>
            </a:xfrm>
            <a:prstGeom prst="ellipse">
              <a:avLst/>
            </a:prstGeom>
            <a:solidFill>
              <a:srgbClr val="00B050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48" name="Oval 847">
              <a:extLst>
                <a:ext uri="{FF2B5EF4-FFF2-40B4-BE49-F238E27FC236}">
                  <a16:creationId xmlns:a16="http://schemas.microsoft.com/office/drawing/2014/main" id="{BE7A88EA-0F15-4DB0-BF72-041E3F710231}"/>
                </a:ext>
              </a:extLst>
            </p:cNvPr>
            <p:cNvSpPr/>
            <p:nvPr/>
          </p:nvSpPr>
          <p:spPr>
            <a:xfrm rot="3160359">
              <a:off x="6808947" y="3147331"/>
              <a:ext cx="61104" cy="61088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49" name="Oval 848">
              <a:extLst>
                <a:ext uri="{FF2B5EF4-FFF2-40B4-BE49-F238E27FC236}">
                  <a16:creationId xmlns:a16="http://schemas.microsoft.com/office/drawing/2014/main" id="{53BB2EE9-9590-40D9-B560-866F9F21D096}"/>
                </a:ext>
              </a:extLst>
            </p:cNvPr>
            <p:cNvSpPr/>
            <p:nvPr/>
          </p:nvSpPr>
          <p:spPr>
            <a:xfrm rot="3160359">
              <a:off x="6654556" y="3286564"/>
              <a:ext cx="36662" cy="36652"/>
            </a:xfrm>
            <a:prstGeom prst="ellipse">
              <a:avLst/>
            </a:prstGeom>
            <a:solidFill>
              <a:srgbClr val="2D3861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50" name="Oval 849">
              <a:extLst>
                <a:ext uri="{FF2B5EF4-FFF2-40B4-BE49-F238E27FC236}">
                  <a16:creationId xmlns:a16="http://schemas.microsoft.com/office/drawing/2014/main" id="{D91B267F-46B5-447A-BE42-710C5ACEB3C2}"/>
                </a:ext>
              </a:extLst>
            </p:cNvPr>
            <p:cNvSpPr/>
            <p:nvPr/>
          </p:nvSpPr>
          <p:spPr>
            <a:xfrm rot="3880359">
              <a:off x="6780188" y="3209466"/>
              <a:ext cx="50453" cy="158996"/>
            </a:xfrm>
            <a:prstGeom prst="ellipse">
              <a:avLst/>
            </a:prstGeom>
            <a:solidFill>
              <a:srgbClr val="00B050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51" name="Oval 850">
              <a:extLst>
                <a:ext uri="{FF2B5EF4-FFF2-40B4-BE49-F238E27FC236}">
                  <a16:creationId xmlns:a16="http://schemas.microsoft.com/office/drawing/2014/main" id="{0326CE8D-7B13-42B9-B88B-08BFDB607D57}"/>
                </a:ext>
              </a:extLst>
            </p:cNvPr>
            <p:cNvSpPr/>
            <p:nvPr/>
          </p:nvSpPr>
          <p:spPr>
            <a:xfrm rot="3880359">
              <a:off x="6853841" y="3221049"/>
              <a:ext cx="61088" cy="61104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52" name="Oval 851">
              <a:extLst>
                <a:ext uri="{FF2B5EF4-FFF2-40B4-BE49-F238E27FC236}">
                  <a16:creationId xmlns:a16="http://schemas.microsoft.com/office/drawing/2014/main" id="{2BD38470-E0BB-465D-AC64-6178BABEDFC2}"/>
                </a:ext>
              </a:extLst>
            </p:cNvPr>
            <p:cNvSpPr/>
            <p:nvPr/>
          </p:nvSpPr>
          <p:spPr>
            <a:xfrm rot="3880359">
              <a:off x="6707776" y="3299157"/>
              <a:ext cx="48870" cy="48883"/>
            </a:xfrm>
            <a:prstGeom prst="ellipse">
              <a:avLst/>
            </a:prstGeom>
            <a:solidFill>
              <a:srgbClr val="3C477C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53" name="Oval 852">
              <a:extLst>
                <a:ext uri="{FF2B5EF4-FFF2-40B4-BE49-F238E27FC236}">
                  <a16:creationId xmlns:a16="http://schemas.microsoft.com/office/drawing/2014/main" id="{D4297C65-3A7A-43C4-850A-5CAA3557B639}"/>
                </a:ext>
              </a:extLst>
            </p:cNvPr>
            <p:cNvSpPr/>
            <p:nvPr/>
          </p:nvSpPr>
          <p:spPr>
            <a:xfrm rot="3880359">
              <a:off x="6676671" y="3322875"/>
              <a:ext cx="36652" cy="36662"/>
            </a:xfrm>
            <a:prstGeom prst="ellipse">
              <a:avLst/>
            </a:prstGeom>
            <a:solidFill>
              <a:srgbClr val="2D3861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grpSp>
          <p:nvGrpSpPr>
            <p:cNvPr id="854" name="Group 853">
              <a:extLst>
                <a:ext uri="{FF2B5EF4-FFF2-40B4-BE49-F238E27FC236}">
                  <a16:creationId xmlns:a16="http://schemas.microsoft.com/office/drawing/2014/main" id="{D5799F42-20E5-4543-8C1D-95CDE2DABC4C}"/>
                </a:ext>
              </a:extLst>
            </p:cNvPr>
            <p:cNvGrpSpPr/>
            <p:nvPr/>
          </p:nvGrpSpPr>
          <p:grpSpPr>
            <a:xfrm rot="5320359">
              <a:off x="6794801" y="3291715"/>
              <a:ext cx="61088" cy="258419"/>
              <a:chOff x="4976082" y="2242942"/>
              <a:chExt cx="457200" cy="1933585"/>
            </a:xfrm>
          </p:grpSpPr>
          <p:sp>
            <p:nvSpPr>
              <p:cNvPr id="902" name="Oval 901">
                <a:extLst>
                  <a:ext uri="{FF2B5EF4-FFF2-40B4-BE49-F238E27FC236}">
                    <a16:creationId xmlns:a16="http://schemas.microsoft.com/office/drawing/2014/main" id="{BE317BA7-C98B-4E8D-B011-C6F02D6A43F1}"/>
                  </a:ext>
                </a:extLst>
              </p:cNvPr>
              <p:cNvSpPr/>
              <p:nvPr/>
            </p:nvSpPr>
            <p:spPr>
              <a:xfrm>
                <a:off x="5015877" y="2530457"/>
                <a:ext cx="377611" cy="1189664"/>
              </a:xfrm>
              <a:prstGeom prst="ellipse">
                <a:avLst/>
              </a:prstGeom>
              <a:solidFill>
                <a:srgbClr val="00B050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03" name="Oval 902">
                <a:extLst>
                  <a:ext uri="{FF2B5EF4-FFF2-40B4-BE49-F238E27FC236}">
                    <a16:creationId xmlns:a16="http://schemas.microsoft.com/office/drawing/2014/main" id="{B17E9664-B184-4861-9BD8-5FD9C5C77E24}"/>
                  </a:ext>
                </a:extLst>
              </p:cNvPr>
              <p:cNvSpPr/>
              <p:nvPr/>
            </p:nvSpPr>
            <p:spPr>
              <a:xfrm>
                <a:off x="4976082" y="2242942"/>
                <a:ext cx="457200" cy="457200"/>
              </a:xfrm>
              <a:prstGeom prst="ellipse">
                <a:avLst/>
              </a:prstGeom>
              <a:solidFill>
                <a:srgbClr val="6275B6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04" name="Oval 903">
                <a:extLst>
                  <a:ext uri="{FF2B5EF4-FFF2-40B4-BE49-F238E27FC236}">
                    <a16:creationId xmlns:a16="http://schemas.microsoft.com/office/drawing/2014/main" id="{88B7219B-7EE7-479A-907B-6ED462193AFD}"/>
                  </a:ext>
                </a:extLst>
              </p:cNvPr>
              <p:cNvSpPr/>
              <p:nvPr/>
            </p:nvSpPr>
            <p:spPr>
              <a:xfrm>
                <a:off x="5021802" y="3548417"/>
                <a:ext cx="365760" cy="365760"/>
              </a:xfrm>
              <a:prstGeom prst="ellipse">
                <a:avLst/>
              </a:prstGeom>
              <a:solidFill>
                <a:srgbClr val="3C477C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05" name="Oval 904">
                <a:extLst>
                  <a:ext uri="{FF2B5EF4-FFF2-40B4-BE49-F238E27FC236}">
                    <a16:creationId xmlns:a16="http://schemas.microsoft.com/office/drawing/2014/main" id="{54B17E84-DF56-4134-82D7-EBA03831201C}"/>
                  </a:ext>
                </a:extLst>
              </p:cNvPr>
              <p:cNvSpPr/>
              <p:nvPr/>
            </p:nvSpPr>
            <p:spPr>
              <a:xfrm>
                <a:off x="5067522" y="3902207"/>
                <a:ext cx="274320" cy="274320"/>
              </a:xfrm>
              <a:prstGeom prst="ellipse">
                <a:avLst/>
              </a:prstGeom>
              <a:solidFill>
                <a:srgbClr val="2D3861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855" name="Group 854">
              <a:extLst>
                <a:ext uri="{FF2B5EF4-FFF2-40B4-BE49-F238E27FC236}">
                  <a16:creationId xmlns:a16="http://schemas.microsoft.com/office/drawing/2014/main" id="{0872B06F-D54D-4282-9349-4788238401C8}"/>
                </a:ext>
              </a:extLst>
            </p:cNvPr>
            <p:cNvGrpSpPr/>
            <p:nvPr/>
          </p:nvGrpSpPr>
          <p:grpSpPr>
            <a:xfrm rot="6040359">
              <a:off x="6789452" y="3357183"/>
              <a:ext cx="61088" cy="258419"/>
              <a:chOff x="4976082" y="2242942"/>
              <a:chExt cx="457200" cy="1933585"/>
            </a:xfrm>
          </p:grpSpPr>
          <p:sp>
            <p:nvSpPr>
              <p:cNvPr id="898" name="Oval 897">
                <a:extLst>
                  <a:ext uri="{FF2B5EF4-FFF2-40B4-BE49-F238E27FC236}">
                    <a16:creationId xmlns:a16="http://schemas.microsoft.com/office/drawing/2014/main" id="{361031E4-CFC1-4B90-A545-742DEC2D6D45}"/>
                  </a:ext>
                </a:extLst>
              </p:cNvPr>
              <p:cNvSpPr/>
              <p:nvPr/>
            </p:nvSpPr>
            <p:spPr>
              <a:xfrm>
                <a:off x="5015877" y="2530457"/>
                <a:ext cx="377611" cy="1189664"/>
              </a:xfrm>
              <a:prstGeom prst="ellipse">
                <a:avLst/>
              </a:prstGeom>
              <a:solidFill>
                <a:srgbClr val="00B050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899" name="Oval 898">
                <a:extLst>
                  <a:ext uri="{FF2B5EF4-FFF2-40B4-BE49-F238E27FC236}">
                    <a16:creationId xmlns:a16="http://schemas.microsoft.com/office/drawing/2014/main" id="{3C8770A6-DE6E-4FF4-89C0-2A70892B5636}"/>
                  </a:ext>
                </a:extLst>
              </p:cNvPr>
              <p:cNvSpPr/>
              <p:nvPr/>
            </p:nvSpPr>
            <p:spPr>
              <a:xfrm>
                <a:off x="4976082" y="2242942"/>
                <a:ext cx="457200" cy="457200"/>
              </a:xfrm>
              <a:prstGeom prst="ellipse">
                <a:avLst/>
              </a:prstGeom>
              <a:solidFill>
                <a:srgbClr val="6275B6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00" name="Oval 899">
                <a:extLst>
                  <a:ext uri="{FF2B5EF4-FFF2-40B4-BE49-F238E27FC236}">
                    <a16:creationId xmlns:a16="http://schemas.microsoft.com/office/drawing/2014/main" id="{236A539D-FAD9-4670-8824-8A933772A508}"/>
                  </a:ext>
                </a:extLst>
              </p:cNvPr>
              <p:cNvSpPr/>
              <p:nvPr/>
            </p:nvSpPr>
            <p:spPr>
              <a:xfrm>
                <a:off x="5021802" y="3548417"/>
                <a:ext cx="365760" cy="365760"/>
              </a:xfrm>
              <a:prstGeom prst="ellipse">
                <a:avLst/>
              </a:prstGeom>
              <a:solidFill>
                <a:srgbClr val="3C477C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01" name="Oval 900">
                <a:extLst>
                  <a:ext uri="{FF2B5EF4-FFF2-40B4-BE49-F238E27FC236}">
                    <a16:creationId xmlns:a16="http://schemas.microsoft.com/office/drawing/2014/main" id="{931493A8-A609-4C09-8271-1CFF92D2853F}"/>
                  </a:ext>
                </a:extLst>
              </p:cNvPr>
              <p:cNvSpPr/>
              <p:nvPr/>
            </p:nvSpPr>
            <p:spPr>
              <a:xfrm>
                <a:off x="5067522" y="3902207"/>
                <a:ext cx="274320" cy="274320"/>
              </a:xfrm>
              <a:prstGeom prst="ellipse">
                <a:avLst/>
              </a:prstGeom>
              <a:solidFill>
                <a:srgbClr val="2D3861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856" name="Group 855">
              <a:extLst>
                <a:ext uri="{FF2B5EF4-FFF2-40B4-BE49-F238E27FC236}">
                  <a16:creationId xmlns:a16="http://schemas.microsoft.com/office/drawing/2014/main" id="{EF978045-8838-4E6E-8271-AFC214FE560E}"/>
                </a:ext>
              </a:extLst>
            </p:cNvPr>
            <p:cNvGrpSpPr/>
            <p:nvPr/>
          </p:nvGrpSpPr>
          <p:grpSpPr>
            <a:xfrm rot="21160359">
              <a:off x="6440503" y="2987376"/>
              <a:ext cx="61104" cy="258351"/>
              <a:chOff x="4976082" y="2242942"/>
              <a:chExt cx="457200" cy="1933585"/>
            </a:xfrm>
          </p:grpSpPr>
          <p:sp>
            <p:nvSpPr>
              <p:cNvPr id="895" name="Oval 894">
                <a:extLst>
                  <a:ext uri="{FF2B5EF4-FFF2-40B4-BE49-F238E27FC236}">
                    <a16:creationId xmlns:a16="http://schemas.microsoft.com/office/drawing/2014/main" id="{E0BECB77-E870-4EBA-A851-9D46253A445A}"/>
                  </a:ext>
                </a:extLst>
              </p:cNvPr>
              <p:cNvSpPr/>
              <p:nvPr/>
            </p:nvSpPr>
            <p:spPr>
              <a:xfrm>
                <a:off x="5015877" y="2530457"/>
                <a:ext cx="377611" cy="1189664"/>
              </a:xfrm>
              <a:prstGeom prst="ellipse">
                <a:avLst/>
              </a:prstGeom>
              <a:solidFill>
                <a:srgbClr val="00B050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896" name="Oval 895">
                <a:extLst>
                  <a:ext uri="{FF2B5EF4-FFF2-40B4-BE49-F238E27FC236}">
                    <a16:creationId xmlns:a16="http://schemas.microsoft.com/office/drawing/2014/main" id="{546B034C-E127-45D3-86F0-66787ECC40EC}"/>
                  </a:ext>
                </a:extLst>
              </p:cNvPr>
              <p:cNvSpPr/>
              <p:nvPr/>
            </p:nvSpPr>
            <p:spPr>
              <a:xfrm>
                <a:off x="4976082" y="2242942"/>
                <a:ext cx="457200" cy="457200"/>
              </a:xfrm>
              <a:prstGeom prst="ellipse">
                <a:avLst/>
              </a:prstGeom>
              <a:solidFill>
                <a:srgbClr val="6275B6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897" name="Oval 896">
                <a:extLst>
                  <a:ext uri="{FF2B5EF4-FFF2-40B4-BE49-F238E27FC236}">
                    <a16:creationId xmlns:a16="http://schemas.microsoft.com/office/drawing/2014/main" id="{9738C8E5-A64D-4240-9EA6-91BA7FF44593}"/>
                  </a:ext>
                </a:extLst>
              </p:cNvPr>
              <p:cNvSpPr/>
              <p:nvPr/>
            </p:nvSpPr>
            <p:spPr>
              <a:xfrm>
                <a:off x="5067522" y="3902207"/>
                <a:ext cx="274320" cy="274320"/>
              </a:xfrm>
              <a:prstGeom prst="ellipse">
                <a:avLst/>
              </a:prstGeom>
              <a:solidFill>
                <a:srgbClr val="2D3861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857" name="Group 856">
              <a:extLst>
                <a:ext uri="{FF2B5EF4-FFF2-40B4-BE49-F238E27FC236}">
                  <a16:creationId xmlns:a16="http://schemas.microsoft.com/office/drawing/2014/main" id="{DCC2A91F-2ACA-448E-878B-77424B0F601E}"/>
                </a:ext>
              </a:extLst>
            </p:cNvPr>
            <p:cNvGrpSpPr/>
            <p:nvPr/>
          </p:nvGrpSpPr>
          <p:grpSpPr>
            <a:xfrm rot="280359">
              <a:off x="6506188" y="2985857"/>
              <a:ext cx="61104" cy="258351"/>
              <a:chOff x="4976082" y="2242942"/>
              <a:chExt cx="457200" cy="1933585"/>
            </a:xfrm>
          </p:grpSpPr>
          <p:sp>
            <p:nvSpPr>
              <p:cNvPr id="891" name="Oval 890">
                <a:extLst>
                  <a:ext uri="{FF2B5EF4-FFF2-40B4-BE49-F238E27FC236}">
                    <a16:creationId xmlns:a16="http://schemas.microsoft.com/office/drawing/2014/main" id="{1AB852B1-9C83-4184-BC24-1FEBA1CB8910}"/>
                  </a:ext>
                </a:extLst>
              </p:cNvPr>
              <p:cNvSpPr/>
              <p:nvPr/>
            </p:nvSpPr>
            <p:spPr>
              <a:xfrm>
                <a:off x="5015877" y="2530457"/>
                <a:ext cx="377611" cy="1189664"/>
              </a:xfrm>
              <a:prstGeom prst="ellipse">
                <a:avLst/>
              </a:prstGeom>
              <a:solidFill>
                <a:srgbClr val="00B050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892" name="Oval 891">
                <a:extLst>
                  <a:ext uri="{FF2B5EF4-FFF2-40B4-BE49-F238E27FC236}">
                    <a16:creationId xmlns:a16="http://schemas.microsoft.com/office/drawing/2014/main" id="{6C328079-3DA7-4D9D-B7F3-72B7AC72B157}"/>
                  </a:ext>
                </a:extLst>
              </p:cNvPr>
              <p:cNvSpPr/>
              <p:nvPr/>
            </p:nvSpPr>
            <p:spPr>
              <a:xfrm>
                <a:off x="4976082" y="2242942"/>
                <a:ext cx="457200" cy="457200"/>
              </a:xfrm>
              <a:prstGeom prst="ellipse">
                <a:avLst/>
              </a:prstGeom>
              <a:solidFill>
                <a:srgbClr val="6275B6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893" name="Oval 892">
                <a:extLst>
                  <a:ext uri="{FF2B5EF4-FFF2-40B4-BE49-F238E27FC236}">
                    <a16:creationId xmlns:a16="http://schemas.microsoft.com/office/drawing/2014/main" id="{BECB1C77-B1BF-4120-A2C4-5E66D1E89CBD}"/>
                  </a:ext>
                </a:extLst>
              </p:cNvPr>
              <p:cNvSpPr/>
              <p:nvPr/>
            </p:nvSpPr>
            <p:spPr>
              <a:xfrm>
                <a:off x="5021802" y="3548417"/>
                <a:ext cx="365760" cy="365760"/>
              </a:xfrm>
              <a:prstGeom prst="ellipse">
                <a:avLst/>
              </a:prstGeom>
              <a:solidFill>
                <a:srgbClr val="3C477C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894" name="Oval 893">
                <a:extLst>
                  <a:ext uri="{FF2B5EF4-FFF2-40B4-BE49-F238E27FC236}">
                    <a16:creationId xmlns:a16="http://schemas.microsoft.com/office/drawing/2014/main" id="{2B2C5387-50A3-43A6-84E6-5D67D843113B}"/>
                  </a:ext>
                </a:extLst>
              </p:cNvPr>
              <p:cNvSpPr/>
              <p:nvPr/>
            </p:nvSpPr>
            <p:spPr>
              <a:xfrm>
                <a:off x="5067522" y="3902207"/>
                <a:ext cx="274320" cy="274320"/>
              </a:xfrm>
              <a:prstGeom prst="ellipse">
                <a:avLst/>
              </a:prstGeom>
              <a:solidFill>
                <a:srgbClr val="2D3861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858" name="Group 857">
              <a:extLst>
                <a:ext uri="{FF2B5EF4-FFF2-40B4-BE49-F238E27FC236}">
                  <a16:creationId xmlns:a16="http://schemas.microsoft.com/office/drawing/2014/main" id="{09D65603-F2C2-4D92-B43A-2E15F2BE6C6E}"/>
                </a:ext>
              </a:extLst>
            </p:cNvPr>
            <p:cNvGrpSpPr/>
            <p:nvPr/>
          </p:nvGrpSpPr>
          <p:grpSpPr>
            <a:xfrm rot="1000359">
              <a:off x="6570753" y="2998026"/>
              <a:ext cx="61104" cy="258351"/>
              <a:chOff x="4976082" y="2242942"/>
              <a:chExt cx="457200" cy="1933585"/>
            </a:xfrm>
          </p:grpSpPr>
          <p:sp>
            <p:nvSpPr>
              <p:cNvPr id="887" name="Oval 886">
                <a:extLst>
                  <a:ext uri="{FF2B5EF4-FFF2-40B4-BE49-F238E27FC236}">
                    <a16:creationId xmlns:a16="http://schemas.microsoft.com/office/drawing/2014/main" id="{4E09F2C0-9F10-4193-8569-2EFE3476D843}"/>
                  </a:ext>
                </a:extLst>
              </p:cNvPr>
              <p:cNvSpPr/>
              <p:nvPr/>
            </p:nvSpPr>
            <p:spPr>
              <a:xfrm>
                <a:off x="5015877" y="2530457"/>
                <a:ext cx="377611" cy="1189664"/>
              </a:xfrm>
              <a:prstGeom prst="ellipse">
                <a:avLst/>
              </a:prstGeom>
              <a:solidFill>
                <a:srgbClr val="00B050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888" name="Oval 887">
                <a:extLst>
                  <a:ext uri="{FF2B5EF4-FFF2-40B4-BE49-F238E27FC236}">
                    <a16:creationId xmlns:a16="http://schemas.microsoft.com/office/drawing/2014/main" id="{F8F31980-5FCD-4ACD-A344-6C8EA470D643}"/>
                  </a:ext>
                </a:extLst>
              </p:cNvPr>
              <p:cNvSpPr/>
              <p:nvPr/>
            </p:nvSpPr>
            <p:spPr>
              <a:xfrm>
                <a:off x="4976082" y="2242942"/>
                <a:ext cx="457200" cy="457200"/>
              </a:xfrm>
              <a:prstGeom prst="ellipse">
                <a:avLst/>
              </a:prstGeom>
              <a:solidFill>
                <a:srgbClr val="6275B6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889" name="Oval 888">
                <a:extLst>
                  <a:ext uri="{FF2B5EF4-FFF2-40B4-BE49-F238E27FC236}">
                    <a16:creationId xmlns:a16="http://schemas.microsoft.com/office/drawing/2014/main" id="{DF85748B-C03E-402C-9E86-1F8CCC88ACE3}"/>
                  </a:ext>
                </a:extLst>
              </p:cNvPr>
              <p:cNvSpPr/>
              <p:nvPr/>
            </p:nvSpPr>
            <p:spPr>
              <a:xfrm>
                <a:off x="5021802" y="3548417"/>
                <a:ext cx="365760" cy="365760"/>
              </a:xfrm>
              <a:prstGeom prst="ellipse">
                <a:avLst/>
              </a:prstGeom>
              <a:solidFill>
                <a:srgbClr val="3C477C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890" name="Oval 889">
                <a:extLst>
                  <a:ext uri="{FF2B5EF4-FFF2-40B4-BE49-F238E27FC236}">
                    <a16:creationId xmlns:a16="http://schemas.microsoft.com/office/drawing/2014/main" id="{F59DEB62-36E6-42CC-B4B1-2CE897A39DA3}"/>
                  </a:ext>
                </a:extLst>
              </p:cNvPr>
              <p:cNvSpPr/>
              <p:nvPr/>
            </p:nvSpPr>
            <p:spPr>
              <a:xfrm>
                <a:off x="5067522" y="3902207"/>
                <a:ext cx="274320" cy="274320"/>
              </a:xfrm>
              <a:prstGeom prst="ellipse">
                <a:avLst/>
              </a:prstGeom>
              <a:solidFill>
                <a:srgbClr val="2D3861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859" name="Group 858">
              <a:extLst>
                <a:ext uri="{FF2B5EF4-FFF2-40B4-BE49-F238E27FC236}">
                  <a16:creationId xmlns:a16="http://schemas.microsoft.com/office/drawing/2014/main" id="{9ACB87A3-0A84-489A-94EB-F73D1816D869}"/>
                </a:ext>
              </a:extLst>
            </p:cNvPr>
            <p:cNvGrpSpPr/>
            <p:nvPr/>
          </p:nvGrpSpPr>
          <p:grpSpPr>
            <a:xfrm rot="1720359">
              <a:off x="6630943" y="3023110"/>
              <a:ext cx="61104" cy="258351"/>
              <a:chOff x="4976082" y="2242942"/>
              <a:chExt cx="457200" cy="1933585"/>
            </a:xfrm>
          </p:grpSpPr>
          <p:sp>
            <p:nvSpPr>
              <p:cNvPr id="884" name="Oval 883">
                <a:extLst>
                  <a:ext uri="{FF2B5EF4-FFF2-40B4-BE49-F238E27FC236}">
                    <a16:creationId xmlns:a16="http://schemas.microsoft.com/office/drawing/2014/main" id="{C950274F-881E-404F-A460-D64525CBD187}"/>
                  </a:ext>
                </a:extLst>
              </p:cNvPr>
              <p:cNvSpPr/>
              <p:nvPr/>
            </p:nvSpPr>
            <p:spPr>
              <a:xfrm>
                <a:off x="5015877" y="2530457"/>
                <a:ext cx="377611" cy="1189664"/>
              </a:xfrm>
              <a:prstGeom prst="ellipse">
                <a:avLst/>
              </a:prstGeom>
              <a:solidFill>
                <a:srgbClr val="00B050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885" name="Oval 884">
                <a:extLst>
                  <a:ext uri="{FF2B5EF4-FFF2-40B4-BE49-F238E27FC236}">
                    <a16:creationId xmlns:a16="http://schemas.microsoft.com/office/drawing/2014/main" id="{54482F2C-7975-4C79-B128-250CC5A18B1F}"/>
                  </a:ext>
                </a:extLst>
              </p:cNvPr>
              <p:cNvSpPr/>
              <p:nvPr/>
            </p:nvSpPr>
            <p:spPr>
              <a:xfrm>
                <a:off x="4976082" y="2242942"/>
                <a:ext cx="457200" cy="457200"/>
              </a:xfrm>
              <a:prstGeom prst="ellipse">
                <a:avLst/>
              </a:prstGeom>
              <a:solidFill>
                <a:srgbClr val="6275B6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886" name="Oval 885">
                <a:extLst>
                  <a:ext uri="{FF2B5EF4-FFF2-40B4-BE49-F238E27FC236}">
                    <a16:creationId xmlns:a16="http://schemas.microsoft.com/office/drawing/2014/main" id="{B7763AC6-F1B4-4865-B10F-72D3697B2195}"/>
                  </a:ext>
                </a:extLst>
              </p:cNvPr>
              <p:cNvSpPr/>
              <p:nvPr/>
            </p:nvSpPr>
            <p:spPr>
              <a:xfrm>
                <a:off x="5067522" y="3902207"/>
                <a:ext cx="274320" cy="274320"/>
              </a:xfrm>
              <a:prstGeom prst="ellipse">
                <a:avLst/>
              </a:prstGeom>
              <a:solidFill>
                <a:srgbClr val="2D3861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sp>
          <p:nvSpPr>
            <p:cNvPr id="860" name="Oval 859">
              <a:extLst>
                <a:ext uri="{FF2B5EF4-FFF2-40B4-BE49-F238E27FC236}">
                  <a16:creationId xmlns:a16="http://schemas.microsoft.com/office/drawing/2014/main" id="{494E49F6-9AF0-486C-8DC7-CDB09449CE89}"/>
                </a:ext>
              </a:extLst>
            </p:cNvPr>
            <p:cNvSpPr>
              <a:spLocks noChangeAspect="1"/>
            </p:cNvSpPr>
            <p:nvPr/>
          </p:nvSpPr>
          <p:spPr>
            <a:xfrm rot="15400359" flipV="1">
              <a:off x="6616798" y="3370582"/>
              <a:ext cx="51738" cy="51752"/>
            </a:xfrm>
            <a:prstGeom prst="ellipse">
              <a:avLst/>
            </a:prstGeom>
            <a:gradFill>
              <a:gsLst>
                <a:gs pos="100000">
                  <a:srgbClr val="14737B"/>
                </a:gs>
                <a:gs pos="0">
                  <a:srgbClr val="A3E1CF"/>
                </a:gs>
              </a:gsLst>
              <a:path path="circle">
                <a:fillToRect l="50000" t="50000" r="50000" b="50000"/>
              </a:path>
            </a:gra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61" name="Oval 860">
              <a:extLst>
                <a:ext uri="{FF2B5EF4-FFF2-40B4-BE49-F238E27FC236}">
                  <a16:creationId xmlns:a16="http://schemas.microsoft.com/office/drawing/2014/main" id="{1C9B1645-7406-4859-AB62-B286183B2B00}"/>
                </a:ext>
              </a:extLst>
            </p:cNvPr>
            <p:cNvSpPr/>
            <p:nvPr/>
          </p:nvSpPr>
          <p:spPr>
            <a:xfrm rot="15400359" flipV="1">
              <a:off x="6801966" y="3273267"/>
              <a:ext cx="50453" cy="158996"/>
            </a:xfrm>
            <a:prstGeom prst="ellipse">
              <a:avLst/>
            </a:prstGeom>
            <a:solidFill>
              <a:srgbClr val="00B050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62" name="Oval 861">
              <a:extLst>
                <a:ext uri="{FF2B5EF4-FFF2-40B4-BE49-F238E27FC236}">
                  <a16:creationId xmlns:a16="http://schemas.microsoft.com/office/drawing/2014/main" id="{3BFFE12E-6735-4385-B08E-637912CA9BE6}"/>
                </a:ext>
              </a:extLst>
            </p:cNvPr>
            <p:cNvSpPr/>
            <p:nvPr/>
          </p:nvSpPr>
          <p:spPr>
            <a:xfrm rot="15400359" flipV="1">
              <a:off x="6881667" y="3302082"/>
              <a:ext cx="61088" cy="61104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63" name="Oval 862">
              <a:extLst>
                <a:ext uri="{FF2B5EF4-FFF2-40B4-BE49-F238E27FC236}">
                  <a16:creationId xmlns:a16="http://schemas.microsoft.com/office/drawing/2014/main" id="{837EFCEE-3023-4897-8331-4E1E704054D2}"/>
                </a:ext>
              </a:extLst>
            </p:cNvPr>
            <p:cNvSpPr/>
            <p:nvPr/>
          </p:nvSpPr>
          <p:spPr>
            <a:xfrm rot="15400359" flipV="1">
              <a:off x="6689995" y="3362581"/>
              <a:ext cx="36652" cy="36662"/>
            </a:xfrm>
            <a:prstGeom prst="ellipse">
              <a:avLst/>
            </a:prstGeom>
            <a:solidFill>
              <a:srgbClr val="2D3861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64" name="Oval 863">
              <a:extLst>
                <a:ext uri="{FF2B5EF4-FFF2-40B4-BE49-F238E27FC236}">
                  <a16:creationId xmlns:a16="http://schemas.microsoft.com/office/drawing/2014/main" id="{080AAC98-8809-4684-A747-68BDE97C97C4}"/>
                </a:ext>
              </a:extLst>
            </p:cNvPr>
            <p:cNvSpPr/>
            <p:nvPr/>
          </p:nvSpPr>
          <p:spPr>
            <a:xfrm rot="15400359" flipV="1">
              <a:off x="6658281" y="3370091"/>
              <a:ext cx="36652" cy="36662"/>
            </a:xfrm>
            <a:prstGeom prst="ellipse">
              <a:avLst/>
            </a:prstGeom>
            <a:solidFill>
              <a:srgbClr val="E2E2E2">
                <a:lumMod val="25000"/>
              </a:srgbClr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65" name="Oval 864">
              <a:extLst>
                <a:ext uri="{FF2B5EF4-FFF2-40B4-BE49-F238E27FC236}">
                  <a16:creationId xmlns:a16="http://schemas.microsoft.com/office/drawing/2014/main" id="{206A9C15-995E-472E-AD6B-03DDF4AC104C}"/>
                </a:ext>
              </a:extLst>
            </p:cNvPr>
            <p:cNvSpPr>
              <a:spLocks noChangeAspect="1"/>
            </p:cNvSpPr>
            <p:nvPr/>
          </p:nvSpPr>
          <p:spPr>
            <a:xfrm rot="15400359" flipV="1">
              <a:off x="6555180" y="3374506"/>
              <a:ext cx="68984" cy="69002"/>
            </a:xfrm>
            <a:prstGeom prst="ellipse">
              <a:avLst/>
            </a:prstGeom>
            <a:gradFill>
              <a:gsLst>
                <a:gs pos="90000">
                  <a:srgbClr val="FBB040">
                    <a:lumMod val="50000"/>
                  </a:srgbClr>
                </a:gs>
                <a:gs pos="0">
                  <a:srgbClr val="FBB040"/>
                </a:gs>
              </a:gsLst>
              <a:path path="circle">
                <a:fillToRect l="50000" t="50000" r="50000" b="50000"/>
              </a:path>
            </a:gra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66" name="Oval 865">
              <a:extLst>
                <a:ext uri="{FF2B5EF4-FFF2-40B4-BE49-F238E27FC236}">
                  <a16:creationId xmlns:a16="http://schemas.microsoft.com/office/drawing/2014/main" id="{7A3CDEB3-27AD-4E1A-8AEC-7B840CB3B1E7}"/>
                </a:ext>
              </a:extLst>
            </p:cNvPr>
            <p:cNvSpPr/>
            <p:nvPr/>
          </p:nvSpPr>
          <p:spPr>
            <a:xfrm rot="13240359">
              <a:off x="6697004" y="3101267"/>
              <a:ext cx="50467" cy="158954"/>
            </a:xfrm>
            <a:prstGeom prst="ellipse">
              <a:avLst/>
            </a:prstGeom>
            <a:solidFill>
              <a:srgbClr val="00B050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67" name="Oval 866">
              <a:extLst>
                <a:ext uri="{FF2B5EF4-FFF2-40B4-BE49-F238E27FC236}">
                  <a16:creationId xmlns:a16="http://schemas.microsoft.com/office/drawing/2014/main" id="{E73A7560-63AC-4AFB-A8C0-60916D883C0A}"/>
                </a:ext>
              </a:extLst>
            </p:cNvPr>
            <p:cNvSpPr/>
            <p:nvPr/>
          </p:nvSpPr>
          <p:spPr>
            <a:xfrm rot="13240359" flipV="1">
              <a:off x="6748625" y="3083953"/>
              <a:ext cx="61104" cy="61088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68" name="Oval 867">
              <a:extLst>
                <a:ext uri="{FF2B5EF4-FFF2-40B4-BE49-F238E27FC236}">
                  <a16:creationId xmlns:a16="http://schemas.microsoft.com/office/drawing/2014/main" id="{812CA8AF-AC77-498D-AA6D-73669795A544}"/>
                </a:ext>
              </a:extLst>
            </p:cNvPr>
            <p:cNvSpPr/>
            <p:nvPr/>
          </p:nvSpPr>
          <p:spPr>
            <a:xfrm rot="13240359" flipV="1">
              <a:off x="6645014" y="3217717"/>
              <a:ext cx="48883" cy="48870"/>
            </a:xfrm>
            <a:prstGeom prst="ellipse">
              <a:avLst/>
            </a:prstGeom>
            <a:solidFill>
              <a:srgbClr val="3C477C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69" name="Oval 868">
              <a:extLst>
                <a:ext uri="{FF2B5EF4-FFF2-40B4-BE49-F238E27FC236}">
                  <a16:creationId xmlns:a16="http://schemas.microsoft.com/office/drawing/2014/main" id="{E5F87B53-BE0A-4BE2-8DB8-52AB47923DB3}"/>
                </a:ext>
              </a:extLst>
            </p:cNvPr>
            <p:cNvSpPr/>
            <p:nvPr/>
          </p:nvSpPr>
          <p:spPr>
            <a:xfrm rot="13240359" flipV="1">
              <a:off x="6624293" y="3255045"/>
              <a:ext cx="36662" cy="36652"/>
            </a:xfrm>
            <a:prstGeom prst="ellipse">
              <a:avLst/>
            </a:prstGeom>
            <a:solidFill>
              <a:srgbClr val="2D3861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grpSp>
          <p:nvGrpSpPr>
            <p:cNvPr id="870" name="Group 869">
              <a:extLst>
                <a:ext uri="{FF2B5EF4-FFF2-40B4-BE49-F238E27FC236}">
                  <a16:creationId xmlns:a16="http://schemas.microsoft.com/office/drawing/2014/main" id="{74B57A35-4D30-4410-9985-B95552BE8D81}"/>
                </a:ext>
              </a:extLst>
            </p:cNvPr>
            <p:cNvGrpSpPr/>
            <p:nvPr/>
          </p:nvGrpSpPr>
          <p:grpSpPr>
            <a:xfrm rot="20163109">
              <a:off x="6469690" y="3250110"/>
              <a:ext cx="97175" cy="130360"/>
              <a:chOff x="2249235" y="2466991"/>
              <a:chExt cx="123623" cy="165883"/>
            </a:xfrm>
          </p:grpSpPr>
          <p:sp>
            <p:nvSpPr>
              <p:cNvPr id="881" name="Oval 880">
                <a:extLst>
                  <a:ext uri="{FF2B5EF4-FFF2-40B4-BE49-F238E27FC236}">
                    <a16:creationId xmlns:a16="http://schemas.microsoft.com/office/drawing/2014/main" id="{EC550D3E-36BA-47FF-B47E-11852479C883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2585426" flipV="1">
                <a:off x="2294595" y="2495915"/>
                <a:ext cx="65837" cy="65837"/>
              </a:xfrm>
              <a:prstGeom prst="ellipse">
                <a:avLst/>
              </a:prstGeom>
              <a:gradFill>
                <a:gsLst>
                  <a:gs pos="100000">
                    <a:srgbClr val="14737B"/>
                  </a:gs>
                  <a:gs pos="0">
                    <a:srgbClr val="A3E1CF"/>
                  </a:gs>
                </a:gsLst>
                <a:path path="circle">
                  <a:fillToRect l="50000" t="50000" r="50000" b="50000"/>
                </a:path>
              </a:gra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882" name="Oval 881">
                <a:extLst>
                  <a:ext uri="{FF2B5EF4-FFF2-40B4-BE49-F238E27FC236}">
                    <a16:creationId xmlns:a16="http://schemas.microsoft.com/office/drawing/2014/main" id="{CCF27ABE-606A-4296-9932-A4BC1C5745DC}"/>
                  </a:ext>
                </a:extLst>
              </p:cNvPr>
              <p:cNvSpPr/>
              <p:nvPr/>
            </p:nvSpPr>
            <p:spPr>
              <a:xfrm rot="12585426" flipV="1">
                <a:off x="2326218" y="2466991"/>
                <a:ext cx="46640" cy="46640"/>
              </a:xfrm>
              <a:prstGeom prst="ellipse">
                <a:avLst/>
              </a:prstGeom>
              <a:solidFill>
                <a:srgbClr val="E2E2E2">
                  <a:lumMod val="25000"/>
                </a:srgbClr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883" name="Oval 882">
                <a:extLst>
                  <a:ext uri="{FF2B5EF4-FFF2-40B4-BE49-F238E27FC236}">
                    <a16:creationId xmlns:a16="http://schemas.microsoft.com/office/drawing/2014/main" id="{04B944B9-B204-4DC6-9105-4F09BC853E33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2585426" flipV="1">
                <a:off x="2249235" y="2545092"/>
                <a:ext cx="87782" cy="87782"/>
              </a:xfrm>
              <a:prstGeom prst="ellipse">
                <a:avLst/>
              </a:prstGeom>
              <a:gradFill>
                <a:gsLst>
                  <a:gs pos="90000">
                    <a:srgbClr val="FBB040">
                      <a:lumMod val="50000"/>
                    </a:srgbClr>
                  </a:gs>
                  <a:gs pos="0">
                    <a:srgbClr val="FBB040"/>
                  </a:gs>
                </a:gsLst>
                <a:path path="circle">
                  <a:fillToRect l="50000" t="50000" r="50000" b="50000"/>
                </a:path>
              </a:gra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871" name="Group 870">
              <a:extLst>
                <a:ext uri="{FF2B5EF4-FFF2-40B4-BE49-F238E27FC236}">
                  <a16:creationId xmlns:a16="http://schemas.microsoft.com/office/drawing/2014/main" id="{3DAA4A30-941E-4B34-8E1C-D48989DFAF03}"/>
                </a:ext>
              </a:extLst>
            </p:cNvPr>
            <p:cNvGrpSpPr/>
            <p:nvPr/>
          </p:nvGrpSpPr>
          <p:grpSpPr>
            <a:xfrm rot="6760359">
              <a:off x="6770266" y="3419921"/>
              <a:ext cx="61088" cy="258419"/>
              <a:chOff x="4976082" y="2242942"/>
              <a:chExt cx="457200" cy="1933585"/>
            </a:xfrm>
          </p:grpSpPr>
          <p:sp>
            <p:nvSpPr>
              <p:cNvPr id="878" name="Oval 877">
                <a:extLst>
                  <a:ext uri="{FF2B5EF4-FFF2-40B4-BE49-F238E27FC236}">
                    <a16:creationId xmlns:a16="http://schemas.microsoft.com/office/drawing/2014/main" id="{43AE904E-8D17-40E4-9140-BA35C000161F}"/>
                  </a:ext>
                </a:extLst>
              </p:cNvPr>
              <p:cNvSpPr/>
              <p:nvPr/>
            </p:nvSpPr>
            <p:spPr>
              <a:xfrm>
                <a:off x="5015877" y="2530457"/>
                <a:ext cx="377611" cy="1189664"/>
              </a:xfrm>
              <a:prstGeom prst="ellipse">
                <a:avLst/>
              </a:prstGeom>
              <a:solidFill>
                <a:srgbClr val="00B050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879" name="Oval 878">
                <a:extLst>
                  <a:ext uri="{FF2B5EF4-FFF2-40B4-BE49-F238E27FC236}">
                    <a16:creationId xmlns:a16="http://schemas.microsoft.com/office/drawing/2014/main" id="{CAFDC254-74F8-4E1F-BE54-D77762934EF3}"/>
                  </a:ext>
                </a:extLst>
              </p:cNvPr>
              <p:cNvSpPr/>
              <p:nvPr/>
            </p:nvSpPr>
            <p:spPr>
              <a:xfrm>
                <a:off x="4976082" y="2242942"/>
                <a:ext cx="457200" cy="457200"/>
              </a:xfrm>
              <a:prstGeom prst="ellipse">
                <a:avLst/>
              </a:prstGeom>
              <a:solidFill>
                <a:srgbClr val="6275B6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880" name="Oval 879">
                <a:extLst>
                  <a:ext uri="{FF2B5EF4-FFF2-40B4-BE49-F238E27FC236}">
                    <a16:creationId xmlns:a16="http://schemas.microsoft.com/office/drawing/2014/main" id="{915E2A6A-ADE5-4F04-8FB7-E6B70824B937}"/>
                  </a:ext>
                </a:extLst>
              </p:cNvPr>
              <p:cNvSpPr/>
              <p:nvPr/>
            </p:nvSpPr>
            <p:spPr>
              <a:xfrm>
                <a:off x="5067522" y="3902207"/>
                <a:ext cx="274320" cy="274320"/>
              </a:xfrm>
              <a:prstGeom prst="ellipse">
                <a:avLst/>
              </a:prstGeom>
              <a:solidFill>
                <a:srgbClr val="2D3861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sp>
          <p:nvSpPr>
            <p:cNvPr id="872" name="Freeform 862">
              <a:extLst>
                <a:ext uri="{FF2B5EF4-FFF2-40B4-BE49-F238E27FC236}">
                  <a16:creationId xmlns:a16="http://schemas.microsoft.com/office/drawing/2014/main" id="{7E3E6B6B-9AE0-407F-B4F0-7D7BFC748F48}"/>
                </a:ext>
              </a:extLst>
            </p:cNvPr>
            <p:cNvSpPr/>
            <p:nvPr/>
          </p:nvSpPr>
          <p:spPr>
            <a:xfrm rot="17606166">
              <a:off x="6496987" y="3144240"/>
              <a:ext cx="262960" cy="392156"/>
            </a:xfrm>
            <a:custGeom>
              <a:avLst/>
              <a:gdLst>
                <a:gd name="connsiteX0" fmla="*/ 332509 w 368644"/>
                <a:gd name="connsiteY0" fmla="*/ 0 h 451263"/>
                <a:gd name="connsiteX1" fmla="*/ 368135 w 368644"/>
                <a:gd name="connsiteY1" fmla="*/ 106878 h 451263"/>
                <a:gd name="connsiteX2" fmla="*/ 308758 w 368644"/>
                <a:gd name="connsiteY2" fmla="*/ 195943 h 451263"/>
                <a:gd name="connsiteX3" fmla="*/ 273132 w 368644"/>
                <a:gd name="connsiteY3" fmla="*/ 296883 h 451263"/>
                <a:gd name="connsiteX4" fmla="*/ 255319 w 368644"/>
                <a:gd name="connsiteY4" fmla="*/ 385948 h 451263"/>
                <a:gd name="connsiteX5" fmla="*/ 77189 w 368644"/>
                <a:gd name="connsiteY5" fmla="*/ 385948 h 451263"/>
                <a:gd name="connsiteX6" fmla="*/ 0 w 368644"/>
                <a:gd name="connsiteY6" fmla="*/ 451263 h 451263"/>
                <a:gd name="connsiteX0" fmla="*/ 332509 w 368644"/>
                <a:gd name="connsiteY0" fmla="*/ 0 h 451263"/>
                <a:gd name="connsiteX1" fmla="*/ 368135 w 368644"/>
                <a:gd name="connsiteY1" fmla="*/ 106878 h 451263"/>
                <a:gd name="connsiteX2" fmla="*/ 308758 w 368644"/>
                <a:gd name="connsiteY2" fmla="*/ 195943 h 451263"/>
                <a:gd name="connsiteX3" fmla="*/ 225507 w 368644"/>
                <a:gd name="connsiteY3" fmla="*/ 249258 h 451263"/>
                <a:gd name="connsiteX4" fmla="*/ 255319 w 368644"/>
                <a:gd name="connsiteY4" fmla="*/ 385948 h 451263"/>
                <a:gd name="connsiteX5" fmla="*/ 77189 w 368644"/>
                <a:gd name="connsiteY5" fmla="*/ 385948 h 451263"/>
                <a:gd name="connsiteX6" fmla="*/ 0 w 368644"/>
                <a:gd name="connsiteY6" fmla="*/ 451263 h 451263"/>
                <a:gd name="connsiteX0" fmla="*/ 332509 w 368644"/>
                <a:gd name="connsiteY0" fmla="*/ 0 h 451263"/>
                <a:gd name="connsiteX1" fmla="*/ 368135 w 368644"/>
                <a:gd name="connsiteY1" fmla="*/ 106878 h 451263"/>
                <a:gd name="connsiteX2" fmla="*/ 308758 w 368644"/>
                <a:gd name="connsiteY2" fmla="*/ 195943 h 451263"/>
                <a:gd name="connsiteX3" fmla="*/ 225507 w 368644"/>
                <a:gd name="connsiteY3" fmla="*/ 249258 h 451263"/>
                <a:gd name="connsiteX4" fmla="*/ 255319 w 368644"/>
                <a:gd name="connsiteY4" fmla="*/ 385948 h 451263"/>
                <a:gd name="connsiteX5" fmla="*/ 77189 w 368644"/>
                <a:gd name="connsiteY5" fmla="*/ 385948 h 451263"/>
                <a:gd name="connsiteX6" fmla="*/ 0 w 368644"/>
                <a:gd name="connsiteY6" fmla="*/ 451263 h 451263"/>
                <a:gd name="connsiteX0" fmla="*/ 332509 w 368644"/>
                <a:gd name="connsiteY0" fmla="*/ 0 h 451263"/>
                <a:gd name="connsiteX1" fmla="*/ 368135 w 368644"/>
                <a:gd name="connsiteY1" fmla="*/ 106878 h 451263"/>
                <a:gd name="connsiteX2" fmla="*/ 308758 w 368644"/>
                <a:gd name="connsiteY2" fmla="*/ 195943 h 451263"/>
                <a:gd name="connsiteX3" fmla="*/ 225507 w 368644"/>
                <a:gd name="connsiteY3" fmla="*/ 249258 h 451263"/>
                <a:gd name="connsiteX4" fmla="*/ 255319 w 368644"/>
                <a:gd name="connsiteY4" fmla="*/ 385948 h 451263"/>
                <a:gd name="connsiteX5" fmla="*/ 77189 w 368644"/>
                <a:gd name="connsiteY5" fmla="*/ 385948 h 451263"/>
                <a:gd name="connsiteX6" fmla="*/ 0 w 368644"/>
                <a:gd name="connsiteY6" fmla="*/ 451263 h 451263"/>
                <a:gd name="connsiteX0" fmla="*/ 332509 w 370023"/>
                <a:gd name="connsiteY0" fmla="*/ 0 h 451263"/>
                <a:gd name="connsiteX1" fmla="*/ 368135 w 370023"/>
                <a:gd name="connsiteY1" fmla="*/ 106878 h 451263"/>
                <a:gd name="connsiteX2" fmla="*/ 350033 w 370023"/>
                <a:gd name="connsiteY2" fmla="*/ 192768 h 451263"/>
                <a:gd name="connsiteX3" fmla="*/ 225507 w 370023"/>
                <a:gd name="connsiteY3" fmla="*/ 249258 h 451263"/>
                <a:gd name="connsiteX4" fmla="*/ 255319 w 370023"/>
                <a:gd name="connsiteY4" fmla="*/ 385948 h 451263"/>
                <a:gd name="connsiteX5" fmla="*/ 77189 w 370023"/>
                <a:gd name="connsiteY5" fmla="*/ 385948 h 451263"/>
                <a:gd name="connsiteX6" fmla="*/ 0 w 370023"/>
                <a:gd name="connsiteY6" fmla="*/ 451263 h 451263"/>
                <a:gd name="connsiteX0" fmla="*/ 332509 w 369157"/>
                <a:gd name="connsiteY0" fmla="*/ 0 h 451263"/>
                <a:gd name="connsiteX1" fmla="*/ 368135 w 369157"/>
                <a:gd name="connsiteY1" fmla="*/ 106878 h 451263"/>
                <a:gd name="connsiteX2" fmla="*/ 350033 w 369157"/>
                <a:gd name="connsiteY2" fmla="*/ 192768 h 451263"/>
                <a:gd name="connsiteX3" fmla="*/ 257257 w 369157"/>
                <a:gd name="connsiteY3" fmla="*/ 261958 h 451263"/>
                <a:gd name="connsiteX4" fmla="*/ 255319 w 369157"/>
                <a:gd name="connsiteY4" fmla="*/ 385948 h 451263"/>
                <a:gd name="connsiteX5" fmla="*/ 77189 w 369157"/>
                <a:gd name="connsiteY5" fmla="*/ 385948 h 451263"/>
                <a:gd name="connsiteX6" fmla="*/ 0 w 369157"/>
                <a:gd name="connsiteY6" fmla="*/ 451263 h 451263"/>
                <a:gd name="connsiteX0" fmla="*/ 332509 w 369157"/>
                <a:gd name="connsiteY0" fmla="*/ 0 h 451263"/>
                <a:gd name="connsiteX1" fmla="*/ 368135 w 369157"/>
                <a:gd name="connsiteY1" fmla="*/ 106878 h 451263"/>
                <a:gd name="connsiteX2" fmla="*/ 350033 w 369157"/>
                <a:gd name="connsiteY2" fmla="*/ 192768 h 451263"/>
                <a:gd name="connsiteX3" fmla="*/ 257257 w 369157"/>
                <a:gd name="connsiteY3" fmla="*/ 261958 h 451263"/>
                <a:gd name="connsiteX4" fmla="*/ 255319 w 369157"/>
                <a:gd name="connsiteY4" fmla="*/ 385948 h 451263"/>
                <a:gd name="connsiteX5" fmla="*/ 77189 w 369157"/>
                <a:gd name="connsiteY5" fmla="*/ 385948 h 451263"/>
                <a:gd name="connsiteX6" fmla="*/ 0 w 369157"/>
                <a:gd name="connsiteY6" fmla="*/ 451263 h 451263"/>
                <a:gd name="connsiteX0" fmla="*/ 332509 w 376678"/>
                <a:gd name="connsiteY0" fmla="*/ 0 h 451263"/>
                <a:gd name="connsiteX1" fmla="*/ 368135 w 376678"/>
                <a:gd name="connsiteY1" fmla="*/ 106878 h 451263"/>
                <a:gd name="connsiteX2" fmla="*/ 350033 w 376678"/>
                <a:gd name="connsiteY2" fmla="*/ 192768 h 451263"/>
                <a:gd name="connsiteX3" fmla="*/ 257257 w 376678"/>
                <a:gd name="connsiteY3" fmla="*/ 261958 h 451263"/>
                <a:gd name="connsiteX4" fmla="*/ 255319 w 376678"/>
                <a:gd name="connsiteY4" fmla="*/ 385948 h 451263"/>
                <a:gd name="connsiteX5" fmla="*/ 77189 w 376678"/>
                <a:gd name="connsiteY5" fmla="*/ 385948 h 451263"/>
                <a:gd name="connsiteX6" fmla="*/ 0 w 376678"/>
                <a:gd name="connsiteY6" fmla="*/ 451263 h 451263"/>
                <a:gd name="connsiteX0" fmla="*/ 332509 w 352215"/>
                <a:gd name="connsiteY0" fmla="*/ 0 h 451263"/>
                <a:gd name="connsiteX1" fmla="*/ 323685 w 352215"/>
                <a:gd name="connsiteY1" fmla="*/ 91003 h 451263"/>
                <a:gd name="connsiteX2" fmla="*/ 350033 w 352215"/>
                <a:gd name="connsiteY2" fmla="*/ 192768 h 451263"/>
                <a:gd name="connsiteX3" fmla="*/ 257257 w 352215"/>
                <a:gd name="connsiteY3" fmla="*/ 261958 h 451263"/>
                <a:gd name="connsiteX4" fmla="*/ 255319 w 352215"/>
                <a:gd name="connsiteY4" fmla="*/ 385948 h 451263"/>
                <a:gd name="connsiteX5" fmla="*/ 77189 w 352215"/>
                <a:gd name="connsiteY5" fmla="*/ 385948 h 451263"/>
                <a:gd name="connsiteX6" fmla="*/ 0 w 352215"/>
                <a:gd name="connsiteY6" fmla="*/ 451263 h 451263"/>
                <a:gd name="connsiteX0" fmla="*/ 332509 w 352573"/>
                <a:gd name="connsiteY0" fmla="*/ 0 h 451263"/>
                <a:gd name="connsiteX1" fmla="*/ 323685 w 352573"/>
                <a:gd name="connsiteY1" fmla="*/ 91003 h 451263"/>
                <a:gd name="connsiteX2" fmla="*/ 350033 w 352573"/>
                <a:gd name="connsiteY2" fmla="*/ 192768 h 451263"/>
                <a:gd name="connsiteX3" fmla="*/ 257257 w 352573"/>
                <a:gd name="connsiteY3" fmla="*/ 261958 h 451263"/>
                <a:gd name="connsiteX4" fmla="*/ 255319 w 352573"/>
                <a:gd name="connsiteY4" fmla="*/ 385948 h 451263"/>
                <a:gd name="connsiteX5" fmla="*/ 77189 w 352573"/>
                <a:gd name="connsiteY5" fmla="*/ 385948 h 451263"/>
                <a:gd name="connsiteX6" fmla="*/ 0 w 352573"/>
                <a:gd name="connsiteY6" fmla="*/ 451263 h 451263"/>
                <a:gd name="connsiteX0" fmla="*/ 354734 w 359361"/>
                <a:gd name="connsiteY0" fmla="*/ 0 h 486188"/>
                <a:gd name="connsiteX1" fmla="*/ 323685 w 359361"/>
                <a:gd name="connsiteY1" fmla="*/ 125928 h 486188"/>
                <a:gd name="connsiteX2" fmla="*/ 350033 w 359361"/>
                <a:gd name="connsiteY2" fmla="*/ 227693 h 486188"/>
                <a:gd name="connsiteX3" fmla="*/ 257257 w 359361"/>
                <a:gd name="connsiteY3" fmla="*/ 296883 h 486188"/>
                <a:gd name="connsiteX4" fmla="*/ 255319 w 359361"/>
                <a:gd name="connsiteY4" fmla="*/ 420873 h 486188"/>
                <a:gd name="connsiteX5" fmla="*/ 77189 w 359361"/>
                <a:gd name="connsiteY5" fmla="*/ 420873 h 486188"/>
                <a:gd name="connsiteX6" fmla="*/ 0 w 359361"/>
                <a:gd name="connsiteY6" fmla="*/ 486188 h 486188"/>
                <a:gd name="connsiteX0" fmla="*/ 354734 w 381154"/>
                <a:gd name="connsiteY0" fmla="*/ 0 h 486188"/>
                <a:gd name="connsiteX1" fmla="*/ 323685 w 381154"/>
                <a:gd name="connsiteY1" fmla="*/ 125928 h 486188"/>
                <a:gd name="connsiteX2" fmla="*/ 350033 w 381154"/>
                <a:gd name="connsiteY2" fmla="*/ 227693 h 486188"/>
                <a:gd name="connsiteX3" fmla="*/ 257257 w 381154"/>
                <a:gd name="connsiteY3" fmla="*/ 296883 h 486188"/>
                <a:gd name="connsiteX4" fmla="*/ 255319 w 381154"/>
                <a:gd name="connsiteY4" fmla="*/ 420873 h 486188"/>
                <a:gd name="connsiteX5" fmla="*/ 77189 w 381154"/>
                <a:gd name="connsiteY5" fmla="*/ 420873 h 486188"/>
                <a:gd name="connsiteX6" fmla="*/ 0 w 381154"/>
                <a:gd name="connsiteY6" fmla="*/ 486188 h 486188"/>
                <a:gd name="connsiteX0" fmla="*/ 326159 w 357476"/>
                <a:gd name="connsiteY0" fmla="*/ 0 h 511588"/>
                <a:gd name="connsiteX1" fmla="*/ 323685 w 357476"/>
                <a:gd name="connsiteY1" fmla="*/ 151328 h 511588"/>
                <a:gd name="connsiteX2" fmla="*/ 350033 w 357476"/>
                <a:gd name="connsiteY2" fmla="*/ 253093 h 511588"/>
                <a:gd name="connsiteX3" fmla="*/ 257257 w 357476"/>
                <a:gd name="connsiteY3" fmla="*/ 322283 h 511588"/>
                <a:gd name="connsiteX4" fmla="*/ 255319 w 357476"/>
                <a:gd name="connsiteY4" fmla="*/ 446273 h 511588"/>
                <a:gd name="connsiteX5" fmla="*/ 77189 w 357476"/>
                <a:gd name="connsiteY5" fmla="*/ 446273 h 511588"/>
                <a:gd name="connsiteX6" fmla="*/ 0 w 357476"/>
                <a:gd name="connsiteY6" fmla="*/ 511588 h 511588"/>
                <a:gd name="connsiteX0" fmla="*/ 326159 w 358046"/>
                <a:gd name="connsiteY0" fmla="*/ 0 h 511588"/>
                <a:gd name="connsiteX1" fmla="*/ 323685 w 358046"/>
                <a:gd name="connsiteY1" fmla="*/ 151328 h 511588"/>
                <a:gd name="connsiteX2" fmla="*/ 350033 w 358046"/>
                <a:gd name="connsiteY2" fmla="*/ 253093 h 511588"/>
                <a:gd name="connsiteX3" fmla="*/ 257257 w 358046"/>
                <a:gd name="connsiteY3" fmla="*/ 322283 h 511588"/>
                <a:gd name="connsiteX4" fmla="*/ 255319 w 358046"/>
                <a:gd name="connsiteY4" fmla="*/ 446273 h 511588"/>
                <a:gd name="connsiteX5" fmla="*/ 77189 w 358046"/>
                <a:gd name="connsiteY5" fmla="*/ 446273 h 511588"/>
                <a:gd name="connsiteX6" fmla="*/ 0 w 358046"/>
                <a:gd name="connsiteY6" fmla="*/ 511588 h 511588"/>
                <a:gd name="connsiteX0" fmla="*/ 326159 w 372612"/>
                <a:gd name="connsiteY0" fmla="*/ 0 h 511588"/>
                <a:gd name="connsiteX1" fmla="*/ 323685 w 372612"/>
                <a:gd name="connsiteY1" fmla="*/ 151328 h 511588"/>
                <a:gd name="connsiteX2" fmla="*/ 365908 w 372612"/>
                <a:gd name="connsiteY2" fmla="*/ 256268 h 511588"/>
                <a:gd name="connsiteX3" fmla="*/ 257257 w 372612"/>
                <a:gd name="connsiteY3" fmla="*/ 322283 h 511588"/>
                <a:gd name="connsiteX4" fmla="*/ 255319 w 372612"/>
                <a:gd name="connsiteY4" fmla="*/ 446273 h 511588"/>
                <a:gd name="connsiteX5" fmla="*/ 77189 w 372612"/>
                <a:gd name="connsiteY5" fmla="*/ 446273 h 511588"/>
                <a:gd name="connsiteX6" fmla="*/ 0 w 372612"/>
                <a:gd name="connsiteY6" fmla="*/ 511588 h 511588"/>
                <a:gd name="connsiteX0" fmla="*/ 326159 w 372612"/>
                <a:gd name="connsiteY0" fmla="*/ 0 h 511588"/>
                <a:gd name="connsiteX1" fmla="*/ 323685 w 372612"/>
                <a:gd name="connsiteY1" fmla="*/ 151328 h 511588"/>
                <a:gd name="connsiteX2" fmla="*/ 365908 w 372612"/>
                <a:gd name="connsiteY2" fmla="*/ 256268 h 511588"/>
                <a:gd name="connsiteX3" fmla="*/ 257257 w 372612"/>
                <a:gd name="connsiteY3" fmla="*/ 322283 h 511588"/>
                <a:gd name="connsiteX4" fmla="*/ 255319 w 372612"/>
                <a:gd name="connsiteY4" fmla="*/ 446273 h 511588"/>
                <a:gd name="connsiteX5" fmla="*/ 77189 w 372612"/>
                <a:gd name="connsiteY5" fmla="*/ 446273 h 511588"/>
                <a:gd name="connsiteX6" fmla="*/ 0 w 372612"/>
                <a:gd name="connsiteY6" fmla="*/ 511588 h 511588"/>
                <a:gd name="connsiteX0" fmla="*/ 326159 w 372612"/>
                <a:gd name="connsiteY0" fmla="*/ 0 h 511588"/>
                <a:gd name="connsiteX1" fmla="*/ 323685 w 372612"/>
                <a:gd name="connsiteY1" fmla="*/ 151328 h 511588"/>
                <a:gd name="connsiteX2" fmla="*/ 365908 w 372612"/>
                <a:gd name="connsiteY2" fmla="*/ 256268 h 511588"/>
                <a:gd name="connsiteX3" fmla="*/ 257257 w 372612"/>
                <a:gd name="connsiteY3" fmla="*/ 322283 h 511588"/>
                <a:gd name="connsiteX4" fmla="*/ 255319 w 372612"/>
                <a:gd name="connsiteY4" fmla="*/ 446273 h 511588"/>
                <a:gd name="connsiteX5" fmla="*/ 74014 w 372612"/>
                <a:gd name="connsiteY5" fmla="*/ 462148 h 511588"/>
                <a:gd name="connsiteX6" fmla="*/ 0 w 372612"/>
                <a:gd name="connsiteY6" fmla="*/ 511588 h 511588"/>
                <a:gd name="connsiteX0" fmla="*/ 326159 w 372612"/>
                <a:gd name="connsiteY0" fmla="*/ 0 h 511588"/>
                <a:gd name="connsiteX1" fmla="*/ 323685 w 372612"/>
                <a:gd name="connsiteY1" fmla="*/ 151328 h 511588"/>
                <a:gd name="connsiteX2" fmla="*/ 365908 w 372612"/>
                <a:gd name="connsiteY2" fmla="*/ 256268 h 511588"/>
                <a:gd name="connsiteX3" fmla="*/ 257257 w 372612"/>
                <a:gd name="connsiteY3" fmla="*/ 322283 h 511588"/>
                <a:gd name="connsiteX4" fmla="*/ 255319 w 372612"/>
                <a:gd name="connsiteY4" fmla="*/ 446273 h 511588"/>
                <a:gd name="connsiteX5" fmla="*/ 74014 w 372612"/>
                <a:gd name="connsiteY5" fmla="*/ 462148 h 511588"/>
                <a:gd name="connsiteX6" fmla="*/ 0 w 372612"/>
                <a:gd name="connsiteY6" fmla="*/ 511588 h 511588"/>
                <a:gd name="connsiteX0" fmla="*/ 319809 w 366262"/>
                <a:gd name="connsiteY0" fmla="*/ 0 h 533813"/>
                <a:gd name="connsiteX1" fmla="*/ 317335 w 366262"/>
                <a:gd name="connsiteY1" fmla="*/ 151328 h 533813"/>
                <a:gd name="connsiteX2" fmla="*/ 359558 w 366262"/>
                <a:gd name="connsiteY2" fmla="*/ 256268 h 533813"/>
                <a:gd name="connsiteX3" fmla="*/ 250907 w 366262"/>
                <a:gd name="connsiteY3" fmla="*/ 322283 h 533813"/>
                <a:gd name="connsiteX4" fmla="*/ 248969 w 366262"/>
                <a:gd name="connsiteY4" fmla="*/ 446273 h 533813"/>
                <a:gd name="connsiteX5" fmla="*/ 67664 w 366262"/>
                <a:gd name="connsiteY5" fmla="*/ 462148 h 533813"/>
                <a:gd name="connsiteX6" fmla="*/ 0 w 366262"/>
                <a:gd name="connsiteY6" fmla="*/ 533813 h 533813"/>
                <a:gd name="connsiteX0" fmla="*/ 320334 w 366787"/>
                <a:gd name="connsiteY0" fmla="*/ 0 h 533813"/>
                <a:gd name="connsiteX1" fmla="*/ 317860 w 366787"/>
                <a:gd name="connsiteY1" fmla="*/ 151328 h 533813"/>
                <a:gd name="connsiteX2" fmla="*/ 360083 w 366787"/>
                <a:gd name="connsiteY2" fmla="*/ 256268 h 533813"/>
                <a:gd name="connsiteX3" fmla="*/ 251432 w 366787"/>
                <a:gd name="connsiteY3" fmla="*/ 322283 h 533813"/>
                <a:gd name="connsiteX4" fmla="*/ 249494 w 366787"/>
                <a:gd name="connsiteY4" fmla="*/ 446273 h 533813"/>
                <a:gd name="connsiteX5" fmla="*/ 68189 w 366787"/>
                <a:gd name="connsiteY5" fmla="*/ 462148 h 533813"/>
                <a:gd name="connsiteX6" fmla="*/ 525 w 366787"/>
                <a:gd name="connsiteY6" fmla="*/ 533813 h 533813"/>
                <a:gd name="connsiteX0" fmla="*/ 320334 w 366787"/>
                <a:gd name="connsiteY0" fmla="*/ 0 h 533813"/>
                <a:gd name="connsiteX1" fmla="*/ 317860 w 366787"/>
                <a:gd name="connsiteY1" fmla="*/ 151328 h 533813"/>
                <a:gd name="connsiteX2" fmla="*/ 360083 w 366787"/>
                <a:gd name="connsiteY2" fmla="*/ 256268 h 533813"/>
                <a:gd name="connsiteX3" fmla="*/ 251432 w 366787"/>
                <a:gd name="connsiteY3" fmla="*/ 322283 h 533813"/>
                <a:gd name="connsiteX4" fmla="*/ 227269 w 366787"/>
                <a:gd name="connsiteY4" fmla="*/ 455798 h 533813"/>
                <a:gd name="connsiteX5" fmla="*/ 68189 w 366787"/>
                <a:gd name="connsiteY5" fmla="*/ 462148 h 533813"/>
                <a:gd name="connsiteX6" fmla="*/ 525 w 366787"/>
                <a:gd name="connsiteY6" fmla="*/ 533813 h 533813"/>
                <a:gd name="connsiteX0" fmla="*/ 320334 w 366787"/>
                <a:gd name="connsiteY0" fmla="*/ 0 h 533813"/>
                <a:gd name="connsiteX1" fmla="*/ 317860 w 366787"/>
                <a:gd name="connsiteY1" fmla="*/ 151328 h 533813"/>
                <a:gd name="connsiteX2" fmla="*/ 360083 w 366787"/>
                <a:gd name="connsiteY2" fmla="*/ 256268 h 533813"/>
                <a:gd name="connsiteX3" fmla="*/ 251432 w 366787"/>
                <a:gd name="connsiteY3" fmla="*/ 322283 h 533813"/>
                <a:gd name="connsiteX4" fmla="*/ 227269 w 366787"/>
                <a:gd name="connsiteY4" fmla="*/ 455798 h 533813"/>
                <a:gd name="connsiteX5" fmla="*/ 68189 w 366787"/>
                <a:gd name="connsiteY5" fmla="*/ 462148 h 533813"/>
                <a:gd name="connsiteX6" fmla="*/ 525 w 366787"/>
                <a:gd name="connsiteY6" fmla="*/ 533813 h 533813"/>
                <a:gd name="connsiteX0" fmla="*/ 320334 w 366787"/>
                <a:gd name="connsiteY0" fmla="*/ 0 h 533813"/>
                <a:gd name="connsiteX1" fmla="*/ 317860 w 366787"/>
                <a:gd name="connsiteY1" fmla="*/ 151328 h 533813"/>
                <a:gd name="connsiteX2" fmla="*/ 360083 w 366787"/>
                <a:gd name="connsiteY2" fmla="*/ 256268 h 533813"/>
                <a:gd name="connsiteX3" fmla="*/ 251432 w 366787"/>
                <a:gd name="connsiteY3" fmla="*/ 322283 h 533813"/>
                <a:gd name="connsiteX4" fmla="*/ 227269 w 366787"/>
                <a:gd name="connsiteY4" fmla="*/ 455798 h 533813"/>
                <a:gd name="connsiteX5" fmla="*/ 68189 w 366787"/>
                <a:gd name="connsiteY5" fmla="*/ 462148 h 533813"/>
                <a:gd name="connsiteX6" fmla="*/ 525 w 366787"/>
                <a:gd name="connsiteY6" fmla="*/ 533813 h 533813"/>
                <a:gd name="connsiteX0" fmla="*/ 288040 w 334493"/>
                <a:gd name="connsiteY0" fmla="*/ 0 h 527463"/>
                <a:gd name="connsiteX1" fmla="*/ 285566 w 334493"/>
                <a:gd name="connsiteY1" fmla="*/ 151328 h 527463"/>
                <a:gd name="connsiteX2" fmla="*/ 327789 w 334493"/>
                <a:gd name="connsiteY2" fmla="*/ 256268 h 527463"/>
                <a:gd name="connsiteX3" fmla="*/ 219138 w 334493"/>
                <a:gd name="connsiteY3" fmla="*/ 322283 h 527463"/>
                <a:gd name="connsiteX4" fmla="*/ 194975 w 334493"/>
                <a:gd name="connsiteY4" fmla="*/ 455798 h 527463"/>
                <a:gd name="connsiteX5" fmla="*/ 35895 w 334493"/>
                <a:gd name="connsiteY5" fmla="*/ 462148 h 527463"/>
                <a:gd name="connsiteX6" fmla="*/ 3156 w 334493"/>
                <a:gd name="connsiteY6" fmla="*/ 527463 h 527463"/>
                <a:gd name="connsiteX0" fmla="*/ 278515 w 334616"/>
                <a:gd name="connsiteY0" fmla="*/ 0 h 498888"/>
                <a:gd name="connsiteX1" fmla="*/ 285566 w 334616"/>
                <a:gd name="connsiteY1" fmla="*/ 122753 h 498888"/>
                <a:gd name="connsiteX2" fmla="*/ 327789 w 334616"/>
                <a:gd name="connsiteY2" fmla="*/ 227693 h 498888"/>
                <a:gd name="connsiteX3" fmla="*/ 219138 w 334616"/>
                <a:gd name="connsiteY3" fmla="*/ 293708 h 498888"/>
                <a:gd name="connsiteX4" fmla="*/ 194975 w 334616"/>
                <a:gd name="connsiteY4" fmla="*/ 427223 h 498888"/>
                <a:gd name="connsiteX5" fmla="*/ 35895 w 334616"/>
                <a:gd name="connsiteY5" fmla="*/ 433573 h 498888"/>
                <a:gd name="connsiteX6" fmla="*/ 3156 w 334616"/>
                <a:gd name="connsiteY6" fmla="*/ 498888 h 498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34616" h="498888">
                  <a:moveTo>
                    <a:pt x="278515" y="0"/>
                  </a:moveTo>
                  <a:cubicBezTo>
                    <a:pt x="352282" y="43460"/>
                    <a:pt x="277354" y="84804"/>
                    <a:pt x="285566" y="122753"/>
                  </a:cubicBezTo>
                  <a:cubicBezTo>
                    <a:pt x="293778" y="160702"/>
                    <a:pt x="354735" y="173801"/>
                    <a:pt x="327789" y="227693"/>
                  </a:cubicBezTo>
                  <a:cubicBezTo>
                    <a:pt x="300843" y="281585"/>
                    <a:pt x="260324" y="238228"/>
                    <a:pt x="219138" y="293708"/>
                  </a:cubicBezTo>
                  <a:cubicBezTo>
                    <a:pt x="177952" y="349188"/>
                    <a:pt x="250916" y="400737"/>
                    <a:pt x="194975" y="427223"/>
                  </a:cubicBezTo>
                  <a:cubicBezTo>
                    <a:pt x="139034" y="453709"/>
                    <a:pt x="103848" y="422687"/>
                    <a:pt x="35895" y="433573"/>
                  </a:cubicBezTo>
                  <a:cubicBezTo>
                    <a:pt x="-6658" y="444459"/>
                    <a:pt x="-1751" y="455798"/>
                    <a:pt x="3156" y="498888"/>
                  </a:cubicBezTo>
                </a:path>
              </a:pathLst>
            </a:custGeom>
            <a:noFill/>
            <a:ln w="19050" cap="flat" cmpd="sng" algn="ctr">
              <a:solidFill>
                <a:srgbClr val="CC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73" name="Oval 872">
              <a:extLst>
                <a:ext uri="{FF2B5EF4-FFF2-40B4-BE49-F238E27FC236}">
                  <a16:creationId xmlns:a16="http://schemas.microsoft.com/office/drawing/2014/main" id="{F90B4D80-8A75-48C9-A763-C8704253E7AA}"/>
                </a:ext>
              </a:extLst>
            </p:cNvPr>
            <p:cNvSpPr/>
            <p:nvPr/>
          </p:nvSpPr>
          <p:spPr>
            <a:xfrm rot="6760359">
              <a:off x="6712056" y="3497824"/>
              <a:ext cx="48870" cy="48883"/>
            </a:xfrm>
            <a:prstGeom prst="ellipse">
              <a:avLst/>
            </a:prstGeom>
            <a:solidFill>
              <a:srgbClr val="3C477C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74" name="Oval 873">
              <a:extLst>
                <a:ext uri="{FF2B5EF4-FFF2-40B4-BE49-F238E27FC236}">
                  <a16:creationId xmlns:a16="http://schemas.microsoft.com/office/drawing/2014/main" id="{BAEC81F8-68E6-4C8C-BC60-62CCB3351E94}"/>
                </a:ext>
              </a:extLst>
            </p:cNvPr>
            <p:cNvSpPr/>
            <p:nvPr/>
          </p:nvSpPr>
          <p:spPr>
            <a:xfrm rot="15400359" flipV="1">
              <a:off x="6723951" y="3346984"/>
              <a:ext cx="48870" cy="48883"/>
            </a:xfrm>
            <a:prstGeom prst="ellipse">
              <a:avLst/>
            </a:prstGeom>
            <a:solidFill>
              <a:srgbClr val="3C477C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75" name="Oval 874">
              <a:extLst>
                <a:ext uri="{FF2B5EF4-FFF2-40B4-BE49-F238E27FC236}">
                  <a16:creationId xmlns:a16="http://schemas.microsoft.com/office/drawing/2014/main" id="{1C938843-6366-4270-B8AD-3014A6D8487B}"/>
                </a:ext>
              </a:extLst>
            </p:cNvPr>
            <p:cNvSpPr/>
            <p:nvPr/>
          </p:nvSpPr>
          <p:spPr>
            <a:xfrm rot="3160359">
              <a:off x="6681184" y="3255497"/>
              <a:ext cx="48883" cy="48870"/>
            </a:xfrm>
            <a:prstGeom prst="ellipse">
              <a:avLst/>
            </a:prstGeom>
            <a:solidFill>
              <a:srgbClr val="3C477C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76" name="Oval 875">
              <a:extLst>
                <a:ext uri="{FF2B5EF4-FFF2-40B4-BE49-F238E27FC236}">
                  <a16:creationId xmlns:a16="http://schemas.microsoft.com/office/drawing/2014/main" id="{8C6C433C-E16A-4865-9839-C4F538F573A5}"/>
                </a:ext>
              </a:extLst>
            </p:cNvPr>
            <p:cNvSpPr/>
            <p:nvPr/>
          </p:nvSpPr>
          <p:spPr>
            <a:xfrm rot="1720359">
              <a:off x="6603612" y="3188992"/>
              <a:ext cx="48883" cy="48870"/>
            </a:xfrm>
            <a:prstGeom prst="ellipse">
              <a:avLst/>
            </a:prstGeom>
            <a:solidFill>
              <a:srgbClr val="3C477C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877" name="Oval 876">
              <a:extLst>
                <a:ext uri="{FF2B5EF4-FFF2-40B4-BE49-F238E27FC236}">
                  <a16:creationId xmlns:a16="http://schemas.microsoft.com/office/drawing/2014/main" id="{D63166D8-8DF2-43A2-84C6-12A96CDFA471}"/>
                </a:ext>
              </a:extLst>
            </p:cNvPr>
            <p:cNvSpPr/>
            <p:nvPr/>
          </p:nvSpPr>
          <p:spPr>
            <a:xfrm rot="21160359">
              <a:off x="6455507" y="3161236"/>
              <a:ext cx="48883" cy="48870"/>
            </a:xfrm>
            <a:prstGeom prst="ellipse">
              <a:avLst/>
            </a:prstGeom>
            <a:solidFill>
              <a:srgbClr val="3C477C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</p:grpSp>
      <p:grpSp>
        <p:nvGrpSpPr>
          <p:cNvPr id="906" name="Group 905">
            <a:extLst>
              <a:ext uri="{FF2B5EF4-FFF2-40B4-BE49-F238E27FC236}">
                <a16:creationId xmlns:a16="http://schemas.microsoft.com/office/drawing/2014/main" id="{9221AE89-7B40-42A7-B7F7-E599B932024F}"/>
              </a:ext>
            </a:extLst>
          </p:cNvPr>
          <p:cNvGrpSpPr/>
          <p:nvPr/>
        </p:nvGrpSpPr>
        <p:grpSpPr>
          <a:xfrm rot="290345">
            <a:off x="6657272" y="3201150"/>
            <a:ext cx="784948" cy="784948"/>
            <a:chOff x="6259450" y="2850596"/>
            <a:chExt cx="508016" cy="508016"/>
          </a:xfrm>
        </p:grpSpPr>
        <p:grpSp>
          <p:nvGrpSpPr>
            <p:cNvPr id="907" name="Group 906">
              <a:extLst>
                <a:ext uri="{FF2B5EF4-FFF2-40B4-BE49-F238E27FC236}">
                  <a16:creationId xmlns:a16="http://schemas.microsoft.com/office/drawing/2014/main" id="{F0A7F521-28C3-440B-9513-92DAD1A63BD9}"/>
                </a:ext>
              </a:extLst>
            </p:cNvPr>
            <p:cNvGrpSpPr/>
            <p:nvPr/>
          </p:nvGrpSpPr>
          <p:grpSpPr>
            <a:xfrm rot="2480679" flipH="1">
              <a:off x="6531797" y="2960677"/>
              <a:ext cx="111285" cy="119705"/>
              <a:chOff x="-1734057" y="-2464228"/>
              <a:chExt cx="182923" cy="196763"/>
            </a:xfrm>
          </p:grpSpPr>
          <p:sp>
            <p:nvSpPr>
              <p:cNvPr id="915" name="Rectangle 914">
                <a:extLst>
                  <a:ext uri="{FF2B5EF4-FFF2-40B4-BE49-F238E27FC236}">
                    <a16:creationId xmlns:a16="http://schemas.microsoft.com/office/drawing/2014/main" id="{28EF3435-40FC-4393-94E7-79226491CDAB}"/>
                  </a:ext>
                </a:extLst>
              </p:cNvPr>
              <p:cNvSpPr/>
              <p:nvPr/>
            </p:nvSpPr>
            <p:spPr>
              <a:xfrm>
                <a:off x="-1665455" y="-2417316"/>
                <a:ext cx="45719" cy="149851"/>
              </a:xfrm>
              <a:prstGeom prst="rect">
                <a:avLst/>
              </a:prstGeom>
              <a:solidFill>
                <a:srgbClr val="FFFFFF">
                  <a:lumMod val="6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12191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16" name="Flowchart: Delay 21">
                <a:extLst>
                  <a:ext uri="{FF2B5EF4-FFF2-40B4-BE49-F238E27FC236}">
                    <a16:creationId xmlns:a16="http://schemas.microsoft.com/office/drawing/2014/main" id="{5DB9FA82-FFAC-4006-96D4-1FB21CA0322A}"/>
                  </a:ext>
                </a:extLst>
              </p:cNvPr>
              <p:cNvSpPr/>
              <p:nvPr/>
            </p:nvSpPr>
            <p:spPr>
              <a:xfrm rot="5400000">
                <a:off x="-1680354" y="-2517931"/>
                <a:ext cx="75517" cy="182923"/>
              </a:xfrm>
              <a:custGeom>
                <a:avLst/>
                <a:gdLst>
                  <a:gd name="connsiteX0" fmla="*/ 0 w 192321"/>
                  <a:gd name="connsiteY0" fmla="*/ 0 h 192321"/>
                  <a:gd name="connsiteX1" fmla="*/ 96161 w 192321"/>
                  <a:gd name="connsiteY1" fmla="*/ 0 h 192321"/>
                  <a:gd name="connsiteX2" fmla="*/ 192322 w 192321"/>
                  <a:gd name="connsiteY2" fmla="*/ 96161 h 192321"/>
                  <a:gd name="connsiteX3" fmla="*/ 96161 w 192321"/>
                  <a:gd name="connsiteY3" fmla="*/ 192322 h 192321"/>
                  <a:gd name="connsiteX4" fmla="*/ 0 w 192321"/>
                  <a:gd name="connsiteY4" fmla="*/ 192321 h 192321"/>
                  <a:gd name="connsiteX5" fmla="*/ 0 w 192321"/>
                  <a:gd name="connsiteY5" fmla="*/ 0 h 192321"/>
                  <a:gd name="connsiteX0" fmla="*/ 0 w 192322"/>
                  <a:gd name="connsiteY0" fmla="*/ 192321 h 192322"/>
                  <a:gd name="connsiteX1" fmla="*/ 96161 w 192322"/>
                  <a:gd name="connsiteY1" fmla="*/ 0 h 192322"/>
                  <a:gd name="connsiteX2" fmla="*/ 192322 w 192322"/>
                  <a:gd name="connsiteY2" fmla="*/ 96161 h 192322"/>
                  <a:gd name="connsiteX3" fmla="*/ 96161 w 192322"/>
                  <a:gd name="connsiteY3" fmla="*/ 192322 h 192322"/>
                  <a:gd name="connsiteX4" fmla="*/ 0 w 192322"/>
                  <a:gd name="connsiteY4" fmla="*/ 192321 h 192322"/>
                  <a:gd name="connsiteX0" fmla="*/ 0 w 96161"/>
                  <a:gd name="connsiteY0" fmla="*/ 192322 h 192322"/>
                  <a:gd name="connsiteX1" fmla="*/ 0 w 96161"/>
                  <a:gd name="connsiteY1" fmla="*/ 0 h 192322"/>
                  <a:gd name="connsiteX2" fmla="*/ 96161 w 96161"/>
                  <a:gd name="connsiteY2" fmla="*/ 96161 h 192322"/>
                  <a:gd name="connsiteX3" fmla="*/ 0 w 96161"/>
                  <a:gd name="connsiteY3" fmla="*/ 192322 h 1923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6161" h="192322">
                    <a:moveTo>
                      <a:pt x="0" y="192322"/>
                    </a:moveTo>
                    <a:lnTo>
                      <a:pt x="0" y="0"/>
                    </a:lnTo>
                    <a:cubicBezTo>
                      <a:pt x="53108" y="0"/>
                      <a:pt x="96161" y="43053"/>
                      <a:pt x="96161" y="96161"/>
                    </a:cubicBezTo>
                    <a:cubicBezTo>
                      <a:pt x="96161" y="149269"/>
                      <a:pt x="53108" y="192322"/>
                      <a:pt x="0" y="192322"/>
                    </a:cubicBezTo>
                    <a:close/>
                  </a:path>
                </a:pathLst>
              </a:custGeom>
              <a:solidFill>
                <a:srgbClr val="FFFFFF">
                  <a:lumMod val="65000"/>
                </a:srgbClr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908" name="Group 907">
              <a:extLst>
                <a:ext uri="{FF2B5EF4-FFF2-40B4-BE49-F238E27FC236}">
                  <a16:creationId xmlns:a16="http://schemas.microsoft.com/office/drawing/2014/main" id="{A43C4792-CEF9-40D8-99DD-FAF1262DC7C3}"/>
                </a:ext>
              </a:extLst>
            </p:cNvPr>
            <p:cNvGrpSpPr/>
            <p:nvPr/>
          </p:nvGrpSpPr>
          <p:grpSpPr>
            <a:xfrm rot="15980679" flipH="1">
              <a:off x="6259450" y="2850596"/>
              <a:ext cx="508016" cy="508016"/>
              <a:chOff x="-902188" y="233820"/>
              <a:chExt cx="1019098" cy="1019097"/>
            </a:xfrm>
          </p:grpSpPr>
          <p:grpSp>
            <p:nvGrpSpPr>
              <p:cNvPr id="909" name="Group 908">
                <a:extLst>
                  <a:ext uri="{FF2B5EF4-FFF2-40B4-BE49-F238E27FC236}">
                    <a16:creationId xmlns:a16="http://schemas.microsoft.com/office/drawing/2014/main" id="{5869E132-B5A4-48FE-A2E0-0104528D874E}"/>
                  </a:ext>
                </a:extLst>
              </p:cNvPr>
              <p:cNvGrpSpPr/>
              <p:nvPr/>
            </p:nvGrpSpPr>
            <p:grpSpPr>
              <a:xfrm>
                <a:off x="-106332" y="1033628"/>
                <a:ext cx="223242" cy="219289"/>
                <a:chOff x="-1734058" y="-1156744"/>
                <a:chExt cx="182923" cy="179684"/>
              </a:xfrm>
            </p:grpSpPr>
            <p:sp>
              <p:nvSpPr>
                <p:cNvPr id="913" name="Flowchart: Delay 21">
                  <a:extLst>
                    <a:ext uri="{FF2B5EF4-FFF2-40B4-BE49-F238E27FC236}">
                      <a16:creationId xmlns:a16="http://schemas.microsoft.com/office/drawing/2014/main" id="{9D3DD6C6-A5BA-46FB-A6D9-AB13B8BB5D1A}"/>
                    </a:ext>
                  </a:extLst>
                </p:cNvPr>
                <p:cNvSpPr/>
                <p:nvPr/>
              </p:nvSpPr>
              <p:spPr>
                <a:xfrm rot="16200000">
                  <a:off x="-1680355" y="-1106281"/>
                  <a:ext cx="75518" cy="182923"/>
                </a:xfrm>
                <a:custGeom>
                  <a:avLst/>
                  <a:gdLst>
                    <a:gd name="connsiteX0" fmla="*/ 0 w 192321"/>
                    <a:gd name="connsiteY0" fmla="*/ 0 h 192321"/>
                    <a:gd name="connsiteX1" fmla="*/ 96161 w 192321"/>
                    <a:gd name="connsiteY1" fmla="*/ 0 h 192321"/>
                    <a:gd name="connsiteX2" fmla="*/ 192322 w 192321"/>
                    <a:gd name="connsiteY2" fmla="*/ 96161 h 192321"/>
                    <a:gd name="connsiteX3" fmla="*/ 96161 w 192321"/>
                    <a:gd name="connsiteY3" fmla="*/ 192322 h 192321"/>
                    <a:gd name="connsiteX4" fmla="*/ 0 w 192321"/>
                    <a:gd name="connsiteY4" fmla="*/ 192321 h 192321"/>
                    <a:gd name="connsiteX5" fmla="*/ 0 w 192321"/>
                    <a:gd name="connsiteY5" fmla="*/ 0 h 192321"/>
                    <a:gd name="connsiteX0" fmla="*/ 0 w 192322"/>
                    <a:gd name="connsiteY0" fmla="*/ 192321 h 192322"/>
                    <a:gd name="connsiteX1" fmla="*/ 96161 w 192322"/>
                    <a:gd name="connsiteY1" fmla="*/ 0 h 192322"/>
                    <a:gd name="connsiteX2" fmla="*/ 192322 w 192322"/>
                    <a:gd name="connsiteY2" fmla="*/ 96161 h 192322"/>
                    <a:gd name="connsiteX3" fmla="*/ 96161 w 192322"/>
                    <a:gd name="connsiteY3" fmla="*/ 192322 h 192322"/>
                    <a:gd name="connsiteX4" fmla="*/ 0 w 192322"/>
                    <a:gd name="connsiteY4" fmla="*/ 192321 h 192322"/>
                    <a:gd name="connsiteX0" fmla="*/ 0 w 96161"/>
                    <a:gd name="connsiteY0" fmla="*/ 192322 h 192322"/>
                    <a:gd name="connsiteX1" fmla="*/ 0 w 96161"/>
                    <a:gd name="connsiteY1" fmla="*/ 0 h 192322"/>
                    <a:gd name="connsiteX2" fmla="*/ 96161 w 96161"/>
                    <a:gd name="connsiteY2" fmla="*/ 96161 h 192322"/>
                    <a:gd name="connsiteX3" fmla="*/ 0 w 96161"/>
                    <a:gd name="connsiteY3" fmla="*/ 192322 h 19232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6161" h="192322">
                      <a:moveTo>
                        <a:pt x="0" y="192322"/>
                      </a:moveTo>
                      <a:lnTo>
                        <a:pt x="0" y="0"/>
                      </a:lnTo>
                      <a:cubicBezTo>
                        <a:pt x="53108" y="0"/>
                        <a:pt x="96161" y="43053"/>
                        <a:pt x="96161" y="96161"/>
                      </a:cubicBezTo>
                      <a:cubicBezTo>
                        <a:pt x="96161" y="149269"/>
                        <a:pt x="53108" y="192322"/>
                        <a:pt x="0" y="192322"/>
                      </a:cubicBezTo>
                      <a:close/>
                    </a:path>
                  </a:pathLst>
                </a:custGeom>
                <a:solidFill>
                  <a:sysClr val="window" lastClr="FFFFFF">
                    <a:lumMod val="65000"/>
                  </a:sysClr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914" name="Rectangle 913">
                  <a:extLst>
                    <a:ext uri="{FF2B5EF4-FFF2-40B4-BE49-F238E27FC236}">
                      <a16:creationId xmlns:a16="http://schemas.microsoft.com/office/drawing/2014/main" id="{AE7CEECF-734F-4918-B874-1CB2B23A6724}"/>
                    </a:ext>
                  </a:extLst>
                </p:cNvPr>
                <p:cNvSpPr/>
                <p:nvPr/>
              </p:nvSpPr>
              <p:spPr>
                <a:xfrm>
                  <a:off x="-1665455" y="-1156744"/>
                  <a:ext cx="45719" cy="149851"/>
                </a:xfrm>
                <a:prstGeom prst="rect">
                  <a:avLst/>
                </a:prstGeom>
                <a:solidFill>
                  <a:srgbClr val="FFFFFF">
                    <a:lumMod val="65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21911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910" name="Group 909">
                <a:extLst>
                  <a:ext uri="{FF2B5EF4-FFF2-40B4-BE49-F238E27FC236}">
                    <a16:creationId xmlns:a16="http://schemas.microsoft.com/office/drawing/2014/main" id="{80047358-E61D-4340-B415-88D8BA5F219E}"/>
                  </a:ext>
                </a:extLst>
              </p:cNvPr>
              <p:cNvGrpSpPr/>
              <p:nvPr/>
            </p:nvGrpSpPr>
            <p:grpSpPr>
              <a:xfrm rot="16200000">
                <a:off x="-893743" y="225375"/>
                <a:ext cx="223242" cy="240132"/>
                <a:chOff x="-1734057" y="-2464228"/>
                <a:chExt cx="182923" cy="196763"/>
              </a:xfrm>
            </p:grpSpPr>
            <p:sp>
              <p:nvSpPr>
                <p:cNvPr id="911" name="Rectangle 910">
                  <a:extLst>
                    <a:ext uri="{FF2B5EF4-FFF2-40B4-BE49-F238E27FC236}">
                      <a16:creationId xmlns:a16="http://schemas.microsoft.com/office/drawing/2014/main" id="{1D12CA7A-EE64-4AB6-BE25-E78061E016DE}"/>
                    </a:ext>
                  </a:extLst>
                </p:cNvPr>
                <p:cNvSpPr/>
                <p:nvPr/>
              </p:nvSpPr>
              <p:spPr>
                <a:xfrm>
                  <a:off x="-1665455" y="-2417316"/>
                  <a:ext cx="45719" cy="149851"/>
                </a:xfrm>
                <a:prstGeom prst="rect">
                  <a:avLst/>
                </a:prstGeom>
                <a:solidFill>
                  <a:srgbClr val="FFFFFF">
                    <a:lumMod val="65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21911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912" name="Flowchart: Delay 21">
                  <a:extLst>
                    <a:ext uri="{FF2B5EF4-FFF2-40B4-BE49-F238E27FC236}">
                      <a16:creationId xmlns:a16="http://schemas.microsoft.com/office/drawing/2014/main" id="{A560366E-8293-4196-83F5-88295EEFD5F3}"/>
                    </a:ext>
                  </a:extLst>
                </p:cNvPr>
                <p:cNvSpPr/>
                <p:nvPr/>
              </p:nvSpPr>
              <p:spPr>
                <a:xfrm rot="5400000">
                  <a:off x="-1680354" y="-2517931"/>
                  <a:ext cx="75517" cy="182923"/>
                </a:xfrm>
                <a:custGeom>
                  <a:avLst/>
                  <a:gdLst>
                    <a:gd name="connsiteX0" fmla="*/ 0 w 192321"/>
                    <a:gd name="connsiteY0" fmla="*/ 0 h 192321"/>
                    <a:gd name="connsiteX1" fmla="*/ 96161 w 192321"/>
                    <a:gd name="connsiteY1" fmla="*/ 0 h 192321"/>
                    <a:gd name="connsiteX2" fmla="*/ 192322 w 192321"/>
                    <a:gd name="connsiteY2" fmla="*/ 96161 h 192321"/>
                    <a:gd name="connsiteX3" fmla="*/ 96161 w 192321"/>
                    <a:gd name="connsiteY3" fmla="*/ 192322 h 192321"/>
                    <a:gd name="connsiteX4" fmla="*/ 0 w 192321"/>
                    <a:gd name="connsiteY4" fmla="*/ 192321 h 192321"/>
                    <a:gd name="connsiteX5" fmla="*/ 0 w 192321"/>
                    <a:gd name="connsiteY5" fmla="*/ 0 h 192321"/>
                    <a:gd name="connsiteX0" fmla="*/ 0 w 192322"/>
                    <a:gd name="connsiteY0" fmla="*/ 192321 h 192322"/>
                    <a:gd name="connsiteX1" fmla="*/ 96161 w 192322"/>
                    <a:gd name="connsiteY1" fmla="*/ 0 h 192322"/>
                    <a:gd name="connsiteX2" fmla="*/ 192322 w 192322"/>
                    <a:gd name="connsiteY2" fmla="*/ 96161 h 192322"/>
                    <a:gd name="connsiteX3" fmla="*/ 96161 w 192322"/>
                    <a:gd name="connsiteY3" fmla="*/ 192322 h 192322"/>
                    <a:gd name="connsiteX4" fmla="*/ 0 w 192322"/>
                    <a:gd name="connsiteY4" fmla="*/ 192321 h 192322"/>
                    <a:gd name="connsiteX0" fmla="*/ 0 w 96161"/>
                    <a:gd name="connsiteY0" fmla="*/ 192322 h 192322"/>
                    <a:gd name="connsiteX1" fmla="*/ 0 w 96161"/>
                    <a:gd name="connsiteY1" fmla="*/ 0 h 192322"/>
                    <a:gd name="connsiteX2" fmla="*/ 96161 w 96161"/>
                    <a:gd name="connsiteY2" fmla="*/ 96161 h 192322"/>
                    <a:gd name="connsiteX3" fmla="*/ 0 w 96161"/>
                    <a:gd name="connsiteY3" fmla="*/ 192322 h 19232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6161" h="192322">
                      <a:moveTo>
                        <a:pt x="0" y="192322"/>
                      </a:moveTo>
                      <a:lnTo>
                        <a:pt x="0" y="0"/>
                      </a:lnTo>
                      <a:cubicBezTo>
                        <a:pt x="53108" y="0"/>
                        <a:pt x="96161" y="43053"/>
                        <a:pt x="96161" y="96161"/>
                      </a:cubicBezTo>
                      <a:cubicBezTo>
                        <a:pt x="96161" y="149269"/>
                        <a:pt x="53108" y="192322"/>
                        <a:pt x="0" y="192322"/>
                      </a:cubicBezTo>
                      <a:close/>
                    </a:path>
                  </a:pathLst>
                </a:custGeom>
                <a:solidFill>
                  <a:srgbClr val="FFFFFF">
                    <a:lumMod val="65000"/>
                  </a:srgbClr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</p:grpSp>
        </p:grpSp>
      </p:grpSp>
      <p:sp>
        <p:nvSpPr>
          <p:cNvPr id="917" name="TextBox 916">
            <a:extLst>
              <a:ext uri="{FF2B5EF4-FFF2-40B4-BE49-F238E27FC236}">
                <a16:creationId xmlns:a16="http://schemas.microsoft.com/office/drawing/2014/main" id="{85A8EDEB-3F47-4BC9-A7D0-5AB9C7B15D92}"/>
              </a:ext>
            </a:extLst>
          </p:cNvPr>
          <p:cNvSpPr txBox="1"/>
          <p:nvPr/>
        </p:nvSpPr>
        <p:spPr>
          <a:xfrm>
            <a:off x="8553440" y="2470391"/>
            <a:ext cx="1310592" cy="498726"/>
          </a:xfrm>
          <a:prstGeom prst="rect">
            <a:avLst/>
          </a:prstGeom>
          <a:solidFill>
            <a:srgbClr val="CC0000">
              <a:lumMod val="20000"/>
              <a:lumOff val="80000"/>
              <a:alpha val="75000"/>
            </a:srgbClr>
          </a:solidFill>
        </p:spPr>
        <p:txBody>
          <a:bodyPr wrap="square" lIns="91440" tIns="45720" rIns="91440" bIns="45720" anchor="ctr">
            <a:spAutoFit/>
          </a:bodyPr>
          <a:lstStyle/>
          <a:p>
            <a:pPr marL="0" marR="0" lvl="0" indent="0" algn="ctr" defTabSz="121905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srgbClr val="CC0000">
                    <a:lumMod val="75000"/>
                  </a:srgbClr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rPr>
              <a:t>Capsid</a:t>
            </a:r>
          </a:p>
          <a:p>
            <a:pPr marL="0" marR="0" lvl="0" indent="0" algn="ctr" defTabSz="121905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srgbClr val="CC0000">
                    <a:lumMod val="75000"/>
                  </a:srgbClr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rPr>
              <a:t>assembly</a:t>
            </a:r>
          </a:p>
        </p:txBody>
      </p:sp>
      <p:sp>
        <p:nvSpPr>
          <p:cNvPr id="918" name="Rectangle 917">
            <a:extLst>
              <a:ext uri="{FF2B5EF4-FFF2-40B4-BE49-F238E27FC236}">
                <a16:creationId xmlns:a16="http://schemas.microsoft.com/office/drawing/2014/main" id="{1ECC332D-CDB9-40EB-92ED-4B46CCE32D23}"/>
              </a:ext>
            </a:extLst>
          </p:cNvPr>
          <p:cNvSpPr/>
          <p:nvPr/>
        </p:nvSpPr>
        <p:spPr>
          <a:xfrm>
            <a:off x="793016" y="1523041"/>
            <a:ext cx="10621216" cy="4216005"/>
          </a:xfrm>
          <a:prstGeom prst="rect">
            <a:avLst/>
          </a:prstGeom>
          <a:noFill/>
          <a:ln w="190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miter lim="800000"/>
          </a:ln>
          <a:effectLst/>
        </p:spPr>
        <p:txBody>
          <a:bodyPr lIns="91436" tIns="45719" rIns="91436" bIns="45719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grpSp>
        <p:nvGrpSpPr>
          <p:cNvPr id="919" name="Group 8">
            <a:extLst>
              <a:ext uri="{FF2B5EF4-FFF2-40B4-BE49-F238E27FC236}">
                <a16:creationId xmlns:a16="http://schemas.microsoft.com/office/drawing/2014/main" id="{14C9A92B-3F89-4180-A1E4-586C4E6736AF}"/>
              </a:ext>
            </a:extLst>
          </p:cNvPr>
          <p:cNvGrpSpPr>
            <a:grpSpLocks/>
          </p:cNvGrpSpPr>
          <p:nvPr/>
        </p:nvGrpSpPr>
        <p:grpSpPr bwMode="auto">
          <a:xfrm>
            <a:off x="3224254" y="3976155"/>
            <a:ext cx="468441" cy="464081"/>
            <a:chOff x="11698209" y="3115660"/>
            <a:chExt cx="382585" cy="377808"/>
          </a:xfrm>
        </p:grpSpPr>
        <p:grpSp>
          <p:nvGrpSpPr>
            <p:cNvPr id="920" name="Group 13">
              <a:extLst>
                <a:ext uri="{FF2B5EF4-FFF2-40B4-BE49-F238E27FC236}">
                  <a16:creationId xmlns:a16="http://schemas.microsoft.com/office/drawing/2014/main" id="{4488D57E-CFAD-4BF5-B90C-72500BFB02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698209" y="3316200"/>
              <a:ext cx="178635" cy="177268"/>
              <a:chOff x="11891421" y="2739391"/>
              <a:chExt cx="178635" cy="177268"/>
            </a:xfrm>
          </p:grpSpPr>
          <p:sp>
            <p:nvSpPr>
              <p:cNvPr id="939" name="Freeform 13">
                <a:extLst>
                  <a:ext uri="{FF2B5EF4-FFF2-40B4-BE49-F238E27FC236}">
                    <a16:creationId xmlns:a16="http://schemas.microsoft.com/office/drawing/2014/main" id="{058CFC0B-E7CF-481C-859C-E3992E9AEBAC}"/>
                  </a:ext>
                </a:extLst>
              </p:cNvPr>
              <p:cNvSpPr>
                <a:spLocks/>
              </p:cNvSpPr>
              <p:nvPr/>
            </p:nvSpPr>
            <p:spPr bwMode="auto">
              <a:xfrm rot="3124886">
                <a:off x="11986709" y="2734295"/>
                <a:ext cx="63934" cy="74126"/>
              </a:xfrm>
              <a:custGeom>
                <a:avLst/>
                <a:gdLst>
                  <a:gd name="T0" fmla="*/ 2147483647 w 69"/>
                  <a:gd name="T1" fmla="*/ 2147483647 h 80"/>
                  <a:gd name="T2" fmla="*/ 2147483647 w 69"/>
                  <a:gd name="T3" fmla="*/ 0 h 80"/>
                  <a:gd name="T4" fmla="*/ 0 w 69"/>
                  <a:gd name="T5" fmla="*/ 2147483647 h 80"/>
                  <a:gd name="T6" fmla="*/ 0 w 69"/>
                  <a:gd name="T7" fmla="*/ 2147483647 h 80"/>
                  <a:gd name="T8" fmla="*/ 2147483647 w 69"/>
                  <a:gd name="T9" fmla="*/ 2147483647 h 80"/>
                  <a:gd name="T10" fmla="*/ 2147483647 w 69"/>
                  <a:gd name="T11" fmla="*/ 2147483647 h 80"/>
                  <a:gd name="T12" fmla="*/ 2147483647 w 69"/>
                  <a:gd name="T13" fmla="*/ 2147483647 h 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9" h="80">
                    <a:moveTo>
                      <a:pt x="69" y="20"/>
                    </a:moveTo>
                    <a:lnTo>
                      <a:pt x="34" y="0"/>
                    </a:lnTo>
                    <a:lnTo>
                      <a:pt x="0" y="20"/>
                    </a:lnTo>
                    <a:lnTo>
                      <a:pt x="0" y="61"/>
                    </a:lnTo>
                    <a:lnTo>
                      <a:pt x="34" y="80"/>
                    </a:lnTo>
                    <a:lnTo>
                      <a:pt x="69" y="61"/>
                    </a:lnTo>
                    <a:lnTo>
                      <a:pt x="69" y="20"/>
                    </a:lnTo>
                    <a:close/>
                  </a:path>
                </a:pathLst>
              </a:custGeom>
              <a:solidFill>
                <a:srgbClr val="00B050"/>
              </a:solidFill>
              <a:ln w="3175">
                <a:solidFill>
                  <a:srgbClr val="296004"/>
                </a:solidFill>
                <a:round/>
                <a:headEnd/>
                <a:tailEnd/>
              </a:ln>
            </p:spPr>
            <p:txBody>
              <a:bodyPr lIns="162560" tIns="81280" rIns="162560" bIns="81280"/>
              <a:lstStyle/>
              <a:p>
                <a:pPr marL="0" marR="0" lvl="0" indent="0" algn="l" defTabSz="12191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40" name="Freeform 13">
                <a:extLst>
                  <a:ext uri="{FF2B5EF4-FFF2-40B4-BE49-F238E27FC236}">
                    <a16:creationId xmlns:a16="http://schemas.microsoft.com/office/drawing/2014/main" id="{971AB10D-DCF0-46D3-9A83-3A94B4416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3124886">
                <a:off x="11920370" y="2744242"/>
                <a:ext cx="63934" cy="74126"/>
              </a:xfrm>
              <a:custGeom>
                <a:avLst/>
                <a:gdLst>
                  <a:gd name="T0" fmla="*/ 2147483647 w 69"/>
                  <a:gd name="T1" fmla="*/ 2147483647 h 80"/>
                  <a:gd name="T2" fmla="*/ 2147483647 w 69"/>
                  <a:gd name="T3" fmla="*/ 0 h 80"/>
                  <a:gd name="T4" fmla="*/ 0 w 69"/>
                  <a:gd name="T5" fmla="*/ 2147483647 h 80"/>
                  <a:gd name="T6" fmla="*/ 0 w 69"/>
                  <a:gd name="T7" fmla="*/ 2147483647 h 80"/>
                  <a:gd name="T8" fmla="*/ 2147483647 w 69"/>
                  <a:gd name="T9" fmla="*/ 2147483647 h 80"/>
                  <a:gd name="T10" fmla="*/ 2147483647 w 69"/>
                  <a:gd name="T11" fmla="*/ 2147483647 h 80"/>
                  <a:gd name="T12" fmla="*/ 2147483647 w 69"/>
                  <a:gd name="T13" fmla="*/ 2147483647 h 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9" h="80">
                    <a:moveTo>
                      <a:pt x="69" y="20"/>
                    </a:moveTo>
                    <a:lnTo>
                      <a:pt x="34" y="0"/>
                    </a:lnTo>
                    <a:lnTo>
                      <a:pt x="0" y="20"/>
                    </a:lnTo>
                    <a:lnTo>
                      <a:pt x="0" y="61"/>
                    </a:lnTo>
                    <a:lnTo>
                      <a:pt x="34" y="80"/>
                    </a:lnTo>
                    <a:lnTo>
                      <a:pt x="69" y="61"/>
                    </a:lnTo>
                    <a:lnTo>
                      <a:pt x="69" y="20"/>
                    </a:lnTo>
                    <a:close/>
                  </a:path>
                </a:pathLst>
              </a:custGeom>
              <a:solidFill>
                <a:srgbClr val="00B050"/>
              </a:solidFill>
              <a:ln w="3175">
                <a:solidFill>
                  <a:srgbClr val="296004"/>
                </a:solidFill>
                <a:round/>
                <a:headEnd/>
                <a:tailEnd/>
              </a:ln>
            </p:spPr>
            <p:txBody>
              <a:bodyPr lIns="162560" tIns="81280" rIns="162560" bIns="81280"/>
              <a:lstStyle/>
              <a:p>
                <a:pPr marL="0" marR="0" lvl="0" indent="0" algn="l" defTabSz="12191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41" name="Freeform 13">
                <a:extLst>
                  <a:ext uri="{FF2B5EF4-FFF2-40B4-BE49-F238E27FC236}">
                    <a16:creationId xmlns:a16="http://schemas.microsoft.com/office/drawing/2014/main" id="{4B78414A-38A7-4277-8091-C7EB6664F72C}"/>
                  </a:ext>
                </a:extLst>
              </p:cNvPr>
              <p:cNvSpPr>
                <a:spLocks/>
              </p:cNvSpPr>
              <p:nvPr/>
            </p:nvSpPr>
            <p:spPr bwMode="auto">
              <a:xfrm rot="3124886">
                <a:off x="11962856" y="2795663"/>
                <a:ext cx="63934" cy="74126"/>
              </a:xfrm>
              <a:custGeom>
                <a:avLst/>
                <a:gdLst>
                  <a:gd name="T0" fmla="*/ 2147483647 w 69"/>
                  <a:gd name="T1" fmla="*/ 2147483647 h 80"/>
                  <a:gd name="T2" fmla="*/ 2147483647 w 69"/>
                  <a:gd name="T3" fmla="*/ 0 h 80"/>
                  <a:gd name="T4" fmla="*/ 0 w 69"/>
                  <a:gd name="T5" fmla="*/ 2147483647 h 80"/>
                  <a:gd name="T6" fmla="*/ 0 w 69"/>
                  <a:gd name="T7" fmla="*/ 2147483647 h 80"/>
                  <a:gd name="T8" fmla="*/ 2147483647 w 69"/>
                  <a:gd name="T9" fmla="*/ 2147483647 h 80"/>
                  <a:gd name="T10" fmla="*/ 2147483647 w 69"/>
                  <a:gd name="T11" fmla="*/ 2147483647 h 80"/>
                  <a:gd name="T12" fmla="*/ 2147483647 w 69"/>
                  <a:gd name="T13" fmla="*/ 2147483647 h 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9" h="80">
                    <a:moveTo>
                      <a:pt x="69" y="20"/>
                    </a:moveTo>
                    <a:lnTo>
                      <a:pt x="34" y="0"/>
                    </a:lnTo>
                    <a:lnTo>
                      <a:pt x="0" y="20"/>
                    </a:lnTo>
                    <a:lnTo>
                      <a:pt x="0" y="61"/>
                    </a:lnTo>
                    <a:lnTo>
                      <a:pt x="34" y="80"/>
                    </a:lnTo>
                    <a:lnTo>
                      <a:pt x="69" y="61"/>
                    </a:lnTo>
                    <a:lnTo>
                      <a:pt x="69" y="20"/>
                    </a:lnTo>
                    <a:close/>
                  </a:path>
                </a:pathLst>
              </a:custGeom>
              <a:solidFill>
                <a:srgbClr val="00B050"/>
              </a:solidFill>
              <a:ln w="3175">
                <a:solidFill>
                  <a:srgbClr val="296004"/>
                </a:solidFill>
                <a:round/>
                <a:headEnd/>
                <a:tailEnd/>
              </a:ln>
            </p:spPr>
            <p:txBody>
              <a:bodyPr lIns="162560" tIns="81280" rIns="162560" bIns="81280"/>
              <a:lstStyle/>
              <a:p>
                <a:pPr marL="0" marR="0" lvl="0" indent="0" algn="l" defTabSz="12191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42" name="Freeform 13">
                <a:extLst>
                  <a:ext uri="{FF2B5EF4-FFF2-40B4-BE49-F238E27FC236}">
                    <a16:creationId xmlns:a16="http://schemas.microsoft.com/office/drawing/2014/main" id="{EDC8C93E-A2DD-432C-9050-9E42AE127FED}"/>
                  </a:ext>
                </a:extLst>
              </p:cNvPr>
              <p:cNvSpPr>
                <a:spLocks/>
              </p:cNvSpPr>
              <p:nvPr/>
            </p:nvSpPr>
            <p:spPr bwMode="auto">
              <a:xfrm rot="3124886">
                <a:off x="11896517" y="2805610"/>
                <a:ext cx="63934" cy="74126"/>
              </a:xfrm>
              <a:custGeom>
                <a:avLst/>
                <a:gdLst>
                  <a:gd name="T0" fmla="*/ 2147483647 w 69"/>
                  <a:gd name="T1" fmla="*/ 2147483647 h 80"/>
                  <a:gd name="T2" fmla="*/ 2147483647 w 69"/>
                  <a:gd name="T3" fmla="*/ 0 h 80"/>
                  <a:gd name="T4" fmla="*/ 0 w 69"/>
                  <a:gd name="T5" fmla="*/ 2147483647 h 80"/>
                  <a:gd name="T6" fmla="*/ 0 w 69"/>
                  <a:gd name="T7" fmla="*/ 2147483647 h 80"/>
                  <a:gd name="T8" fmla="*/ 2147483647 w 69"/>
                  <a:gd name="T9" fmla="*/ 2147483647 h 80"/>
                  <a:gd name="T10" fmla="*/ 2147483647 w 69"/>
                  <a:gd name="T11" fmla="*/ 2147483647 h 80"/>
                  <a:gd name="T12" fmla="*/ 2147483647 w 69"/>
                  <a:gd name="T13" fmla="*/ 2147483647 h 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9" h="80">
                    <a:moveTo>
                      <a:pt x="69" y="20"/>
                    </a:moveTo>
                    <a:lnTo>
                      <a:pt x="34" y="0"/>
                    </a:lnTo>
                    <a:lnTo>
                      <a:pt x="0" y="20"/>
                    </a:lnTo>
                    <a:lnTo>
                      <a:pt x="0" y="61"/>
                    </a:lnTo>
                    <a:lnTo>
                      <a:pt x="34" y="80"/>
                    </a:lnTo>
                    <a:lnTo>
                      <a:pt x="69" y="61"/>
                    </a:lnTo>
                    <a:lnTo>
                      <a:pt x="69" y="20"/>
                    </a:lnTo>
                    <a:close/>
                  </a:path>
                </a:pathLst>
              </a:custGeom>
              <a:solidFill>
                <a:srgbClr val="00B050"/>
              </a:solidFill>
              <a:ln w="3175">
                <a:solidFill>
                  <a:srgbClr val="296004"/>
                </a:solidFill>
                <a:round/>
                <a:headEnd/>
                <a:tailEnd/>
              </a:ln>
            </p:spPr>
            <p:txBody>
              <a:bodyPr lIns="162560" tIns="81280" rIns="162560" bIns="81280"/>
              <a:lstStyle/>
              <a:p>
                <a:pPr marL="0" marR="0" lvl="0" indent="0" algn="l" defTabSz="12191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43" name="Freeform 13">
                <a:extLst>
                  <a:ext uri="{FF2B5EF4-FFF2-40B4-BE49-F238E27FC236}">
                    <a16:creationId xmlns:a16="http://schemas.microsoft.com/office/drawing/2014/main" id="{D6A6569C-DF41-4ABD-9DDC-DB6F08250B5B}"/>
                  </a:ext>
                </a:extLst>
              </p:cNvPr>
              <p:cNvSpPr>
                <a:spLocks/>
              </p:cNvSpPr>
              <p:nvPr/>
            </p:nvSpPr>
            <p:spPr bwMode="auto">
              <a:xfrm rot="3124886">
                <a:off x="12001026" y="2847629"/>
                <a:ext cx="63934" cy="74126"/>
              </a:xfrm>
              <a:custGeom>
                <a:avLst/>
                <a:gdLst>
                  <a:gd name="T0" fmla="*/ 2147483647 w 69"/>
                  <a:gd name="T1" fmla="*/ 2147483647 h 80"/>
                  <a:gd name="T2" fmla="*/ 2147483647 w 69"/>
                  <a:gd name="T3" fmla="*/ 0 h 80"/>
                  <a:gd name="T4" fmla="*/ 0 w 69"/>
                  <a:gd name="T5" fmla="*/ 2147483647 h 80"/>
                  <a:gd name="T6" fmla="*/ 0 w 69"/>
                  <a:gd name="T7" fmla="*/ 2147483647 h 80"/>
                  <a:gd name="T8" fmla="*/ 2147483647 w 69"/>
                  <a:gd name="T9" fmla="*/ 2147483647 h 80"/>
                  <a:gd name="T10" fmla="*/ 2147483647 w 69"/>
                  <a:gd name="T11" fmla="*/ 2147483647 h 80"/>
                  <a:gd name="T12" fmla="*/ 2147483647 w 69"/>
                  <a:gd name="T13" fmla="*/ 2147483647 h 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9" h="80">
                    <a:moveTo>
                      <a:pt x="69" y="20"/>
                    </a:moveTo>
                    <a:lnTo>
                      <a:pt x="34" y="0"/>
                    </a:lnTo>
                    <a:lnTo>
                      <a:pt x="0" y="20"/>
                    </a:lnTo>
                    <a:lnTo>
                      <a:pt x="0" y="61"/>
                    </a:lnTo>
                    <a:lnTo>
                      <a:pt x="34" y="80"/>
                    </a:lnTo>
                    <a:lnTo>
                      <a:pt x="69" y="61"/>
                    </a:lnTo>
                    <a:lnTo>
                      <a:pt x="69" y="20"/>
                    </a:lnTo>
                    <a:close/>
                  </a:path>
                </a:pathLst>
              </a:custGeom>
              <a:solidFill>
                <a:srgbClr val="00B050"/>
              </a:solidFill>
              <a:ln w="3175">
                <a:solidFill>
                  <a:srgbClr val="296004"/>
                </a:solidFill>
                <a:round/>
                <a:headEnd/>
                <a:tailEnd/>
              </a:ln>
            </p:spPr>
            <p:txBody>
              <a:bodyPr lIns="162560" tIns="81280" rIns="162560" bIns="81280"/>
              <a:lstStyle/>
              <a:p>
                <a:pPr marL="0" marR="0" lvl="0" indent="0" algn="l" defTabSz="12191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921" name="Group 920">
              <a:extLst>
                <a:ext uri="{FF2B5EF4-FFF2-40B4-BE49-F238E27FC236}">
                  <a16:creationId xmlns:a16="http://schemas.microsoft.com/office/drawing/2014/main" id="{3CF4A5E8-DE86-417E-A97F-B5521A710331}"/>
                </a:ext>
              </a:extLst>
            </p:cNvPr>
            <p:cNvGrpSpPr/>
            <p:nvPr/>
          </p:nvGrpSpPr>
          <p:grpSpPr>
            <a:xfrm>
              <a:off x="11811437" y="3179116"/>
              <a:ext cx="269357" cy="188428"/>
              <a:chOff x="-865417" y="252810"/>
              <a:chExt cx="370996" cy="251264"/>
            </a:xfrm>
            <a:solidFill>
              <a:srgbClr val="00B050"/>
            </a:solidFill>
          </p:grpSpPr>
          <p:sp>
            <p:nvSpPr>
              <p:cNvPr id="936" name="Oval 935">
                <a:extLst>
                  <a:ext uri="{FF2B5EF4-FFF2-40B4-BE49-F238E27FC236}">
                    <a16:creationId xmlns:a16="http://schemas.microsoft.com/office/drawing/2014/main" id="{2E183C72-D706-4DE1-BCE1-7B38D378CB0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865417" y="252810"/>
                <a:ext cx="61547" cy="61545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37" name="Oval 936">
                <a:extLst>
                  <a:ext uri="{FF2B5EF4-FFF2-40B4-BE49-F238E27FC236}">
                    <a16:creationId xmlns:a16="http://schemas.microsoft.com/office/drawing/2014/main" id="{E6C293D6-2ECF-45A1-A7C7-24969079DF8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598946" y="263763"/>
                <a:ext cx="61547" cy="61548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38" name="Oval 937">
                <a:extLst>
                  <a:ext uri="{FF2B5EF4-FFF2-40B4-BE49-F238E27FC236}">
                    <a16:creationId xmlns:a16="http://schemas.microsoft.com/office/drawing/2014/main" id="{D560E85F-C55C-4451-A0D4-5C01678CD1B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555968" y="442527"/>
                <a:ext cx="61547" cy="61547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922" name="Group 819">
              <a:extLst>
                <a:ext uri="{FF2B5EF4-FFF2-40B4-BE49-F238E27FC236}">
                  <a16:creationId xmlns:a16="http://schemas.microsoft.com/office/drawing/2014/main" id="{5419566F-FF38-4764-913E-8DECD83F47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48408" y="3115660"/>
              <a:ext cx="311854" cy="341327"/>
              <a:chOff x="8223411" y="3380231"/>
              <a:chExt cx="311854" cy="341327"/>
            </a:xfrm>
          </p:grpSpPr>
          <p:grpSp>
            <p:nvGrpSpPr>
              <p:cNvPr id="928" name="Group 861">
                <a:extLst>
                  <a:ext uri="{FF2B5EF4-FFF2-40B4-BE49-F238E27FC236}">
                    <a16:creationId xmlns:a16="http://schemas.microsoft.com/office/drawing/2014/main" id="{2A13042F-42D0-46A9-910D-A08DF43D05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23411" y="3412331"/>
                <a:ext cx="311854" cy="309227"/>
                <a:chOff x="5699125" y="3468688"/>
                <a:chExt cx="793751" cy="762000"/>
              </a:xfrm>
            </p:grpSpPr>
            <p:sp>
              <p:nvSpPr>
                <p:cNvPr id="934" name="Freeform 5">
                  <a:extLst>
                    <a:ext uri="{FF2B5EF4-FFF2-40B4-BE49-F238E27FC236}">
                      <a16:creationId xmlns:a16="http://schemas.microsoft.com/office/drawing/2014/main" id="{2967DE86-19A3-414E-A515-79DD51AA8A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99125" y="3468688"/>
                  <a:ext cx="787400" cy="762000"/>
                </a:xfrm>
                <a:custGeom>
                  <a:avLst/>
                  <a:gdLst>
                    <a:gd name="T0" fmla="*/ 2147483647 w 228"/>
                    <a:gd name="T1" fmla="*/ 2147483647 h 220"/>
                    <a:gd name="T2" fmla="*/ 2147483647 w 228"/>
                    <a:gd name="T3" fmla="*/ 2147483647 h 220"/>
                    <a:gd name="T4" fmla="*/ 2147483647 w 228"/>
                    <a:gd name="T5" fmla="*/ 2147483647 h 220"/>
                    <a:gd name="T6" fmla="*/ 2147483647 w 228"/>
                    <a:gd name="T7" fmla="*/ 2147483647 h 220"/>
                    <a:gd name="T8" fmla="*/ 2147483647 w 228"/>
                    <a:gd name="T9" fmla="*/ 2147483647 h 220"/>
                    <a:gd name="T10" fmla="*/ 2147483647 w 228"/>
                    <a:gd name="T11" fmla="*/ 2147483647 h 220"/>
                    <a:gd name="T12" fmla="*/ 2147483647 w 228"/>
                    <a:gd name="T13" fmla="*/ 2147483647 h 220"/>
                    <a:gd name="T14" fmla="*/ 2147483647 w 228"/>
                    <a:gd name="T15" fmla="*/ 2147483647 h 220"/>
                    <a:gd name="T16" fmla="*/ 2147483647 w 228"/>
                    <a:gd name="T17" fmla="*/ 2147483647 h 220"/>
                    <a:gd name="T18" fmla="*/ 2147483647 w 228"/>
                    <a:gd name="T19" fmla="*/ 2147483647 h 220"/>
                    <a:gd name="T20" fmla="*/ 2147483647 w 228"/>
                    <a:gd name="T21" fmla="*/ 2147483647 h 220"/>
                    <a:gd name="T22" fmla="*/ 2147483647 w 228"/>
                    <a:gd name="T23" fmla="*/ 2147483647 h 220"/>
                    <a:gd name="T24" fmla="*/ 2147483647 w 228"/>
                    <a:gd name="T25" fmla="*/ 2147483647 h 220"/>
                    <a:gd name="T26" fmla="*/ 2147483647 w 228"/>
                    <a:gd name="T27" fmla="*/ 2147483647 h 220"/>
                    <a:gd name="T28" fmla="*/ 2147483647 w 228"/>
                    <a:gd name="T29" fmla="*/ 2147483647 h 22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228" h="220">
                      <a:moveTo>
                        <a:pt x="108" y="2"/>
                      </a:moveTo>
                      <a:cubicBezTo>
                        <a:pt x="133" y="0"/>
                        <a:pt x="130" y="23"/>
                        <a:pt x="147" y="30"/>
                      </a:cubicBezTo>
                      <a:cubicBezTo>
                        <a:pt x="163" y="38"/>
                        <a:pt x="180" y="21"/>
                        <a:pt x="197" y="39"/>
                      </a:cubicBezTo>
                      <a:cubicBezTo>
                        <a:pt x="213" y="57"/>
                        <a:pt x="194" y="71"/>
                        <a:pt x="199" y="90"/>
                      </a:cubicBezTo>
                      <a:cubicBezTo>
                        <a:pt x="204" y="108"/>
                        <a:pt x="228" y="106"/>
                        <a:pt x="223" y="132"/>
                      </a:cubicBezTo>
                      <a:cubicBezTo>
                        <a:pt x="219" y="157"/>
                        <a:pt x="199" y="143"/>
                        <a:pt x="188" y="159"/>
                      </a:cubicBezTo>
                      <a:cubicBezTo>
                        <a:pt x="178" y="175"/>
                        <a:pt x="187" y="192"/>
                        <a:pt x="171" y="204"/>
                      </a:cubicBezTo>
                      <a:cubicBezTo>
                        <a:pt x="155" y="216"/>
                        <a:pt x="141" y="191"/>
                        <a:pt x="121" y="192"/>
                      </a:cubicBezTo>
                      <a:cubicBezTo>
                        <a:pt x="102" y="194"/>
                        <a:pt x="94" y="220"/>
                        <a:pt x="73" y="213"/>
                      </a:cubicBezTo>
                      <a:cubicBezTo>
                        <a:pt x="50" y="206"/>
                        <a:pt x="63" y="189"/>
                        <a:pt x="48" y="173"/>
                      </a:cubicBezTo>
                      <a:cubicBezTo>
                        <a:pt x="33" y="158"/>
                        <a:pt x="9" y="160"/>
                        <a:pt x="4" y="140"/>
                      </a:cubicBezTo>
                      <a:cubicBezTo>
                        <a:pt x="0" y="121"/>
                        <a:pt x="25" y="112"/>
                        <a:pt x="29" y="93"/>
                      </a:cubicBezTo>
                      <a:cubicBezTo>
                        <a:pt x="33" y="74"/>
                        <a:pt x="11" y="65"/>
                        <a:pt x="24" y="46"/>
                      </a:cubicBezTo>
                      <a:cubicBezTo>
                        <a:pt x="38" y="28"/>
                        <a:pt x="55" y="44"/>
                        <a:pt x="73" y="34"/>
                      </a:cubicBezTo>
                      <a:cubicBezTo>
                        <a:pt x="90" y="25"/>
                        <a:pt x="83" y="4"/>
                        <a:pt x="108" y="2"/>
                      </a:cubicBezTo>
                      <a:close/>
                    </a:path>
                  </a:pathLst>
                </a:custGeom>
                <a:noFill/>
                <a:ln w="19050" cap="flat">
                  <a:solidFill>
                    <a:srgbClr val="7030A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162560" tIns="81280" rIns="162560" bIns="81280"/>
                <a:lstStyle/>
                <a:p>
                  <a:pPr marL="0" marR="0" lvl="0" indent="0" algn="l" defTabSz="121911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935" name="Freeform 6">
                  <a:extLst>
                    <a:ext uri="{FF2B5EF4-FFF2-40B4-BE49-F238E27FC236}">
                      <a16:creationId xmlns:a16="http://schemas.microsoft.com/office/drawing/2014/main" id="{AF5420EB-FD22-4997-9193-87BE5ED37D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16588" y="3475038"/>
                  <a:ext cx="776288" cy="752475"/>
                </a:xfrm>
                <a:custGeom>
                  <a:avLst/>
                  <a:gdLst>
                    <a:gd name="T0" fmla="*/ 2147483647 w 225"/>
                    <a:gd name="T1" fmla="*/ 2147483647 h 217"/>
                    <a:gd name="T2" fmla="*/ 2147483647 w 225"/>
                    <a:gd name="T3" fmla="*/ 2147483647 h 217"/>
                    <a:gd name="T4" fmla="*/ 2147483647 w 225"/>
                    <a:gd name="T5" fmla="*/ 2147483647 h 217"/>
                    <a:gd name="T6" fmla="*/ 2147483647 w 225"/>
                    <a:gd name="T7" fmla="*/ 2147483647 h 217"/>
                    <a:gd name="T8" fmla="*/ 2147483647 w 225"/>
                    <a:gd name="T9" fmla="*/ 2147483647 h 217"/>
                    <a:gd name="T10" fmla="*/ 2147483647 w 225"/>
                    <a:gd name="T11" fmla="*/ 2147483647 h 217"/>
                    <a:gd name="T12" fmla="*/ 2147483647 w 225"/>
                    <a:gd name="T13" fmla="*/ 2147483647 h 217"/>
                    <a:gd name="T14" fmla="*/ 2147483647 w 225"/>
                    <a:gd name="T15" fmla="*/ 2147483647 h 217"/>
                    <a:gd name="T16" fmla="*/ 2147483647 w 225"/>
                    <a:gd name="T17" fmla="*/ 2147483647 h 217"/>
                    <a:gd name="T18" fmla="*/ 2147483647 w 225"/>
                    <a:gd name="T19" fmla="*/ 2147483647 h 217"/>
                    <a:gd name="T20" fmla="*/ 2147483647 w 225"/>
                    <a:gd name="T21" fmla="*/ 2147483647 h 217"/>
                    <a:gd name="T22" fmla="*/ 2147483647 w 225"/>
                    <a:gd name="T23" fmla="*/ 2147483647 h 217"/>
                    <a:gd name="T24" fmla="*/ 2147483647 w 225"/>
                    <a:gd name="T25" fmla="*/ 2147483647 h 217"/>
                    <a:gd name="T26" fmla="*/ 2147483647 w 225"/>
                    <a:gd name="T27" fmla="*/ 2147483647 h 217"/>
                    <a:gd name="T28" fmla="*/ 2147483647 w 225"/>
                    <a:gd name="T29" fmla="*/ 2147483647 h 217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225" h="217">
                      <a:moveTo>
                        <a:pt x="154" y="9"/>
                      </a:moveTo>
                      <a:cubicBezTo>
                        <a:pt x="177" y="20"/>
                        <a:pt x="162" y="39"/>
                        <a:pt x="173" y="53"/>
                      </a:cubicBezTo>
                      <a:cubicBezTo>
                        <a:pt x="185" y="67"/>
                        <a:pt x="211" y="52"/>
                        <a:pt x="218" y="75"/>
                      </a:cubicBezTo>
                      <a:cubicBezTo>
                        <a:pt x="225" y="98"/>
                        <a:pt x="201" y="103"/>
                        <a:pt x="198" y="122"/>
                      </a:cubicBezTo>
                      <a:cubicBezTo>
                        <a:pt x="194" y="140"/>
                        <a:pt x="211" y="156"/>
                        <a:pt x="201" y="170"/>
                      </a:cubicBezTo>
                      <a:cubicBezTo>
                        <a:pt x="189" y="186"/>
                        <a:pt x="172" y="173"/>
                        <a:pt x="155" y="183"/>
                      </a:cubicBezTo>
                      <a:cubicBezTo>
                        <a:pt x="138" y="192"/>
                        <a:pt x="142" y="215"/>
                        <a:pt x="119" y="216"/>
                      </a:cubicBezTo>
                      <a:cubicBezTo>
                        <a:pt x="95" y="217"/>
                        <a:pt x="96" y="195"/>
                        <a:pt x="77" y="188"/>
                      </a:cubicBezTo>
                      <a:cubicBezTo>
                        <a:pt x="59" y="180"/>
                        <a:pt x="37" y="199"/>
                        <a:pt x="24" y="184"/>
                      </a:cubicBezTo>
                      <a:cubicBezTo>
                        <a:pt x="10" y="168"/>
                        <a:pt x="31" y="150"/>
                        <a:pt x="25" y="130"/>
                      </a:cubicBezTo>
                      <a:cubicBezTo>
                        <a:pt x="18" y="110"/>
                        <a:pt x="0" y="105"/>
                        <a:pt x="1" y="86"/>
                      </a:cubicBezTo>
                      <a:cubicBezTo>
                        <a:pt x="2" y="64"/>
                        <a:pt x="25" y="71"/>
                        <a:pt x="37" y="56"/>
                      </a:cubicBezTo>
                      <a:cubicBezTo>
                        <a:pt x="49" y="40"/>
                        <a:pt x="37" y="21"/>
                        <a:pt x="57" y="11"/>
                      </a:cubicBezTo>
                      <a:cubicBezTo>
                        <a:pt x="78" y="0"/>
                        <a:pt x="87" y="25"/>
                        <a:pt x="107" y="24"/>
                      </a:cubicBezTo>
                      <a:cubicBezTo>
                        <a:pt x="126" y="23"/>
                        <a:pt x="136" y="1"/>
                        <a:pt x="154" y="9"/>
                      </a:cubicBezTo>
                      <a:close/>
                    </a:path>
                  </a:pathLst>
                </a:custGeom>
                <a:noFill/>
                <a:ln w="19050" cap="flat">
                  <a:solidFill>
                    <a:srgbClr val="7030A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162560" tIns="81280" rIns="162560" bIns="81280"/>
                <a:lstStyle/>
                <a:p>
                  <a:pPr marL="0" marR="0" lvl="0" indent="0" algn="l" defTabSz="121911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929" name="Group 862">
                <a:extLst>
                  <a:ext uri="{FF2B5EF4-FFF2-40B4-BE49-F238E27FC236}">
                    <a16:creationId xmlns:a16="http://schemas.microsoft.com/office/drawing/2014/main" id="{A6CB7371-123B-49CD-8903-505F427E21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15608" y="3380231"/>
                <a:ext cx="127201" cy="92285"/>
                <a:chOff x="7997202" y="6214672"/>
                <a:chExt cx="175199" cy="123059"/>
              </a:xfrm>
            </p:grpSpPr>
            <p:sp>
              <p:nvSpPr>
                <p:cNvPr id="930" name="Oval 929">
                  <a:extLst>
                    <a:ext uri="{FF2B5EF4-FFF2-40B4-BE49-F238E27FC236}">
                      <a16:creationId xmlns:a16="http://schemas.microsoft.com/office/drawing/2014/main" id="{4400A0D1-06E0-4994-84A0-D325BD4F6E8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8018965" y="6214672"/>
                  <a:ext cx="87782" cy="87782"/>
                </a:xfrm>
                <a:prstGeom prst="ellipse">
                  <a:avLst/>
                </a:prstGeom>
                <a:gradFill>
                  <a:gsLst>
                    <a:gs pos="90000">
                      <a:srgbClr val="FBB040">
                        <a:lumMod val="50000"/>
                      </a:srgbClr>
                    </a:gs>
                    <a:gs pos="0">
                      <a:srgbClr val="FBB040"/>
                    </a:gs>
                  </a:gsLst>
                  <a:path path="circle">
                    <a:fillToRect l="50000" t="50000" r="50000" b="50000"/>
                  </a:path>
                </a:gra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121905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931" name="Oval 930">
                  <a:extLst>
                    <a:ext uri="{FF2B5EF4-FFF2-40B4-BE49-F238E27FC236}">
                      <a16:creationId xmlns:a16="http://schemas.microsoft.com/office/drawing/2014/main" id="{0BCAAC8E-9ABC-4EFF-B1D8-1E009F4D941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8084619" y="6214672"/>
                  <a:ext cx="87782" cy="87782"/>
                </a:xfrm>
                <a:prstGeom prst="ellipse">
                  <a:avLst/>
                </a:prstGeom>
                <a:gradFill>
                  <a:gsLst>
                    <a:gs pos="90000">
                      <a:srgbClr val="FBB040">
                        <a:lumMod val="50000"/>
                      </a:srgbClr>
                    </a:gs>
                    <a:gs pos="0">
                      <a:srgbClr val="FBB040"/>
                    </a:gs>
                  </a:gsLst>
                  <a:path path="circle">
                    <a:fillToRect l="50000" t="50000" r="50000" b="50000"/>
                  </a:path>
                </a:gra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121905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932" name="Oval 931">
                  <a:extLst>
                    <a:ext uri="{FF2B5EF4-FFF2-40B4-BE49-F238E27FC236}">
                      <a16:creationId xmlns:a16="http://schemas.microsoft.com/office/drawing/2014/main" id="{4ABD695E-5C97-48E9-AAC2-74D733B52AA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997202" y="6249949"/>
                  <a:ext cx="87782" cy="87782"/>
                </a:xfrm>
                <a:prstGeom prst="ellipse">
                  <a:avLst/>
                </a:prstGeom>
                <a:gradFill>
                  <a:gsLst>
                    <a:gs pos="90000">
                      <a:srgbClr val="FBB040">
                        <a:lumMod val="50000"/>
                      </a:srgbClr>
                    </a:gs>
                    <a:gs pos="0">
                      <a:srgbClr val="FBB040"/>
                    </a:gs>
                  </a:gsLst>
                  <a:path path="circle">
                    <a:fillToRect l="50000" t="50000" r="50000" b="50000"/>
                  </a:path>
                </a:gra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121905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933" name="Oval 932">
                  <a:extLst>
                    <a:ext uri="{FF2B5EF4-FFF2-40B4-BE49-F238E27FC236}">
                      <a16:creationId xmlns:a16="http://schemas.microsoft.com/office/drawing/2014/main" id="{2D4DD36A-45C2-4EB9-963B-22B8D966E3B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8062856" y="6249949"/>
                  <a:ext cx="87782" cy="87782"/>
                </a:xfrm>
                <a:prstGeom prst="ellipse">
                  <a:avLst/>
                </a:prstGeom>
                <a:gradFill>
                  <a:gsLst>
                    <a:gs pos="90000">
                      <a:srgbClr val="FBB040">
                        <a:lumMod val="50000"/>
                      </a:srgbClr>
                    </a:gs>
                    <a:gs pos="0">
                      <a:srgbClr val="FBB040"/>
                    </a:gs>
                  </a:gsLst>
                  <a:path path="circle">
                    <a:fillToRect l="50000" t="50000" r="50000" b="50000"/>
                  </a:path>
                </a:gra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121905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</p:grpSp>
        </p:grpSp>
        <p:grpSp>
          <p:nvGrpSpPr>
            <p:cNvPr id="923" name="Group 10">
              <a:extLst>
                <a:ext uri="{FF2B5EF4-FFF2-40B4-BE49-F238E27FC236}">
                  <a16:creationId xmlns:a16="http://schemas.microsoft.com/office/drawing/2014/main" id="{AE93E4BC-F6EA-49C4-9220-183E645FBC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22953" y="3147241"/>
              <a:ext cx="350962" cy="337726"/>
              <a:chOff x="11730140" y="3643041"/>
              <a:chExt cx="350962" cy="337726"/>
            </a:xfrm>
          </p:grpSpPr>
          <p:sp>
            <p:nvSpPr>
              <p:cNvPr id="924" name="Oval 923">
                <a:extLst>
                  <a:ext uri="{FF2B5EF4-FFF2-40B4-BE49-F238E27FC236}">
                    <a16:creationId xmlns:a16="http://schemas.microsoft.com/office/drawing/2014/main" id="{E39DBA98-4FFF-43C0-8605-04B552B1DD62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4061677">
                <a:off x="11784749" y="3730719"/>
                <a:ext cx="44542" cy="42824"/>
              </a:xfrm>
              <a:prstGeom prst="ellipse">
                <a:avLst/>
              </a:prstGeom>
              <a:solidFill>
                <a:srgbClr val="00B050"/>
              </a:solidFill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25" name="Oval 924">
                <a:extLst>
                  <a:ext uri="{FF2B5EF4-FFF2-40B4-BE49-F238E27FC236}">
                    <a16:creationId xmlns:a16="http://schemas.microsoft.com/office/drawing/2014/main" id="{EB04E381-19E2-4473-9BDA-763350866CFD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4061677">
                <a:off x="11940728" y="3877850"/>
                <a:ext cx="44542" cy="44685"/>
              </a:xfrm>
              <a:prstGeom prst="ellipse">
                <a:avLst/>
              </a:prstGeom>
              <a:solidFill>
                <a:srgbClr val="00B050"/>
              </a:solidFill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26" name="Oval 925">
                <a:extLst>
                  <a:ext uri="{FF2B5EF4-FFF2-40B4-BE49-F238E27FC236}">
                    <a16:creationId xmlns:a16="http://schemas.microsoft.com/office/drawing/2014/main" id="{A5EC7955-FA6F-4573-8500-C97C60F4C6E5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4061677">
                <a:off x="11730212" y="3642969"/>
                <a:ext cx="44542" cy="44686"/>
              </a:xfrm>
              <a:prstGeom prst="ellipse">
                <a:avLst/>
              </a:prstGeom>
              <a:solidFill>
                <a:srgbClr val="00B050"/>
              </a:solidFill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27" name="Oval 926">
                <a:extLst>
                  <a:ext uri="{FF2B5EF4-FFF2-40B4-BE49-F238E27FC236}">
                    <a16:creationId xmlns:a16="http://schemas.microsoft.com/office/drawing/2014/main" id="{BC7CBFDA-8B6F-4A62-8989-49A0A6B760D7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4061677">
                <a:off x="12037419" y="3937084"/>
                <a:ext cx="44542" cy="42824"/>
              </a:xfrm>
              <a:prstGeom prst="ellipse">
                <a:avLst/>
              </a:prstGeom>
              <a:solidFill>
                <a:srgbClr val="00B050"/>
              </a:solidFill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</p:grpSp>
      <p:grpSp>
        <p:nvGrpSpPr>
          <p:cNvPr id="944" name="Group 14">
            <a:extLst>
              <a:ext uri="{FF2B5EF4-FFF2-40B4-BE49-F238E27FC236}">
                <a16:creationId xmlns:a16="http://schemas.microsoft.com/office/drawing/2014/main" id="{E29D4F47-2D19-4F10-BEE3-26B06FBD30C6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1884699" y="5385177"/>
            <a:ext cx="278317" cy="674545"/>
            <a:chOff x="4796574" y="3453410"/>
            <a:chExt cx="1110099" cy="436341"/>
          </a:xfrm>
        </p:grpSpPr>
        <p:cxnSp>
          <p:nvCxnSpPr>
            <p:cNvPr id="945" name="Straight Connector 1590">
              <a:extLst>
                <a:ext uri="{FF2B5EF4-FFF2-40B4-BE49-F238E27FC236}">
                  <a16:creationId xmlns:a16="http://schemas.microsoft.com/office/drawing/2014/main" id="{5A1FB61C-612C-4012-AE14-A236A34286C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796574" y="3453410"/>
              <a:ext cx="0" cy="436341"/>
            </a:xfrm>
            <a:prstGeom prst="line">
              <a:avLst/>
            </a:prstGeom>
            <a:noFill/>
            <a:ln w="63500" algn="ctr">
              <a:solidFill>
                <a:srgbClr val="0972C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6" name="Straight Connector 1591">
              <a:extLst>
                <a:ext uri="{FF2B5EF4-FFF2-40B4-BE49-F238E27FC236}">
                  <a16:creationId xmlns:a16="http://schemas.microsoft.com/office/drawing/2014/main" id="{1D75FCE5-1591-408F-ABA8-54CAFCB7ADB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807965" y="3671581"/>
              <a:ext cx="1098708" cy="0"/>
            </a:xfrm>
            <a:prstGeom prst="line">
              <a:avLst/>
            </a:prstGeom>
            <a:noFill/>
            <a:ln w="63500" algn="ctr">
              <a:solidFill>
                <a:srgbClr val="0972C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47" name="Freeform 941">
            <a:extLst>
              <a:ext uri="{FF2B5EF4-FFF2-40B4-BE49-F238E27FC236}">
                <a16:creationId xmlns:a16="http://schemas.microsoft.com/office/drawing/2014/main" id="{59CC32B8-89B9-4FFB-8CCA-56A32CAB6BF5}"/>
              </a:ext>
            </a:extLst>
          </p:cNvPr>
          <p:cNvSpPr/>
          <p:nvPr/>
        </p:nvSpPr>
        <p:spPr>
          <a:xfrm rot="1074199">
            <a:off x="5583307" y="3957926"/>
            <a:ext cx="539751" cy="72401"/>
          </a:xfrm>
          <a:custGeom>
            <a:avLst/>
            <a:gdLst>
              <a:gd name="connsiteX0" fmla="*/ 0 w 373380"/>
              <a:gd name="connsiteY0" fmla="*/ 63676 h 117016"/>
              <a:gd name="connsiteX1" fmla="*/ 83820 w 373380"/>
              <a:gd name="connsiteY1" fmla="*/ 2716 h 117016"/>
              <a:gd name="connsiteX2" fmla="*/ 213360 w 373380"/>
              <a:gd name="connsiteY2" fmla="*/ 117016 h 117016"/>
              <a:gd name="connsiteX3" fmla="*/ 312420 w 373380"/>
              <a:gd name="connsiteY3" fmla="*/ 2716 h 117016"/>
              <a:gd name="connsiteX4" fmla="*/ 373380 w 373380"/>
              <a:gd name="connsiteY4" fmla="*/ 33196 h 117016"/>
              <a:gd name="connsiteX5" fmla="*/ 373380 w 373380"/>
              <a:gd name="connsiteY5" fmla="*/ 33196 h 117016"/>
              <a:gd name="connsiteX6" fmla="*/ 373380 w 373380"/>
              <a:gd name="connsiteY6" fmla="*/ 48436 h 117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73380" h="117016">
                <a:moveTo>
                  <a:pt x="0" y="63676"/>
                </a:moveTo>
                <a:cubicBezTo>
                  <a:pt x="24130" y="28751"/>
                  <a:pt x="48260" y="-6174"/>
                  <a:pt x="83820" y="2716"/>
                </a:cubicBezTo>
                <a:cubicBezTo>
                  <a:pt x="119380" y="11606"/>
                  <a:pt x="175260" y="117016"/>
                  <a:pt x="213360" y="117016"/>
                </a:cubicBezTo>
                <a:cubicBezTo>
                  <a:pt x="251460" y="117016"/>
                  <a:pt x="285750" y="16686"/>
                  <a:pt x="312420" y="2716"/>
                </a:cubicBezTo>
                <a:cubicBezTo>
                  <a:pt x="339090" y="-11254"/>
                  <a:pt x="373380" y="33196"/>
                  <a:pt x="373380" y="33196"/>
                </a:cubicBezTo>
                <a:lnTo>
                  <a:pt x="373380" y="33196"/>
                </a:lnTo>
                <a:lnTo>
                  <a:pt x="373380" y="48436"/>
                </a:lnTo>
              </a:path>
            </a:pathLst>
          </a:custGeom>
          <a:noFill/>
          <a:ln w="19050" cap="flat" cmpd="sng" algn="ctr">
            <a:solidFill>
              <a:srgbClr val="CC0000"/>
            </a:solidFill>
            <a:prstDash val="solid"/>
            <a:miter lim="800000"/>
          </a:ln>
          <a:effectLst/>
        </p:spPr>
        <p:txBody>
          <a:bodyPr lIns="91436" tIns="45719" rIns="91436" bIns="45719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sp>
        <p:nvSpPr>
          <p:cNvPr id="948" name="Freeform 942">
            <a:extLst>
              <a:ext uri="{FF2B5EF4-FFF2-40B4-BE49-F238E27FC236}">
                <a16:creationId xmlns:a16="http://schemas.microsoft.com/office/drawing/2014/main" id="{A1EF4D0E-A27C-4F78-918F-46B5A8EED71C}"/>
              </a:ext>
            </a:extLst>
          </p:cNvPr>
          <p:cNvSpPr/>
          <p:nvPr/>
        </p:nvSpPr>
        <p:spPr>
          <a:xfrm rot="1021354">
            <a:off x="5615395" y="4092367"/>
            <a:ext cx="539751" cy="72401"/>
          </a:xfrm>
          <a:custGeom>
            <a:avLst/>
            <a:gdLst>
              <a:gd name="connsiteX0" fmla="*/ 0 w 373380"/>
              <a:gd name="connsiteY0" fmla="*/ 63676 h 117016"/>
              <a:gd name="connsiteX1" fmla="*/ 83820 w 373380"/>
              <a:gd name="connsiteY1" fmla="*/ 2716 h 117016"/>
              <a:gd name="connsiteX2" fmla="*/ 213360 w 373380"/>
              <a:gd name="connsiteY2" fmla="*/ 117016 h 117016"/>
              <a:gd name="connsiteX3" fmla="*/ 312420 w 373380"/>
              <a:gd name="connsiteY3" fmla="*/ 2716 h 117016"/>
              <a:gd name="connsiteX4" fmla="*/ 373380 w 373380"/>
              <a:gd name="connsiteY4" fmla="*/ 33196 h 117016"/>
              <a:gd name="connsiteX5" fmla="*/ 373380 w 373380"/>
              <a:gd name="connsiteY5" fmla="*/ 33196 h 117016"/>
              <a:gd name="connsiteX6" fmla="*/ 373380 w 373380"/>
              <a:gd name="connsiteY6" fmla="*/ 48436 h 117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73380" h="117016">
                <a:moveTo>
                  <a:pt x="0" y="63676"/>
                </a:moveTo>
                <a:cubicBezTo>
                  <a:pt x="24130" y="28751"/>
                  <a:pt x="48260" y="-6174"/>
                  <a:pt x="83820" y="2716"/>
                </a:cubicBezTo>
                <a:cubicBezTo>
                  <a:pt x="119380" y="11606"/>
                  <a:pt x="175260" y="117016"/>
                  <a:pt x="213360" y="117016"/>
                </a:cubicBezTo>
                <a:cubicBezTo>
                  <a:pt x="251460" y="117016"/>
                  <a:pt x="285750" y="16686"/>
                  <a:pt x="312420" y="2716"/>
                </a:cubicBezTo>
                <a:cubicBezTo>
                  <a:pt x="339090" y="-11254"/>
                  <a:pt x="373380" y="33196"/>
                  <a:pt x="373380" y="33196"/>
                </a:cubicBezTo>
                <a:lnTo>
                  <a:pt x="373380" y="33196"/>
                </a:lnTo>
                <a:lnTo>
                  <a:pt x="373380" y="48436"/>
                </a:lnTo>
              </a:path>
            </a:pathLst>
          </a:custGeom>
          <a:noFill/>
          <a:ln w="19050" cap="flat" cmpd="sng" algn="ctr">
            <a:solidFill>
              <a:srgbClr val="CC0000"/>
            </a:solidFill>
            <a:prstDash val="solid"/>
            <a:miter lim="800000"/>
          </a:ln>
          <a:effectLst/>
        </p:spPr>
        <p:txBody>
          <a:bodyPr lIns="91436" tIns="45719" rIns="91436" bIns="45719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grpSp>
        <p:nvGrpSpPr>
          <p:cNvPr id="949" name="Group 1578">
            <a:extLst>
              <a:ext uri="{FF2B5EF4-FFF2-40B4-BE49-F238E27FC236}">
                <a16:creationId xmlns:a16="http://schemas.microsoft.com/office/drawing/2014/main" id="{48004EB2-9B01-4DC8-A5F8-6BCBD0E9BBAB}"/>
              </a:ext>
            </a:extLst>
          </p:cNvPr>
          <p:cNvGrpSpPr>
            <a:grpSpLocks/>
          </p:cNvGrpSpPr>
          <p:nvPr/>
        </p:nvGrpSpPr>
        <p:grpSpPr bwMode="auto">
          <a:xfrm rot="6271084">
            <a:off x="6737917" y="3923043"/>
            <a:ext cx="115265" cy="662245"/>
            <a:chOff x="-264164" y="4419103"/>
            <a:chExt cx="87782" cy="504446"/>
          </a:xfrm>
        </p:grpSpPr>
        <p:sp>
          <p:nvSpPr>
            <p:cNvPr id="950" name="Oval 949">
              <a:extLst>
                <a:ext uri="{FF2B5EF4-FFF2-40B4-BE49-F238E27FC236}">
                  <a16:creationId xmlns:a16="http://schemas.microsoft.com/office/drawing/2014/main" id="{BB25BC6E-81B5-4432-9E0B-94E03A7E00D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-264164" y="4835767"/>
              <a:ext cx="87782" cy="87782"/>
            </a:xfrm>
            <a:prstGeom prst="ellipse">
              <a:avLst/>
            </a:prstGeom>
            <a:gradFill>
              <a:gsLst>
                <a:gs pos="90000">
                  <a:srgbClr val="FBB040">
                    <a:lumMod val="50000"/>
                  </a:srgbClr>
                </a:gs>
                <a:gs pos="0">
                  <a:srgbClr val="FBB040"/>
                </a:gs>
              </a:gsLst>
              <a:path path="circle">
                <a:fillToRect l="50000" t="50000" r="50000" b="50000"/>
              </a:path>
            </a:gra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951" name="Oval 950">
              <a:extLst>
                <a:ext uri="{FF2B5EF4-FFF2-40B4-BE49-F238E27FC236}">
                  <a16:creationId xmlns:a16="http://schemas.microsoft.com/office/drawing/2014/main" id="{2BE4F0D4-7E74-4476-B311-ACF1B8E2FAA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-253191" y="4777454"/>
              <a:ext cx="65837" cy="65837"/>
            </a:xfrm>
            <a:prstGeom prst="ellipse">
              <a:avLst/>
            </a:prstGeom>
            <a:gradFill>
              <a:gsLst>
                <a:gs pos="100000">
                  <a:srgbClr val="14737B"/>
                </a:gs>
                <a:gs pos="0">
                  <a:srgbClr val="A3E1CF"/>
                </a:gs>
              </a:gsLst>
              <a:path path="circle">
                <a:fillToRect l="50000" t="50000" r="50000" b="50000"/>
              </a:path>
            </a:gra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952" name="Oval 951">
              <a:extLst>
                <a:ext uri="{FF2B5EF4-FFF2-40B4-BE49-F238E27FC236}">
                  <a16:creationId xmlns:a16="http://schemas.microsoft.com/office/drawing/2014/main" id="{C2287FC9-11E2-4ED5-918F-25F0ACEF6A4B}"/>
                </a:ext>
              </a:extLst>
            </p:cNvPr>
            <p:cNvSpPr/>
            <p:nvPr/>
          </p:nvSpPr>
          <p:spPr>
            <a:xfrm>
              <a:off x="-255498" y="4473817"/>
              <a:ext cx="65438" cy="201140"/>
            </a:xfrm>
            <a:prstGeom prst="ellipse">
              <a:avLst/>
            </a:prstGeom>
            <a:solidFill>
              <a:srgbClr val="00B050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953" name="Oval 952">
              <a:extLst>
                <a:ext uri="{FF2B5EF4-FFF2-40B4-BE49-F238E27FC236}">
                  <a16:creationId xmlns:a16="http://schemas.microsoft.com/office/drawing/2014/main" id="{373D2D37-0B0F-4BB6-AA6F-F311D12C57FE}"/>
                </a:ext>
              </a:extLst>
            </p:cNvPr>
            <p:cNvSpPr/>
            <p:nvPr/>
          </p:nvSpPr>
          <p:spPr>
            <a:xfrm>
              <a:off x="-259930" y="4432269"/>
              <a:ext cx="78205" cy="78222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954" name="Oval 953">
              <a:extLst>
                <a:ext uri="{FF2B5EF4-FFF2-40B4-BE49-F238E27FC236}">
                  <a16:creationId xmlns:a16="http://schemas.microsoft.com/office/drawing/2014/main" id="{0E8E3239-7584-4985-AFA8-CC6C1A17F9C8}"/>
                </a:ext>
              </a:extLst>
            </p:cNvPr>
            <p:cNvSpPr/>
            <p:nvPr/>
          </p:nvSpPr>
          <p:spPr>
            <a:xfrm>
              <a:off x="-253189" y="4648642"/>
              <a:ext cx="62245" cy="62258"/>
            </a:xfrm>
            <a:prstGeom prst="ellipse">
              <a:avLst/>
            </a:prstGeom>
            <a:solidFill>
              <a:srgbClr val="3C477C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955" name="Oval 954">
              <a:extLst>
                <a:ext uri="{FF2B5EF4-FFF2-40B4-BE49-F238E27FC236}">
                  <a16:creationId xmlns:a16="http://schemas.microsoft.com/office/drawing/2014/main" id="{59DCB3EC-9622-4B01-AECB-4DC3D7F67900}"/>
                </a:ext>
              </a:extLst>
            </p:cNvPr>
            <p:cNvSpPr/>
            <p:nvPr/>
          </p:nvSpPr>
          <p:spPr>
            <a:xfrm>
              <a:off x="-242935" y="4714136"/>
              <a:ext cx="46285" cy="46294"/>
            </a:xfrm>
            <a:prstGeom prst="ellipse">
              <a:avLst/>
            </a:prstGeom>
            <a:solidFill>
              <a:srgbClr val="2D3861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956" name="Oval 955">
              <a:extLst>
                <a:ext uri="{FF2B5EF4-FFF2-40B4-BE49-F238E27FC236}">
                  <a16:creationId xmlns:a16="http://schemas.microsoft.com/office/drawing/2014/main" id="{5816AD33-422F-4E19-9187-F3EB9863C382}"/>
                </a:ext>
              </a:extLst>
            </p:cNvPr>
            <p:cNvSpPr/>
            <p:nvPr/>
          </p:nvSpPr>
          <p:spPr>
            <a:xfrm>
              <a:off x="-243883" y="4750596"/>
              <a:ext cx="46284" cy="46295"/>
            </a:xfrm>
            <a:prstGeom prst="ellipse">
              <a:avLst/>
            </a:prstGeom>
            <a:solidFill>
              <a:srgbClr val="E2E2E2">
                <a:lumMod val="25000"/>
              </a:srgbClr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</p:grpSp>
      <p:grpSp>
        <p:nvGrpSpPr>
          <p:cNvPr id="957" name="Group 1571">
            <a:extLst>
              <a:ext uri="{FF2B5EF4-FFF2-40B4-BE49-F238E27FC236}">
                <a16:creationId xmlns:a16="http://schemas.microsoft.com/office/drawing/2014/main" id="{6F2F2F46-1D99-4B80-A441-45A11C9B9C82}"/>
              </a:ext>
            </a:extLst>
          </p:cNvPr>
          <p:cNvGrpSpPr>
            <a:grpSpLocks/>
          </p:cNvGrpSpPr>
          <p:nvPr/>
        </p:nvGrpSpPr>
        <p:grpSpPr bwMode="auto">
          <a:xfrm rot="19629426">
            <a:off x="6369954" y="3576137"/>
            <a:ext cx="102691" cy="431717"/>
            <a:chOff x="4976082" y="2242942"/>
            <a:chExt cx="457200" cy="1933585"/>
          </a:xfrm>
        </p:grpSpPr>
        <p:sp>
          <p:nvSpPr>
            <p:cNvPr id="958" name="Oval 957">
              <a:extLst>
                <a:ext uri="{FF2B5EF4-FFF2-40B4-BE49-F238E27FC236}">
                  <a16:creationId xmlns:a16="http://schemas.microsoft.com/office/drawing/2014/main" id="{216D7A7E-ED62-45AC-9BE2-C931D7F34118}"/>
                </a:ext>
              </a:extLst>
            </p:cNvPr>
            <p:cNvSpPr/>
            <p:nvPr/>
          </p:nvSpPr>
          <p:spPr>
            <a:xfrm>
              <a:off x="4980131" y="2550532"/>
              <a:ext cx="382550" cy="1182678"/>
            </a:xfrm>
            <a:prstGeom prst="ellipse">
              <a:avLst/>
            </a:prstGeom>
            <a:solidFill>
              <a:srgbClr val="00B050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959" name="Oval 958">
              <a:extLst>
                <a:ext uri="{FF2B5EF4-FFF2-40B4-BE49-F238E27FC236}">
                  <a16:creationId xmlns:a16="http://schemas.microsoft.com/office/drawing/2014/main" id="{8690B464-AE67-4CEB-8B2F-BC8F104ABC28}"/>
                </a:ext>
              </a:extLst>
            </p:cNvPr>
            <p:cNvSpPr/>
            <p:nvPr/>
          </p:nvSpPr>
          <p:spPr>
            <a:xfrm>
              <a:off x="4938441" y="2280573"/>
              <a:ext cx="457194" cy="459933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960" name="Oval 959">
              <a:extLst>
                <a:ext uri="{FF2B5EF4-FFF2-40B4-BE49-F238E27FC236}">
                  <a16:creationId xmlns:a16="http://schemas.microsoft.com/office/drawing/2014/main" id="{FF8F9FC1-33CA-4F6A-A61D-42AA9EF09449}"/>
                </a:ext>
              </a:extLst>
            </p:cNvPr>
            <p:cNvSpPr/>
            <p:nvPr/>
          </p:nvSpPr>
          <p:spPr>
            <a:xfrm>
              <a:off x="4993828" y="3590168"/>
              <a:ext cx="363894" cy="366070"/>
            </a:xfrm>
            <a:prstGeom prst="ellipse">
              <a:avLst/>
            </a:prstGeom>
            <a:solidFill>
              <a:srgbClr val="3C477C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961" name="Oval 960">
              <a:extLst>
                <a:ext uri="{FF2B5EF4-FFF2-40B4-BE49-F238E27FC236}">
                  <a16:creationId xmlns:a16="http://schemas.microsoft.com/office/drawing/2014/main" id="{01C10BCC-B72B-484B-A4D1-64AC9A0D897D}"/>
                </a:ext>
              </a:extLst>
            </p:cNvPr>
            <p:cNvSpPr/>
            <p:nvPr/>
          </p:nvSpPr>
          <p:spPr>
            <a:xfrm>
              <a:off x="5031107" y="3936433"/>
              <a:ext cx="270589" cy="272207"/>
            </a:xfrm>
            <a:prstGeom prst="ellipse">
              <a:avLst/>
            </a:prstGeom>
            <a:solidFill>
              <a:srgbClr val="2D3861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</p:grpSp>
      <p:grpSp>
        <p:nvGrpSpPr>
          <p:cNvPr id="962" name="Group 14">
            <a:extLst>
              <a:ext uri="{FF2B5EF4-FFF2-40B4-BE49-F238E27FC236}">
                <a16:creationId xmlns:a16="http://schemas.microsoft.com/office/drawing/2014/main" id="{2F608F2B-9252-4BB5-B440-0FC66897CFF8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7398700" y="5215611"/>
            <a:ext cx="644697" cy="674545"/>
            <a:chOff x="4796575" y="3636821"/>
            <a:chExt cx="1110097" cy="436341"/>
          </a:xfrm>
        </p:grpSpPr>
        <p:cxnSp>
          <p:nvCxnSpPr>
            <p:cNvPr id="963" name="Straight Connector 1590">
              <a:extLst>
                <a:ext uri="{FF2B5EF4-FFF2-40B4-BE49-F238E27FC236}">
                  <a16:creationId xmlns:a16="http://schemas.microsoft.com/office/drawing/2014/main" id="{5CC4F655-79F5-43D0-890B-17F94369116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796575" y="3636821"/>
              <a:ext cx="0" cy="436341"/>
            </a:xfrm>
            <a:prstGeom prst="line">
              <a:avLst/>
            </a:prstGeom>
            <a:noFill/>
            <a:ln w="63500" algn="ctr">
              <a:solidFill>
                <a:srgbClr val="0972C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4" name="Straight Connector 1591">
              <a:extLst>
                <a:ext uri="{FF2B5EF4-FFF2-40B4-BE49-F238E27FC236}">
                  <a16:creationId xmlns:a16="http://schemas.microsoft.com/office/drawing/2014/main" id="{FAEA107F-0B34-4546-AB35-9D2A66043C6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807964" y="3854992"/>
              <a:ext cx="1098708" cy="0"/>
            </a:xfrm>
            <a:prstGeom prst="line">
              <a:avLst/>
            </a:prstGeom>
            <a:noFill/>
            <a:ln w="63500" algn="ctr">
              <a:solidFill>
                <a:srgbClr val="0972C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65" name="Group 14">
            <a:extLst>
              <a:ext uri="{FF2B5EF4-FFF2-40B4-BE49-F238E27FC236}">
                <a16:creationId xmlns:a16="http://schemas.microsoft.com/office/drawing/2014/main" id="{F549A274-CACB-4850-9672-171AB5CC6819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7831617" y="4133567"/>
            <a:ext cx="2781536" cy="674545"/>
            <a:chOff x="4794126" y="3453410"/>
            <a:chExt cx="1098708" cy="436341"/>
          </a:xfrm>
        </p:grpSpPr>
        <p:cxnSp>
          <p:nvCxnSpPr>
            <p:cNvPr id="966" name="Straight Connector 1590">
              <a:extLst>
                <a:ext uri="{FF2B5EF4-FFF2-40B4-BE49-F238E27FC236}">
                  <a16:creationId xmlns:a16="http://schemas.microsoft.com/office/drawing/2014/main" id="{D5E605BE-12A7-451D-BEF4-ECA680AC5BD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794126" y="3453410"/>
              <a:ext cx="0" cy="436341"/>
            </a:xfrm>
            <a:prstGeom prst="line">
              <a:avLst/>
            </a:prstGeom>
            <a:noFill/>
            <a:ln w="63500" algn="ctr">
              <a:solidFill>
                <a:srgbClr val="0972C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7" name="Straight Connector 1591">
              <a:extLst>
                <a:ext uri="{FF2B5EF4-FFF2-40B4-BE49-F238E27FC236}">
                  <a16:creationId xmlns:a16="http://schemas.microsoft.com/office/drawing/2014/main" id="{E3CB507A-3CD3-4618-A210-502F34C3862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94126" y="3671581"/>
              <a:ext cx="1098708" cy="0"/>
            </a:xfrm>
            <a:prstGeom prst="line">
              <a:avLst/>
            </a:prstGeom>
            <a:noFill/>
            <a:ln w="63500" algn="ctr">
              <a:solidFill>
                <a:srgbClr val="0972C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968" name="Straight Connector 1591">
            <a:extLst>
              <a:ext uri="{FF2B5EF4-FFF2-40B4-BE49-F238E27FC236}">
                <a16:creationId xmlns:a16="http://schemas.microsoft.com/office/drawing/2014/main" id="{5C96CA23-1C63-4080-9B76-3555FD6B9A61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2022487" y="5863779"/>
            <a:ext cx="7199897" cy="0"/>
          </a:xfrm>
          <a:prstGeom prst="line">
            <a:avLst/>
          </a:prstGeom>
          <a:noFill/>
          <a:ln w="63500" cap="sq" algn="ctr">
            <a:solidFill>
              <a:srgbClr val="0972C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9" name="TextBox 968">
            <a:extLst>
              <a:ext uri="{FF2B5EF4-FFF2-40B4-BE49-F238E27FC236}">
                <a16:creationId xmlns:a16="http://schemas.microsoft.com/office/drawing/2014/main" id="{876E056E-B3EB-4C7A-9E85-807A5883607A}"/>
              </a:ext>
            </a:extLst>
          </p:cNvPr>
          <p:cNvSpPr txBox="1"/>
          <p:nvPr/>
        </p:nvSpPr>
        <p:spPr>
          <a:xfrm>
            <a:off x="7009780" y="4636163"/>
            <a:ext cx="1422541" cy="498726"/>
          </a:xfrm>
          <a:prstGeom prst="rect">
            <a:avLst/>
          </a:prstGeom>
          <a:solidFill>
            <a:srgbClr val="CC0000">
              <a:lumMod val="20000"/>
              <a:lumOff val="80000"/>
              <a:alpha val="75000"/>
            </a:srgbClr>
          </a:solidFill>
        </p:spPr>
        <p:txBody>
          <a:bodyPr wrap="square" lIns="91440" tIns="45720" rIns="91440" bIns="45720" anchor="ctr">
            <a:spAutoFit/>
          </a:bodyPr>
          <a:lstStyle/>
          <a:p>
            <a:pPr marL="0" marR="0" lvl="0" indent="0" algn="ctr" defTabSz="121905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srgbClr val="CC0000">
                    <a:lumMod val="75000"/>
                  </a:srgbClr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rPr>
              <a:t>Virus</a:t>
            </a:r>
          </a:p>
          <a:p>
            <a:pPr marL="0" marR="0" lvl="0" indent="0" algn="ctr" defTabSz="121905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srgbClr val="CC0000">
                    <a:lumMod val="75000"/>
                  </a:srgbClr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rPr>
              <a:t>production</a:t>
            </a:r>
          </a:p>
        </p:txBody>
      </p:sp>
      <p:grpSp>
        <p:nvGrpSpPr>
          <p:cNvPr id="970" name="Group 1733">
            <a:extLst>
              <a:ext uri="{FF2B5EF4-FFF2-40B4-BE49-F238E27FC236}">
                <a16:creationId xmlns:a16="http://schemas.microsoft.com/office/drawing/2014/main" id="{78E7EEB7-D708-48F9-95CA-CD9A0BD19A8F}"/>
              </a:ext>
            </a:extLst>
          </p:cNvPr>
          <p:cNvGrpSpPr>
            <a:grpSpLocks/>
          </p:cNvGrpSpPr>
          <p:nvPr/>
        </p:nvGrpSpPr>
        <p:grpSpPr bwMode="auto">
          <a:xfrm>
            <a:off x="4710256" y="4475611"/>
            <a:ext cx="480767" cy="527372"/>
            <a:chOff x="8219581" y="3439117"/>
            <a:chExt cx="429527" cy="455151"/>
          </a:xfrm>
        </p:grpSpPr>
        <p:grpSp>
          <p:nvGrpSpPr>
            <p:cNvPr id="971" name="Group 1734">
              <a:extLst>
                <a:ext uri="{FF2B5EF4-FFF2-40B4-BE49-F238E27FC236}">
                  <a16:creationId xmlns:a16="http://schemas.microsoft.com/office/drawing/2014/main" id="{606AF535-7457-4051-BD59-20CE0FA5D9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19581" y="3481923"/>
              <a:ext cx="429527" cy="412345"/>
              <a:chOff x="5699125" y="3468688"/>
              <a:chExt cx="793751" cy="762000"/>
            </a:xfrm>
          </p:grpSpPr>
          <p:sp>
            <p:nvSpPr>
              <p:cNvPr id="977" name="Freeform 5">
                <a:extLst>
                  <a:ext uri="{FF2B5EF4-FFF2-40B4-BE49-F238E27FC236}">
                    <a16:creationId xmlns:a16="http://schemas.microsoft.com/office/drawing/2014/main" id="{79A699C5-CFAD-40A8-9FD1-4812194AD8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99125" y="3467825"/>
                <a:ext cx="785652" cy="762863"/>
              </a:xfrm>
              <a:custGeom>
                <a:avLst/>
                <a:gdLst>
                  <a:gd name="T0" fmla="*/ 108 w 228"/>
                  <a:gd name="T1" fmla="*/ 2 h 220"/>
                  <a:gd name="T2" fmla="*/ 147 w 228"/>
                  <a:gd name="T3" fmla="*/ 30 h 220"/>
                  <a:gd name="T4" fmla="*/ 197 w 228"/>
                  <a:gd name="T5" fmla="*/ 39 h 220"/>
                  <a:gd name="T6" fmla="*/ 199 w 228"/>
                  <a:gd name="T7" fmla="*/ 90 h 220"/>
                  <a:gd name="T8" fmla="*/ 223 w 228"/>
                  <a:gd name="T9" fmla="*/ 132 h 220"/>
                  <a:gd name="T10" fmla="*/ 188 w 228"/>
                  <a:gd name="T11" fmla="*/ 159 h 220"/>
                  <a:gd name="T12" fmla="*/ 171 w 228"/>
                  <a:gd name="T13" fmla="*/ 204 h 220"/>
                  <a:gd name="T14" fmla="*/ 121 w 228"/>
                  <a:gd name="T15" fmla="*/ 192 h 220"/>
                  <a:gd name="T16" fmla="*/ 73 w 228"/>
                  <a:gd name="T17" fmla="*/ 213 h 220"/>
                  <a:gd name="T18" fmla="*/ 48 w 228"/>
                  <a:gd name="T19" fmla="*/ 173 h 220"/>
                  <a:gd name="T20" fmla="*/ 4 w 228"/>
                  <a:gd name="T21" fmla="*/ 140 h 220"/>
                  <a:gd name="T22" fmla="*/ 29 w 228"/>
                  <a:gd name="T23" fmla="*/ 93 h 220"/>
                  <a:gd name="T24" fmla="*/ 24 w 228"/>
                  <a:gd name="T25" fmla="*/ 46 h 220"/>
                  <a:gd name="T26" fmla="*/ 73 w 228"/>
                  <a:gd name="T27" fmla="*/ 34 h 220"/>
                  <a:gd name="T28" fmla="*/ 108 w 228"/>
                  <a:gd name="T29" fmla="*/ 2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28" h="220">
                    <a:moveTo>
                      <a:pt x="108" y="2"/>
                    </a:moveTo>
                    <a:cubicBezTo>
                      <a:pt x="133" y="0"/>
                      <a:pt x="130" y="23"/>
                      <a:pt x="147" y="30"/>
                    </a:cubicBezTo>
                    <a:cubicBezTo>
                      <a:pt x="163" y="38"/>
                      <a:pt x="180" y="21"/>
                      <a:pt x="197" y="39"/>
                    </a:cubicBezTo>
                    <a:cubicBezTo>
                      <a:pt x="213" y="57"/>
                      <a:pt x="194" y="71"/>
                      <a:pt x="199" y="90"/>
                    </a:cubicBezTo>
                    <a:cubicBezTo>
                      <a:pt x="204" y="108"/>
                      <a:pt x="228" y="106"/>
                      <a:pt x="223" y="132"/>
                    </a:cubicBezTo>
                    <a:cubicBezTo>
                      <a:pt x="219" y="157"/>
                      <a:pt x="199" y="143"/>
                      <a:pt x="188" y="159"/>
                    </a:cubicBezTo>
                    <a:cubicBezTo>
                      <a:pt x="178" y="175"/>
                      <a:pt x="187" y="192"/>
                      <a:pt x="171" y="204"/>
                    </a:cubicBezTo>
                    <a:cubicBezTo>
                      <a:pt x="155" y="216"/>
                      <a:pt x="141" y="191"/>
                      <a:pt x="121" y="192"/>
                    </a:cubicBezTo>
                    <a:cubicBezTo>
                      <a:pt x="102" y="194"/>
                      <a:pt x="94" y="220"/>
                      <a:pt x="73" y="213"/>
                    </a:cubicBezTo>
                    <a:cubicBezTo>
                      <a:pt x="50" y="206"/>
                      <a:pt x="63" y="189"/>
                      <a:pt x="48" y="173"/>
                    </a:cubicBezTo>
                    <a:cubicBezTo>
                      <a:pt x="33" y="158"/>
                      <a:pt x="9" y="160"/>
                      <a:pt x="4" y="140"/>
                    </a:cubicBezTo>
                    <a:cubicBezTo>
                      <a:pt x="0" y="121"/>
                      <a:pt x="25" y="112"/>
                      <a:pt x="29" y="93"/>
                    </a:cubicBezTo>
                    <a:cubicBezTo>
                      <a:pt x="33" y="74"/>
                      <a:pt x="11" y="65"/>
                      <a:pt x="24" y="46"/>
                    </a:cubicBezTo>
                    <a:cubicBezTo>
                      <a:pt x="38" y="28"/>
                      <a:pt x="55" y="44"/>
                      <a:pt x="73" y="34"/>
                    </a:cubicBezTo>
                    <a:cubicBezTo>
                      <a:pt x="90" y="25"/>
                      <a:pt x="83" y="4"/>
                      <a:pt x="108" y="2"/>
                    </a:cubicBezTo>
                    <a:close/>
                  </a:path>
                </a:pathLst>
              </a:custGeom>
              <a:noFill/>
              <a:ln w="19050" cap="flat">
                <a:solidFill>
                  <a:srgbClr val="7030A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62560" tIns="81280" rIns="162560" bIns="81280"/>
              <a:lstStyle/>
              <a:p>
                <a:pPr marL="0" marR="0" lvl="0" indent="0" algn="l" defTabSz="121905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78" name="Freeform 6">
                <a:extLst>
                  <a:ext uri="{FF2B5EF4-FFF2-40B4-BE49-F238E27FC236}">
                    <a16:creationId xmlns:a16="http://schemas.microsoft.com/office/drawing/2014/main" id="{0A37F310-145E-437B-8E8F-B6A1207119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324" y="3475650"/>
                <a:ext cx="777552" cy="751125"/>
              </a:xfrm>
              <a:custGeom>
                <a:avLst/>
                <a:gdLst>
                  <a:gd name="T0" fmla="*/ 154 w 225"/>
                  <a:gd name="T1" fmla="*/ 9 h 217"/>
                  <a:gd name="T2" fmla="*/ 173 w 225"/>
                  <a:gd name="T3" fmla="*/ 53 h 217"/>
                  <a:gd name="T4" fmla="*/ 218 w 225"/>
                  <a:gd name="T5" fmla="*/ 75 h 217"/>
                  <a:gd name="T6" fmla="*/ 198 w 225"/>
                  <a:gd name="T7" fmla="*/ 122 h 217"/>
                  <a:gd name="T8" fmla="*/ 201 w 225"/>
                  <a:gd name="T9" fmla="*/ 170 h 217"/>
                  <a:gd name="T10" fmla="*/ 155 w 225"/>
                  <a:gd name="T11" fmla="*/ 183 h 217"/>
                  <a:gd name="T12" fmla="*/ 119 w 225"/>
                  <a:gd name="T13" fmla="*/ 216 h 217"/>
                  <a:gd name="T14" fmla="*/ 77 w 225"/>
                  <a:gd name="T15" fmla="*/ 188 h 217"/>
                  <a:gd name="T16" fmla="*/ 24 w 225"/>
                  <a:gd name="T17" fmla="*/ 184 h 217"/>
                  <a:gd name="T18" fmla="*/ 25 w 225"/>
                  <a:gd name="T19" fmla="*/ 130 h 217"/>
                  <a:gd name="T20" fmla="*/ 1 w 225"/>
                  <a:gd name="T21" fmla="*/ 86 h 217"/>
                  <a:gd name="T22" fmla="*/ 37 w 225"/>
                  <a:gd name="T23" fmla="*/ 56 h 217"/>
                  <a:gd name="T24" fmla="*/ 57 w 225"/>
                  <a:gd name="T25" fmla="*/ 11 h 217"/>
                  <a:gd name="T26" fmla="*/ 107 w 225"/>
                  <a:gd name="T27" fmla="*/ 24 h 217"/>
                  <a:gd name="T28" fmla="*/ 154 w 225"/>
                  <a:gd name="T29" fmla="*/ 9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25" h="217">
                    <a:moveTo>
                      <a:pt x="154" y="9"/>
                    </a:moveTo>
                    <a:cubicBezTo>
                      <a:pt x="177" y="20"/>
                      <a:pt x="162" y="39"/>
                      <a:pt x="173" y="53"/>
                    </a:cubicBezTo>
                    <a:cubicBezTo>
                      <a:pt x="185" y="67"/>
                      <a:pt x="211" y="52"/>
                      <a:pt x="218" y="75"/>
                    </a:cubicBezTo>
                    <a:cubicBezTo>
                      <a:pt x="225" y="98"/>
                      <a:pt x="201" y="103"/>
                      <a:pt x="198" y="122"/>
                    </a:cubicBezTo>
                    <a:cubicBezTo>
                      <a:pt x="194" y="140"/>
                      <a:pt x="211" y="156"/>
                      <a:pt x="201" y="170"/>
                    </a:cubicBezTo>
                    <a:cubicBezTo>
                      <a:pt x="189" y="186"/>
                      <a:pt x="172" y="173"/>
                      <a:pt x="155" y="183"/>
                    </a:cubicBezTo>
                    <a:cubicBezTo>
                      <a:pt x="138" y="192"/>
                      <a:pt x="142" y="215"/>
                      <a:pt x="119" y="216"/>
                    </a:cubicBezTo>
                    <a:cubicBezTo>
                      <a:pt x="95" y="217"/>
                      <a:pt x="96" y="195"/>
                      <a:pt x="77" y="188"/>
                    </a:cubicBezTo>
                    <a:cubicBezTo>
                      <a:pt x="59" y="180"/>
                      <a:pt x="37" y="199"/>
                      <a:pt x="24" y="184"/>
                    </a:cubicBezTo>
                    <a:cubicBezTo>
                      <a:pt x="10" y="168"/>
                      <a:pt x="31" y="150"/>
                      <a:pt x="25" y="130"/>
                    </a:cubicBezTo>
                    <a:cubicBezTo>
                      <a:pt x="18" y="110"/>
                      <a:pt x="0" y="105"/>
                      <a:pt x="1" y="86"/>
                    </a:cubicBezTo>
                    <a:cubicBezTo>
                      <a:pt x="2" y="64"/>
                      <a:pt x="25" y="71"/>
                      <a:pt x="37" y="56"/>
                    </a:cubicBezTo>
                    <a:cubicBezTo>
                      <a:pt x="49" y="40"/>
                      <a:pt x="37" y="21"/>
                      <a:pt x="57" y="11"/>
                    </a:cubicBezTo>
                    <a:cubicBezTo>
                      <a:pt x="78" y="0"/>
                      <a:pt x="87" y="25"/>
                      <a:pt x="107" y="24"/>
                    </a:cubicBezTo>
                    <a:cubicBezTo>
                      <a:pt x="126" y="23"/>
                      <a:pt x="136" y="1"/>
                      <a:pt x="154" y="9"/>
                    </a:cubicBezTo>
                    <a:close/>
                  </a:path>
                </a:pathLst>
              </a:custGeom>
              <a:noFill/>
              <a:ln w="19050" cap="flat">
                <a:solidFill>
                  <a:srgbClr val="7030A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162560" tIns="81280" rIns="162560" bIns="81280"/>
              <a:lstStyle/>
              <a:p>
                <a:pPr marL="0" marR="0" lvl="0" indent="0" algn="l" defTabSz="121905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972" name="Group 1735">
              <a:extLst>
                <a:ext uri="{FF2B5EF4-FFF2-40B4-BE49-F238E27FC236}">
                  <a16:creationId xmlns:a16="http://schemas.microsoft.com/office/drawing/2014/main" id="{02600D24-F334-4662-9F9F-219DD77FE9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46567" y="3439117"/>
              <a:ext cx="175199" cy="123059"/>
              <a:chOff x="7997202" y="6214672"/>
              <a:chExt cx="175199" cy="123059"/>
            </a:xfrm>
          </p:grpSpPr>
          <p:sp>
            <p:nvSpPr>
              <p:cNvPr id="973" name="Oval 972">
                <a:extLst>
                  <a:ext uri="{FF2B5EF4-FFF2-40B4-BE49-F238E27FC236}">
                    <a16:creationId xmlns:a16="http://schemas.microsoft.com/office/drawing/2014/main" id="{CDCED22F-50F1-4A3F-B5FF-162BD3268DF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018965" y="6214672"/>
                <a:ext cx="87782" cy="87782"/>
              </a:xfrm>
              <a:prstGeom prst="ellipse">
                <a:avLst/>
              </a:prstGeom>
              <a:gradFill>
                <a:gsLst>
                  <a:gs pos="90000">
                    <a:srgbClr val="FBB040">
                      <a:lumMod val="50000"/>
                    </a:srgbClr>
                  </a:gs>
                  <a:gs pos="0">
                    <a:srgbClr val="FBB040"/>
                  </a:gs>
                </a:gsLst>
                <a:path path="circle">
                  <a:fillToRect l="50000" t="50000" r="50000" b="50000"/>
                </a:path>
              </a:gra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74" name="Oval 973">
                <a:extLst>
                  <a:ext uri="{FF2B5EF4-FFF2-40B4-BE49-F238E27FC236}">
                    <a16:creationId xmlns:a16="http://schemas.microsoft.com/office/drawing/2014/main" id="{56E56D8F-E231-400F-8F84-FF66B9DD155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084619" y="6214672"/>
                <a:ext cx="87782" cy="87782"/>
              </a:xfrm>
              <a:prstGeom prst="ellipse">
                <a:avLst/>
              </a:prstGeom>
              <a:gradFill>
                <a:gsLst>
                  <a:gs pos="90000">
                    <a:srgbClr val="FBB040">
                      <a:lumMod val="50000"/>
                    </a:srgbClr>
                  </a:gs>
                  <a:gs pos="0">
                    <a:srgbClr val="FBB040"/>
                  </a:gs>
                </a:gsLst>
                <a:path path="circle">
                  <a:fillToRect l="50000" t="50000" r="50000" b="50000"/>
                </a:path>
              </a:gra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75" name="Oval 974">
                <a:extLst>
                  <a:ext uri="{FF2B5EF4-FFF2-40B4-BE49-F238E27FC236}">
                    <a16:creationId xmlns:a16="http://schemas.microsoft.com/office/drawing/2014/main" id="{A94AA58F-C7FA-4E09-AA23-BF7500E3DC3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997202" y="6249949"/>
                <a:ext cx="87782" cy="87782"/>
              </a:xfrm>
              <a:prstGeom prst="ellipse">
                <a:avLst/>
              </a:prstGeom>
              <a:gradFill>
                <a:gsLst>
                  <a:gs pos="90000">
                    <a:srgbClr val="FBB040">
                      <a:lumMod val="50000"/>
                    </a:srgbClr>
                  </a:gs>
                  <a:gs pos="0">
                    <a:srgbClr val="FBB040"/>
                  </a:gs>
                </a:gsLst>
                <a:path path="circle">
                  <a:fillToRect l="50000" t="50000" r="50000" b="50000"/>
                </a:path>
              </a:gra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76" name="Oval 975">
                <a:extLst>
                  <a:ext uri="{FF2B5EF4-FFF2-40B4-BE49-F238E27FC236}">
                    <a16:creationId xmlns:a16="http://schemas.microsoft.com/office/drawing/2014/main" id="{C472171C-5EBF-4D00-B991-803C4124E53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062856" y="6249949"/>
                <a:ext cx="87782" cy="87782"/>
              </a:xfrm>
              <a:prstGeom prst="ellipse">
                <a:avLst/>
              </a:prstGeom>
              <a:gradFill>
                <a:gsLst>
                  <a:gs pos="90000">
                    <a:srgbClr val="FBB040">
                      <a:lumMod val="50000"/>
                    </a:srgbClr>
                  </a:gs>
                  <a:gs pos="0">
                    <a:srgbClr val="FBB040"/>
                  </a:gs>
                </a:gsLst>
                <a:path path="circle">
                  <a:fillToRect l="50000" t="50000" r="50000" b="50000"/>
                </a:path>
              </a:gra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</p:grpSp>
      <p:grpSp>
        <p:nvGrpSpPr>
          <p:cNvPr id="979" name="Group 978">
            <a:extLst>
              <a:ext uri="{FF2B5EF4-FFF2-40B4-BE49-F238E27FC236}">
                <a16:creationId xmlns:a16="http://schemas.microsoft.com/office/drawing/2014/main" id="{7F288C1E-C026-4900-8D9D-E3157C61AC76}"/>
              </a:ext>
            </a:extLst>
          </p:cNvPr>
          <p:cNvGrpSpPr/>
          <p:nvPr/>
        </p:nvGrpSpPr>
        <p:grpSpPr>
          <a:xfrm>
            <a:off x="890462" y="1606838"/>
            <a:ext cx="1412863" cy="1412863"/>
            <a:chOff x="1168497" y="1452599"/>
            <a:chExt cx="914400" cy="914400"/>
          </a:xfrm>
        </p:grpSpPr>
        <p:grpSp>
          <p:nvGrpSpPr>
            <p:cNvPr id="980" name="Group 979">
              <a:extLst>
                <a:ext uri="{FF2B5EF4-FFF2-40B4-BE49-F238E27FC236}">
                  <a16:creationId xmlns:a16="http://schemas.microsoft.com/office/drawing/2014/main" id="{FB170801-9385-4819-B762-662D84ADC62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168497" y="1452599"/>
              <a:ext cx="914400" cy="914400"/>
              <a:chOff x="1171673" y="1455775"/>
              <a:chExt cx="904749" cy="904749"/>
            </a:xfrm>
          </p:grpSpPr>
          <p:grpSp>
            <p:nvGrpSpPr>
              <p:cNvPr id="1105" name="Group 1104">
                <a:extLst>
                  <a:ext uri="{FF2B5EF4-FFF2-40B4-BE49-F238E27FC236}">
                    <a16:creationId xmlns:a16="http://schemas.microsoft.com/office/drawing/2014/main" id="{C1182F74-C2A9-44D1-B807-EF7F14AF3FB1}"/>
                  </a:ext>
                </a:extLst>
              </p:cNvPr>
              <p:cNvGrpSpPr/>
              <p:nvPr/>
            </p:nvGrpSpPr>
            <p:grpSpPr>
              <a:xfrm>
                <a:off x="1171673" y="1455775"/>
                <a:ext cx="904749" cy="904749"/>
                <a:chOff x="-902187" y="-562039"/>
                <a:chExt cx="1814958" cy="1814958"/>
              </a:xfrm>
            </p:grpSpPr>
            <p:grpSp>
              <p:nvGrpSpPr>
                <p:cNvPr id="1117" name="Group 1116">
                  <a:extLst>
                    <a:ext uri="{FF2B5EF4-FFF2-40B4-BE49-F238E27FC236}">
                      <a16:creationId xmlns:a16="http://schemas.microsoft.com/office/drawing/2014/main" id="{26D4D62E-162E-4D4D-BC4A-4F2198EF39CA}"/>
                    </a:ext>
                  </a:extLst>
                </p:cNvPr>
                <p:cNvGrpSpPr/>
                <p:nvPr/>
              </p:nvGrpSpPr>
              <p:grpSpPr>
                <a:xfrm>
                  <a:off x="-106330" y="-562039"/>
                  <a:ext cx="223243" cy="1814958"/>
                  <a:chOff x="-1734058" y="-2464228"/>
                  <a:chExt cx="182924" cy="1487168"/>
                </a:xfrm>
              </p:grpSpPr>
              <p:sp>
                <p:nvSpPr>
                  <p:cNvPr id="1123" name="Rectangle 1122">
                    <a:extLst>
                      <a:ext uri="{FF2B5EF4-FFF2-40B4-BE49-F238E27FC236}">
                        <a16:creationId xmlns:a16="http://schemas.microsoft.com/office/drawing/2014/main" id="{E10FDE25-0369-41D2-9AD5-BC6EA714427D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2417316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124" name="Flowchart: Delay 21">
                    <a:extLst>
                      <a:ext uri="{FF2B5EF4-FFF2-40B4-BE49-F238E27FC236}">
                        <a16:creationId xmlns:a16="http://schemas.microsoft.com/office/drawing/2014/main" id="{00142B38-E071-471F-98D7-BC2DCA22EA46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-1680355" y="-1106281"/>
                    <a:ext cx="75518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ysClr val="window" lastClr="FFFFFF">
                      <a:lumMod val="65000"/>
                    </a:sys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125" name="Flowchart: Delay 21">
                    <a:extLst>
                      <a:ext uri="{FF2B5EF4-FFF2-40B4-BE49-F238E27FC236}">
                        <a16:creationId xmlns:a16="http://schemas.microsoft.com/office/drawing/2014/main" id="{01534867-F2F8-412B-8D01-AC4BF57742D4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-1680354" y="-2517931"/>
                    <a:ext cx="75517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rgbClr val="FFFFFF">
                      <a:lumMod val="65000"/>
                    </a:srgb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126" name="Rectangle 1125">
                    <a:extLst>
                      <a:ext uri="{FF2B5EF4-FFF2-40B4-BE49-F238E27FC236}">
                        <a16:creationId xmlns:a16="http://schemas.microsoft.com/office/drawing/2014/main" id="{D474EDA0-B68F-4C4B-9497-D7E54E6BFEBB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1156744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1118" name="Group 1117">
                  <a:extLst>
                    <a:ext uri="{FF2B5EF4-FFF2-40B4-BE49-F238E27FC236}">
                      <a16:creationId xmlns:a16="http://schemas.microsoft.com/office/drawing/2014/main" id="{DBB12ED8-758C-49A8-AD14-5081A829F783}"/>
                    </a:ext>
                  </a:extLst>
                </p:cNvPr>
                <p:cNvGrpSpPr/>
                <p:nvPr/>
              </p:nvGrpSpPr>
              <p:grpSpPr>
                <a:xfrm rot="16200000">
                  <a:off x="-106330" y="-562039"/>
                  <a:ext cx="223243" cy="1814958"/>
                  <a:chOff x="-1734058" y="-2464228"/>
                  <a:chExt cx="182924" cy="1487168"/>
                </a:xfrm>
              </p:grpSpPr>
              <p:sp>
                <p:nvSpPr>
                  <p:cNvPr id="1119" name="Rectangle 1118">
                    <a:extLst>
                      <a:ext uri="{FF2B5EF4-FFF2-40B4-BE49-F238E27FC236}">
                        <a16:creationId xmlns:a16="http://schemas.microsoft.com/office/drawing/2014/main" id="{DABFBCCD-5977-4B2D-8E67-E94AC79846D3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2417316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120" name="Flowchart: Delay 21">
                    <a:extLst>
                      <a:ext uri="{FF2B5EF4-FFF2-40B4-BE49-F238E27FC236}">
                        <a16:creationId xmlns:a16="http://schemas.microsoft.com/office/drawing/2014/main" id="{8CA155ED-0466-4074-87BD-E238D6EF19D3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-1680355" y="-1106281"/>
                    <a:ext cx="75518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ysClr val="window" lastClr="FFFFFF">
                      <a:lumMod val="65000"/>
                    </a:sys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121" name="Flowchart: Delay 21">
                    <a:extLst>
                      <a:ext uri="{FF2B5EF4-FFF2-40B4-BE49-F238E27FC236}">
                        <a16:creationId xmlns:a16="http://schemas.microsoft.com/office/drawing/2014/main" id="{FAC396EC-7CF9-47B5-9157-D415EE9EE4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-1680354" y="-2517931"/>
                    <a:ext cx="75517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rgbClr val="FFFFFF">
                      <a:lumMod val="65000"/>
                    </a:srgb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122" name="Rectangle 1121">
                    <a:extLst>
                      <a:ext uri="{FF2B5EF4-FFF2-40B4-BE49-F238E27FC236}">
                        <a16:creationId xmlns:a16="http://schemas.microsoft.com/office/drawing/2014/main" id="{1C3C4EF4-57A9-4775-90BE-A3EFDC33C321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1156744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</p:grpSp>
          <p:grpSp>
            <p:nvGrpSpPr>
              <p:cNvPr id="1106" name="Group 1105">
                <a:extLst>
                  <a:ext uri="{FF2B5EF4-FFF2-40B4-BE49-F238E27FC236}">
                    <a16:creationId xmlns:a16="http://schemas.microsoft.com/office/drawing/2014/main" id="{19BD7DAF-F70D-474C-A2C1-BBBAB577B42C}"/>
                  </a:ext>
                </a:extLst>
              </p:cNvPr>
              <p:cNvGrpSpPr/>
              <p:nvPr/>
            </p:nvGrpSpPr>
            <p:grpSpPr>
              <a:xfrm rot="2700000">
                <a:off x="1171673" y="1455775"/>
                <a:ext cx="904749" cy="904749"/>
                <a:chOff x="-902187" y="-562039"/>
                <a:chExt cx="1814958" cy="1814958"/>
              </a:xfrm>
            </p:grpSpPr>
            <p:grpSp>
              <p:nvGrpSpPr>
                <p:cNvPr id="1107" name="Group 1106">
                  <a:extLst>
                    <a:ext uri="{FF2B5EF4-FFF2-40B4-BE49-F238E27FC236}">
                      <a16:creationId xmlns:a16="http://schemas.microsoft.com/office/drawing/2014/main" id="{7DB3F2EB-6167-432C-9FB2-E66CB959F239}"/>
                    </a:ext>
                  </a:extLst>
                </p:cNvPr>
                <p:cNvGrpSpPr/>
                <p:nvPr/>
              </p:nvGrpSpPr>
              <p:grpSpPr>
                <a:xfrm>
                  <a:off x="-106330" y="-562039"/>
                  <a:ext cx="223243" cy="1814958"/>
                  <a:chOff x="-1734058" y="-2464228"/>
                  <a:chExt cx="182924" cy="1487168"/>
                </a:xfrm>
              </p:grpSpPr>
              <p:sp>
                <p:nvSpPr>
                  <p:cNvPr id="1113" name="Rectangle 1112">
                    <a:extLst>
                      <a:ext uri="{FF2B5EF4-FFF2-40B4-BE49-F238E27FC236}">
                        <a16:creationId xmlns:a16="http://schemas.microsoft.com/office/drawing/2014/main" id="{BACB03A8-6B4D-4837-BDEB-0D500CABE543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2417316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114" name="Flowchart: Delay 21">
                    <a:extLst>
                      <a:ext uri="{FF2B5EF4-FFF2-40B4-BE49-F238E27FC236}">
                        <a16:creationId xmlns:a16="http://schemas.microsoft.com/office/drawing/2014/main" id="{8064F556-92D9-47A8-8CA6-D7D657EA33B9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-1680355" y="-1106281"/>
                    <a:ext cx="75518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ysClr val="window" lastClr="FFFFFF">
                      <a:lumMod val="65000"/>
                    </a:sys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115" name="Flowchart: Delay 21">
                    <a:extLst>
                      <a:ext uri="{FF2B5EF4-FFF2-40B4-BE49-F238E27FC236}">
                        <a16:creationId xmlns:a16="http://schemas.microsoft.com/office/drawing/2014/main" id="{623B0594-CB8F-4690-ADA7-E45ACBB31F2F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-1680354" y="-2517931"/>
                    <a:ext cx="75517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rgbClr val="FFFFFF">
                      <a:lumMod val="65000"/>
                    </a:srgb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116" name="Rectangle 1115">
                    <a:extLst>
                      <a:ext uri="{FF2B5EF4-FFF2-40B4-BE49-F238E27FC236}">
                        <a16:creationId xmlns:a16="http://schemas.microsoft.com/office/drawing/2014/main" id="{D717F05B-825D-48C8-8ED2-84CCDBF8EAA1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1156744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1108" name="Group 1107">
                  <a:extLst>
                    <a:ext uri="{FF2B5EF4-FFF2-40B4-BE49-F238E27FC236}">
                      <a16:creationId xmlns:a16="http://schemas.microsoft.com/office/drawing/2014/main" id="{9C577BBB-C725-4FC2-950D-6DB6C6D9D99A}"/>
                    </a:ext>
                  </a:extLst>
                </p:cNvPr>
                <p:cNvGrpSpPr/>
                <p:nvPr/>
              </p:nvGrpSpPr>
              <p:grpSpPr>
                <a:xfrm rot="16200000">
                  <a:off x="-106330" y="-562039"/>
                  <a:ext cx="223243" cy="1814958"/>
                  <a:chOff x="-1734058" y="-2464228"/>
                  <a:chExt cx="182924" cy="1487168"/>
                </a:xfrm>
              </p:grpSpPr>
              <p:sp>
                <p:nvSpPr>
                  <p:cNvPr id="1109" name="Rectangle 1108">
                    <a:extLst>
                      <a:ext uri="{FF2B5EF4-FFF2-40B4-BE49-F238E27FC236}">
                        <a16:creationId xmlns:a16="http://schemas.microsoft.com/office/drawing/2014/main" id="{98376474-AB55-4800-A3C8-B4DF6313C61D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2417316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110" name="Flowchart: Delay 21">
                    <a:extLst>
                      <a:ext uri="{FF2B5EF4-FFF2-40B4-BE49-F238E27FC236}">
                        <a16:creationId xmlns:a16="http://schemas.microsoft.com/office/drawing/2014/main" id="{5408EFDB-80AE-4485-AB6B-EE4EE72F6701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-1680355" y="-1106281"/>
                    <a:ext cx="75518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ysClr val="window" lastClr="FFFFFF">
                      <a:lumMod val="65000"/>
                    </a:sys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111" name="Flowchart: Delay 21">
                    <a:extLst>
                      <a:ext uri="{FF2B5EF4-FFF2-40B4-BE49-F238E27FC236}">
                        <a16:creationId xmlns:a16="http://schemas.microsoft.com/office/drawing/2014/main" id="{C1D42A20-E581-400A-9D0E-8D367B561752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-1680354" y="-2517931"/>
                    <a:ext cx="75517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rgbClr val="FFFFFF">
                      <a:lumMod val="65000"/>
                    </a:srgb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112" name="Rectangle 1111">
                    <a:extLst>
                      <a:ext uri="{FF2B5EF4-FFF2-40B4-BE49-F238E27FC236}">
                        <a16:creationId xmlns:a16="http://schemas.microsoft.com/office/drawing/2014/main" id="{CDB853EC-9511-4438-AE08-2089155BACC3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1156744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</p:grpSp>
        </p:grpSp>
        <p:grpSp>
          <p:nvGrpSpPr>
            <p:cNvPr id="981" name="Group 980">
              <a:extLst>
                <a:ext uri="{FF2B5EF4-FFF2-40B4-BE49-F238E27FC236}">
                  <a16:creationId xmlns:a16="http://schemas.microsoft.com/office/drawing/2014/main" id="{2CCCF79A-207F-491E-AA6A-E018FCCC981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259842" y="1544039"/>
              <a:ext cx="731710" cy="731520"/>
              <a:chOff x="1263803" y="1547999"/>
              <a:chExt cx="720489" cy="720302"/>
            </a:xfrm>
          </p:grpSpPr>
          <p:sp>
            <p:nvSpPr>
              <p:cNvPr id="982" name="Oval 981">
                <a:extLst>
                  <a:ext uri="{FF2B5EF4-FFF2-40B4-BE49-F238E27FC236}">
                    <a16:creationId xmlns:a16="http://schemas.microsoft.com/office/drawing/2014/main" id="{84F5C6FE-8A61-4895-971C-35D3904AAFCA}"/>
                  </a:ext>
                </a:extLst>
              </p:cNvPr>
              <p:cNvSpPr/>
              <p:nvPr/>
            </p:nvSpPr>
            <p:spPr>
              <a:xfrm>
                <a:off x="1263803" y="1547999"/>
                <a:ext cx="720489" cy="720302"/>
              </a:xfrm>
              <a:prstGeom prst="ellipse">
                <a:avLst/>
              </a:prstGeom>
              <a:gradFill>
                <a:gsLst>
                  <a:gs pos="0">
                    <a:srgbClr val="8A97C9"/>
                  </a:gs>
                  <a:gs pos="85000">
                    <a:srgbClr val="1C254C"/>
                  </a:gs>
                </a:gsLst>
                <a:path path="circle">
                  <a:fillToRect l="50000" t="50000" r="50000" b="50000"/>
                </a:path>
              </a:gradFill>
              <a:ln w="25400" cap="flat" cmpd="sng" algn="ctr">
                <a:solidFill>
                  <a:srgbClr val="A6A6A6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83" name="Oval 982">
                <a:extLst>
                  <a:ext uri="{FF2B5EF4-FFF2-40B4-BE49-F238E27FC236}">
                    <a16:creationId xmlns:a16="http://schemas.microsoft.com/office/drawing/2014/main" id="{C0730F2D-805F-45D1-B762-5F5FB3878120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700000">
                <a:off x="1627068" y="1814483"/>
                <a:ext cx="53418" cy="53404"/>
              </a:xfrm>
              <a:prstGeom prst="ellipse">
                <a:avLst/>
              </a:prstGeom>
              <a:gradFill>
                <a:gsLst>
                  <a:gs pos="90000">
                    <a:srgbClr val="FBB040">
                      <a:lumMod val="50000"/>
                    </a:srgbClr>
                  </a:gs>
                  <a:gs pos="0">
                    <a:srgbClr val="FBB040"/>
                  </a:gs>
                </a:gsLst>
                <a:path path="circle">
                  <a:fillToRect l="50000" t="50000" r="50000" b="50000"/>
                </a:path>
              </a:gra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84" name="Freeform 978">
                <a:extLst>
                  <a:ext uri="{FF2B5EF4-FFF2-40B4-BE49-F238E27FC236}">
                    <a16:creationId xmlns:a16="http://schemas.microsoft.com/office/drawing/2014/main" id="{405482BE-462C-41CF-BFEC-5C1C8E4A7280}"/>
                  </a:ext>
                </a:extLst>
              </p:cNvPr>
              <p:cNvSpPr/>
              <p:nvPr/>
            </p:nvSpPr>
            <p:spPr>
              <a:xfrm rot="16741883" flipH="1" flipV="1">
                <a:off x="1588565" y="1812301"/>
                <a:ext cx="235295" cy="62506"/>
              </a:xfrm>
              <a:custGeom>
                <a:avLst/>
                <a:gdLst>
                  <a:gd name="connsiteX0" fmla="*/ 0 w 373380"/>
                  <a:gd name="connsiteY0" fmla="*/ 63676 h 117016"/>
                  <a:gd name="connsiteX1" fmla="*/ 83820 w 373380"/>
                  <a:gd name="connsiteY1" fmla="*/ 2716 h 117016"/>
                  <a:gd name="connsiteX2" fmla="*/ 213360 w 373380"/>
                  <a:gd name="connsiteY2" fmla="*/ 117016 h 117016"/>
                  <a:gd name="connsiteX3" fmla="*/ 312420 w 373380"/>
                  <a:gd name="connsiteY3" fmla="*/ 2716 h 117016"/>
                  <a:gd name="connsiteX4" fmla="*/ 373380 w 373380"/>
                  <a:gd name="connsiteY4" fmla="*/ 33196 h 117016"/>
                  <a:gd name="connsiteX5" fmla="*/ 373380 w 373380"/>
                  <a:gd name="connsiteY5" fmla="*/ 33196 h 117016"/>
                  <a:gd name="connsiteX6" fmla="*/ 373380 w 373380"/>
                  <a:gd name="connsiteY6" fmla="*/ 48436 h 117016"/>
                  <a:gd name="connsiteX0" fmla="*/ 0 w 450356"/>
                  <a:gd name="connsiteY0" fmla="*/ 63676 h 117016"/>
                  <a:gd name="connsiteX1" fmla="*/ 83820 w 450356"/>
                  <a:gd name="connsiteY1" fmla="*/ 2716 h 117016"/>
                  <a:gd name="connsiteX2" fmla="*/ 213360 w 450356"/>
                  <a:gd name="connsiteY2" fmla="*/ 117016 h 117016"/>
                  <a:gd name="connsiteX3" fmla="*/ 312420 w 450356"/>
                  <a:gd name="connsiteY3" fmla="*/ 2716 h 117016"/>
                  <a:gd name="connsiteX4" fmla="*/ 373380 w 450356"/>
                  <a:gd name="connsiteY4" fmla="*/ 33196 h 117016"/>
                  <a:gd name="connsiteX5" fmla="*/ 373380 w 450356"/>
                  <a:gd name="connsiteY5" fmla="*/ 33196 h 117016"/>
                  <a:gd name="connsiteX6" fmla="*/ 450355 w 450356"/>
                  <a:gd name="connsiteY6" fmla="*/ 98619 h 1170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50356" h="117016">
                    <a:moveTo>
                      <a:pt x="0" y="63676"/>
                    </a:moveTo>
                    <a:cubicBezTo>
                      <a:pt x="24130" y="28751"/>
                      <a:pt x="48260" y="-6174"/>
                      <a:pt x="83820" y="2716"/>
                    </a:cubicBezTo>
                    <a:cubicBezTo>
                      <a:pt x="119380" y="11606"/>
                      <a:pt x="175260" y="117016"/>
                      <a:pt x="213360" y="117016"/>
                    </a:cubicBezTo>
                    <a:cubicBezTo>
                      <a:pt x="251460" y="117016"/>
                      <a:pt x="285750" y="16686"/>
                      <a:pt x="312420" y="2716"/>
                    </a:cubicBezTo>
                    <a:cubicBezTo>
                      <a:pt x="339090" y="-11254"/>
                      <a:pt x="373380" y="33196"/>
                      <a:pt x="373380" y="33196"/>
                    </a:cubicBezTo>
                    <a:lnTo>
                      <a:pt x="373380" y="33196"/>
                    </a:lnTo>
                    <a:cubicBezTo>
                      <a:pt x="373380" y="38276"/>
                      <a:pt x="450355" y="93539"/>
                      <a:pt x="450355" y="98619"/>
                    </a:cubicBezTo>
                  </a:path>
                </a:pathLst>
              </a:custGeom>
              <a:noFill/>
              <a:ln w="12700" cap="flat" cmpd="sng" algn="ctr">
                <a:solidFill>
                  <a:srgbClr val="CC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85" name="Oval 984">
                <a:extLst>
                  <a:ext uri="{FF2B5EF4-FFF2-40B4-BE49-F238E27FC236}">
                    <a16:creationId xmlns:a16="http://schemas.microsoft.com/office/drawing/2014/main" id="{837EBB5D-4212-4511-9245-A83AB10B15B8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700000">
                <a:off x="1696398" y="1851992"/>
                <a:ext cx="40064" cy="40054"/>
              </a:xfrm>
              <a:prstGeom prst="ellipse">
                <a:avLst/>
              </a:prstGeom>
              <a:gradFill>
                <a:gsLst>
                  <a:gs pos="100000">
                    <a:srgbClr val="14737B"/>
                  </a:gs>
                  <a:gs pos="0">
                    <a:srgbClr val="A3E1CF"/>
                  </a:gs>
                </a:gsLst>
                <a:path path="circle">
                  <a:fillToRect l="50000" t="50000" r="50000" b="50000"/>
                </a:path>
              </a:gra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86" name="Freeform 980">
                <a:extLst>
                  <a:ext uri="{FF2B5EF4-FFF2-40B4-BE49-F238E27FC236}">
                    <a16:creationId xmlns:a16="http://schemas.microsoft.com/office/drawing/2014/main" id="{60F0B225-F818-4631-AA86-6FD8F5E8562E}"/>
                  </a:ext>
                </a:extLst>
              </p:cNvPr>
              <p:cNvSpPr/>
              <p:nvPr/>
            </p:nvSpPr>
            <p:spPr>
              <a:xfrm rot="10095534" flipV="1">
                <a:off x="1571289" y="1853261"/>
                <a:ext cx="217428" cy="62506"/>
              </a:xfrm>
              <a:custGeom>
                <a:avLst/>
                <a:gdLst>
                  <a:gd name="connsiteX0" fmla="*/ 0 w 373380"/>
                  <a:gd name="connsiteY0" fmla="*/ 63676 h 117016"/>
                  <a:gd name="connsiteX1" fmla="*/ 83820 w 373380"/>
                  <a:gd name="connsiteY1" fmla="*/ 2716 h 117016"/>
                  <a:gd name="connsiteX2" fmla="*/ 213360 w 373380"/>
                  <a:gd name="connsiteY2" fmla="*/ 117016 h 117016"/>
                  <a:gd name="connsiteX3" fmla="*/ 312420 w 373380"/>
                  <a:gd name="connsiteY3" fmla="*/ 2716 h 117016"/>
                  <a:gd name="connsiteX4" fmla="*/ 373380 w 373380"/>
                  <a:gd name="connsiteY4" fmla="*/ 33196 h 117016"/>
                  <a:gd name="connsiteX5" fmla="*/ 373380 w 373380"/>
                  <a:gd name="connsiteY5" fmla="*/ 33196 h 117016"/>
                  <a:gd name="connsiteX6" fmla="*/ 373380 w 373380"/>
                  <a:gd name="connsiteY6" fmla="*/ 48436 h 117016"/>
                  <a:gd name="connsiteX0" fmla="*/ 0 w 416159"/>
                  <a:gd name="connsiteY0" fmla="*/ 101109 h 117016"/>
                  <a:gd name="connsiteX1" fmla="*/ 126599 w 416159"/>
                  <a:gd name="connsiteY1" fmla="*/ 2716 h 117016"/>
                  <a:gd name="connsiteX2" fmla="*/ 256139 w 416159"/>
                  <a:gd name="connsiteY2" fmla="*/ 117016 h 117016"/>
                  <a:gd name="connsiteX3" fmla="*/ 355199 w 416159"/>
                  <a:gd name="connsiteY3" fmla="*/ 2716 h 117016"/>
                  <a:gd name="connsiteX4" fmla="*/ 416159 w 416159"/>
                  <a:gd name="connsiteY4" fmla="*/ 33196 h 117016"/>
                  <a:gd name="connsiteX5" fmla="*/ 416159 w 416159"/>
                  <a:gd name="connsiteY5" fmla="*/ 33196 h 117016"/>
                  <a:gd name="connsiteX6" fmla="*/ 416159 w 416159"/>
                  <a:gd name="connsiteY6" fmla="*/ 48436 h 1170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16159" h="117016">
                    <a:moveTo>
                      <a:pt x="0" y="101109"/>
                    </a:moveTo>
                    <a:cubicBezTo>
                      <a:pt x="24130" y="66184"/>
                      <a:pt x="83909" y="65"/>
                      <a:pt x="126599" y="2716"/>
                    </a:cubicBezTo>
                    <a:cubicBezTo>
                      <a:pt x="169289" y="5367"/>
                      <a:pt x="218039" y="117016"/>
                      <a:pt x="256139" y="117016"/>
                    </a:cubicBezTo>
                    <a:cubicBezTo>
                      <a:pt x="294239" y="117016"/>
                      <a:pt x="328529" y="16686"/>
                      <a:pt x="355199" y="2716"/>
                    </a:cubicBezTo>
                    <a:cubicBezTo>
                      <a:pt x="381869" y="-11254"/>
                      <a:pt x="416159" y="33196"/>
                      <a:pt x="416159" y="33196"/>
                    </a:cubicBezTo>
                    <a:lnTo>
                      <a:pt x="416159" y="33196"/>
                    </a:lnTo>
                    <a:lnTo>
                      <a:pt x="416159" y="48436"/>
                    </a:lnTo>
                  </a:path>
                </a:pathLst>
              </a:custGeom>
              <a:noFill/>
              <a:ln w="12700" cap="flat" cmpd="sng" algn="ctr">
                <a:solidFill>
                  <a:srgbClr val="CC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87" name="Oval 986">
                <a:extLst>
                  <a:ext uri="{FF2B5EF4-FFF2-40B4-BE49-F238E27FC236}">
                    <a16:creationId xmlns:a16="http://schemas.microsoft.com/office/drawing/2014/main" id="{CE00E640-1EF1-44C9-B999-EFFB6D048F37}"/>
                  </a:ext>
                </a:extLst>
              </p:cNvPr>
              <p:cNvSpPr/>
              <p:nvPr/>
            </p:nvSpPr>
            <p:spPr>
              <a:xfrm rot="2700000">
                <a:off x="1632799" y="1885515"/>
                <a:ext cx="38951" cy="40054"/>
              </a:xfrm>
              <a:prstGeom prst="ellipse">
                <a:avLst/>
              </a:prstGeom>
              <a:gradFill>
                <a:gsLst>
                  <a:gs pos="100000">
                    <a:srgbClr val="14737B"/>
                  </a:gs>
                  <a:gs pos="0">
                    <a:srgbClr val="A3E1CF"/>
                  </a:gs>
                </a:gsLst>
                <a:path path="circle">
                  <a:fillToRect l="50000" t="50000" r="50000" b="50000"/>
                </a:path>
              </a:gra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988" name="Oval 987">
                <a:extLst>
                  <a:ext uri="{FF2B5EF4-FFF2-40B4-BE49-F238E27FC236}">
                    <a16:creationId xmlns:a16="http://schemas.microsoft.com/office/drawing/2014/main" id="{14FE8164-88CE-483D-A253-B80B09B3A835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700000">
                <a:off x="1684934" y="1794583"/>
                <a:ext cx="53418" cy="53404"/>
              </a:xfrm>
              <a:prstGeom prst="ellipse">
                <a:avLst/>
              </a:prstGeom>
              <a:gradFill>
                <a:gsLst>
                  <a:gs pos="90000">
                    <a:srgbClr val="FBB040">
                      <a:lumMod val="50000"/>
                    </a:srgbClr>
                  </a:gs>
                  <a:gs pos="0">
                    <a:srgbClr val="FBB040"/>
                  </a:gs>
                </a:gsLst>
                <a:path path="circle">
                  <a:fillToRect l="50000" t="50000" r="50000" b="50000"/>
                </a:path>
              </a:gra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grpSp>
            <p:nvGrpSpPr>
              <p:cNvPr id="989" name="Group 988">
                <a:extLst>
                  <a:ext uri="{FF2B5EF4-FFF2-40B4-BE49-F238E27FC236}">
                    <a16:creationId xmlns:a16="http://schemas.microsoft.com/office/drawing/2014/main" id="{829A3F84-A449-4483-B637-515CD34E3031}"/>
                  </a:ext>
                </a:extLst>
              </p:cNvPr>
              <p:cNvGrpSpPr/>
              <p:nvPr/>
            </p:nvGrpSpPr>
            <p:grpSpPr>
              <a:xfrm>
                <a:off x="1281199" y="1565728"/>
                <a:ext cx="685699" cy="685698"/>
                <a:chOff x="-1665221" y="-2140242"/>
                <a:chExt cx="1127108" cy="1127108"/>
              </a:xfrm>
            </p:grpSpPr>
            <p:sp>
              <p:nvSpPr>
                <p:cNvPr id="1075" name="Oval 1074">
                  <a:extLst>
                    <a:ext uri="{FF2B5EF4-FFF2-40B4-BE49-F238E27FC236}">
                      <a16:creationId xmlns:a16="http://schemas.microsoft.com/office/drawing/2014/main" id="{5DBF9E6A-5B6A-4303-8B02-F17FF53C7141}"/>
                    </a:ext>
                  </a:extLst>
                </p:cNvPr>
                <p:cNvSpPr/>
                <p:nvPr/>
              </p:nvSpPr>
              <p:spPr>
                <a:xfrm rot="2700000">
                  <a:off x="-769084" y="-1987017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76" name="Oval 1075">
                  <a:extLst>
                    <a:ext uri="{FF2B5EF4-FFF2-40B4-BE49-F238E27FC236}">
                      <a16:creationId xmlns:a16="http://schemas.microsoft.com/office/drawing/2014/main" id="{2E08624B-98CC-4563-A350-61859DF2534C}"/>
                    </a:ext>
                  </a:extLst>
                </p:cNvPr>
                <p:cNvSpPr/>
                <p:nvPr/>
              </p:nvSpPr>
              <p:spPr>
                <a:xfrm rot="13500000">
                  <a:off x="-1512004" y="-1244095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77" name="Oval 1076">
                  <a:extLst>
                    <a:ext uri="{FF2B5EF4-FFF2-40B4-BE49-F238E27FC236}">
                      <a16:creationId xmlns:a16="http://schemas.microsoft.com/office/drawing/2014/main" id="{CCB49E65-BEF7-4BDB-BE78-0598EFD14BA1}"/>
                    </a:ext>
                  </a:extLst>
                </p:cNvPr>
                <p:cNvSpPr/>
                <p:nvPr/>
              </p:nvSpPr>
              <p:spPr>
                <a:xfrm rot="3420000">
                  <a:off x="-699950" y="-1901649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78" name="Oval 1077">
                  <a:extLst>
                    <a:ext uri="{FF2B5EF4-FFF2-40B4-BE49-F238E27FC236}">
                      <a16:creationId xmlns:a16="http://schemas.microsoft.com/office/drawing/2014/main" id="{82BF5C2E-52AA-4527-9B4B-53853084CD57}"/>
                    </a:ext>
                  </a:extLst>
                </p:cNvPr>
                <p:cNvSpPr/>
                <p:nvPr/>
              </p:nvSpPr>
              <p:spPr>
                <a:xfrm rot="14220000">
                  <a:off x="-1581138" y="-1329463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79" name="Oval 1078">
                  <a:extLst>
                    <a:ext uri="{FF2B5EF4-FFF2-40B4-BE49-F238E27FC236}">
                      <a16:creationId xmlns:a16="http://schemas.microsoft.com/office/drawing/2014/main" id="{0EF253EC-E320-4A75-88EB-B0D36DDE383A}"/>
                    </a:ext>
                  </a:extLst>
                </p:cNvPr>
                <p:cNvSpPr/>
                <p:nvPr/>
              </p:nvSpPr>
              <p:spPr>
                <a:xfrm rot="4140000">
                  <a:off x="-650073" y="-1803776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80" name="Oval 1079">
                  <a:extLst>
                    <a:ext uri="{FF2B5EF4-FFF2-40B4-BE49-F238E27FC236}">
                      <a16:creationId xmlns:a16="http://schemas.microsoft.com/office/drawing/2014/main" id="{EEAA0C30-4E38-4186-8710-0ED015E8528A}"/>
                    </a:ext>
                  </a:extLst>
                </p:cNvPr>
                <p:cNvSpPr/>
                <p:nvPr/>
              </p:nvSpPr>
              <p:spPr>
                <a:xfrm rot="14940000">
                  <a:off x="-1631016" y="-1427336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81" name="Oval 1080">
                  <a:extLst>
                    <a:ext uri="{FF2B5EF4-FFF2-40B4-BE49-F238E27FC236}">
                      <a16:creationId xmlns:a16="http://schemas.microsoft.com/office/drawing/2014/main" id="{3B596284-DAF4-4AC7-A1C9-7B4865F5F025}"/>
                    </a:ext>
                  </a:extLst>
                </p:cNvPr>
                <p:cNvSpPr/>
                <p:nvPr/>
              </p:nvSpPr>
              <p:spPr>
                <a:xfrm rot="4860000">
                  <a:off x="-621630" y="-1697679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82" name="Oval 1081">
                  <a:extLst>
                    <a:ext uri="{FF2B5EF4-FFF2-40B4-BE49-F238E27FC236}">
                      <a16:creationId xmlns:a16="http://schemas.microsoft.com/office/drawing/2014/main" id="{1B8816F1-A3EE-4BB7-8E7A-0FF701AC9735}"/>
                    </a:ext>
                  </a:extLst>
                </p:cNvPr>
                <p:cNvSpPr/>
                <p:nvPr/>
              </p:nvSpPr>
              <p:spPr>
                <a:xfrm rot="15660000">
                  <a:off x="-1659457" y="-1533433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83" name="Oval 1082">
                  <a:extLst>
                    <a:ext uri="{FF2B5EF4-FFF2-40B4-BE49-F238E27FC236}">
                      <a16:creationId xmlns:a16="http://schemas.microsoft.com/office/drawing/2014/main" id="{7D97F6C4-0588-4C4E-8D04-4CF1FC348931}"/>
                    </a:ext>
                  </a:extLst>
                </p:cNvPr>
                <p:cNvSpPr/>
                <p:nvPr/>
              </p:nvSpPr>
              <p:spPr>
                <a:xfrm rot="5580000">
                  <a:off x="-615857" y="-1588001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84" name="Oval 1083">
                  <a:extLst>
                    <a:ext uri="{FF2B5EF4-FFF2-40B4-BE49-F238E27FC236}">
                      <a16:creationId xmlns:a16="http://schemas.microsoft.com/office/drawing/2014/main" id="{119CBB12-4672-486A-98D8-84EB925CEEC8}"/>
                    </a:ext>
                  </a:extLst>
                </p:cNvPr>
                <p:cNvSpPr/>
                <p:nvPr/>
              </p:nvSpPr>
              <p:spPr>
                <a:xfrm rot="16380000">
                  <a:off x="-1665211" y="-1643131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85" name="Oval 1084">
                  <a:extLst>
                    <a:ext uri="{FF2B5EF4-FFF2-40B4-BE49-F238E27FC236}">
                      <a16:creationId xmlns:a16="http://schemas.microsoft.com/office/drawing/2014/main" id="{E63AEBDB-81F3-4DD2-A055-820B05D156F0}"/>
                    </a:ext>
                  </a:extLst>
                </p:cNvPr>
                <p:cNvSpPr/>
                <p:nvPr/>
              </p:nvSpPr>
              <p:spPr>
                <a:xfrm rot="6300000">
                  <a:off x="-633025" y="-1479519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86" name="Oval 1085">
                  <a:extLst>
                    <a:ext uri="{FF2B5EF4-FFF2-40B4-BE49-F238E27FC236}">
                      <a16:creationId xmlns:a16="http://schemas.microsoft.com/office/drawing/2014/main" id="{37944E59-C9A0-4C48-92FE-591730E38FDE}"/>
                    </a:ext>
                  </a:extLst>
                </p:cNvPr>
                <p:cNvSpPr/>
                <p:nvPr/>
              </p:nvSpPr>
              <p:spPr>
                <a:xfrm rot="17100000">
                  <a:off x="-1648042" y="-1751614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87" name="Oval 1086">
                  <a:extLst>
                    <a:ext uri="{FF2B5EF4-FFF2-40B4-BE49-F238E27FC236}">
                      <a16:creationId xmlns:a16="http://schemas.microsoft.com/office/drawing/2014/main" id="{979FC958-078F-4600-9DAF-2C5A59FF1841}"/>
                    </a:ext>
                  </a:extLst>
                </p:cNvPr>
                <p:cNvSpPr/>
                <p:nvPr/>
              </p:nvSpPr>
              <p:spPr>
                <a:xfrm rot="7020000">
                  <a:off x="-672374" y="-1376982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88" name="Oval 1087">
                  <a:extLst>
                    <a:ext uri="{FF2B5EF4-FFF2-40B4-BE49-F238E27FC236}">
                      <a16:creationId xmlns:a16="http://schemas.microsoft.com/office/drawing/2014/main" id="{A3F517AB-0CF5-4F2C-BF6A-124E8556479A}"/>
                    </a:ext>
                  </a:extLst>
                </p:cNvPr>
                <p:cNvSpPr/>
                <p:nvPr/>
              </p:nvSpPr>
              <p:spPr>
                <a:xfrm rot="17820000">
                  <a:off x="-1608694" y="-1854151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89" name="Oval 1088">
                  <a:extLst>
                    <a:ext uri="{FF2B5EF4-FFF2-40B4-BE49-F238E27FC236}">
                      <a16:creationId xmlns:a16="http://schemas.microsoft.com/office/drawing/2014/main" id="{84813595-281D-4C79-9DFB-DBEFFB881016}"/>
                    </a:ext>
                  </a:extLst>
                </p:cNvPr>
                <p:cNvSpPr/>
                <p:nvPr/>
              </p:nvSpPr>
              <p:spPr>
                <a:xfrm rot="7740000">
                  <a:off x="-732183" y="-1284872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90" name="Oval 1089">
                  <a:extLst>
                    <a:ext uri="{FF2B5EF4-FFF2-40B4-BE49-F238E27FC236}">
                      <a16:creationId xmlns:a16="http://schemas.microsoft.com/office/drawing/2014/main" id="{723E4481-4CAC-4E13-9266-D96A1E7592B3}"/>
                    </a:ext>
                  </a:extLst>
                </p:cNvPr>
                <p:cNvSpPr/>
                <p:nvPr/>
              </p:nvSpPr>
              <p:spPr>
                <a:xfrm rot="18540000">
                  <a:off x="-1548884" y="-1946259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91" name="Oval 1090">
                  <a:extLst>
                    <a:ext uri="{FF2B5EF4-FFF2-40B4-BE49-F238E27FC236}">
                      <a16:creationId xmlns:a16="http://schemas.microsoft.com/office/drawing/2014/main" id="{2ABA9C89-244B-47E5-A62A-2A8037244607}"/>
                    </a:ext>
                  </a:extLst>
                </p:cNvPr>
                <p:cNvSpPr/>
                <p:nvPr/>
              </p:nvSpPr>
              <p:spPr>
                <a:xfrm rot="8460000">
                  <a:off x="-809840" y="-1207216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92" name="Oval 1091">
                  <a:extLst>
                    <a:ext uri="{FF2B5EF4-FFF2-40B4-BE49-F238E27FC236}">
                      <a16:creationId xmlns:a16="http://schemas.microsoft.com/office/drawing/2014/main" id="{09A508E1-A829-40C3-822D-5181CC0805F0}"/>
                    </a:ext>
                  </a:extLst>
                </p:cNvPr>
                <p:cNvSpPr/>
                <p:nvPr/>
              </p:nvSpPr>
              <p:spPr>
                <a:xfrm rot="19260000">
                  <a:off x="-1471226" y="-2023915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93" name="Oval 1092">
                  <a:extLst>
                    <a:ext uri="{FF2B5EF4-FFF2-40B4-BE49-F238E27FC236}">
                      <a16:creationId xmlns:a16="http://schemas.microsoft.com/office/drawing/2014/main" id="{90B785E3-B0DD-4B98-AEEC-54CE041F5737}"/>
                    </a:ext>
                  </a:extLst>
                </p:cNvPr>
                <p:cNvSpPr/>
                <p:nvPr/>
              </p:nvSpPr>
              <p:spPr>
                <a:xfrm rot="9180000">
                  <a:off x="-901948" y="-1147408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94" name="Oval 1093">
                  <a:extLst>
                    <a:ext uri="{FF2B5EF4-FFF2-40B4-BE49-F238E27FC236}">
                      <a16:creationId xmlns:a16="http://schemas.microsoft.com/office/drawing/2014/main" id="{E810A929-BCCB-4846-A154-EBC909D0C711}"/>
                    </a:ext>
                  </a:extLst>
                </p:cNvPr>
                <p:cNvSpPr/>
                <p:nvPr/>
              </p:nvSpPr>
              <p:spPr>
                <a:xfrm rot="19980000">
                  <a:off x="-1379120" y="-2083727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95" name="Oval 1094">
                  <a:extLst>
                    <a:ext uri="{FF2B5EF4-FFF2-40B4-BE49-F238E27FC236}">
                      <a16:creationId xmlns:a16="http://schemas.microsoft.com/office/drawing/2014/main" id="{6925E884-9433-48CD-82E3-43C8B4C9DBFE}"/>
                    </a:ext>
                  </a:extLst>
                </p:cNvPr>
                <p:cNvSpPr/>
                <p:nvPr/>
              </p:nvSpPr>
              <p:spPr>
                <a:xfrm rot="9900000">
                  <a:off x="-1004484" y="-1108058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96" name="Oval 1095">
                  <a:extLst>
                    <a:ext uri="{FF2B5EF4-FFF2-40B4-BE49-F238E27FC236}">
                      <a16:creationId xmlns:a16="http://schemas.microsoft.com/office/drawing/2014/main" id="{D5CC0BAA-A194-4B1C-B921-8AA88FCAACCA}"/>
                    </a:ext>
                  </a:extLst>
                </p:cNvPr>
                <p:cNvSpPr/>
                <p:nvPr/>
              </p:nvSpPr>
              <p:spPr>
                <a:xfrm rot="20700000">
                  <a:off x="-1276579" y="-2123076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97" name="Oval 1096">
                  <a:extLst>
                    <a:ext uri="{FF2B5EF4-FFF2-40B4-BE49-F238E27FC236}">
                      <a16:creationId xmlns:a16="http://schemas.microsoft.com/office/drawing/2014/main" id="{A946DF78-F6B4-407B-B3CB-8AE149958F6C}"/>
                    </a:ext>
                  </a:extLst>
                </p:cNvPr>
                <p:cNvSpPr/>
                <p:nvPr/>
              </p:nvSpPr>
              <p:spPr>
                <a:xfrm rot="10620000">
                  <a:off x="-1112966" y="-1090888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98" name="Oval 1097">
                  <a:extLst>
                    <a:ext uri="{FF2B5EF4-FFF2-40B4-BE49-F238E27FC236}">
                      <a16:creationId xmlns:a16="http://schemas.microsoft.com/office/drawing/2014/main" id="{7C089A09-3A0C-4CE2-88EC-08F3DF93F8DC}"/>
                    </a:ext>
                  </a:extLst>
                </p:cNvPr>
                <p:cNvSpPr/>
                <p:nvPr/>
              </p:nvSpPr>
              <p:spPr>
                <a:xfrm rot="21420000">
                  <a:off x="-1168095" y="-2140242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99" name="Oval 1098">
                  <a:extLst>
                    <a:ext uri="{FF2B5EF4-FFF2-40B4-BE49-F238E27FC236}">
                      <a16:creationId xmlns:a16="http://schemas.microsoft.com/office/drawing/2014/main" id="{437CCC3E-468A-4659-8D99-E372D45211E5}"/>
                    </a:ext>
                  </a:extLst>
                </p:cNvPr>
                <p:cNvSpPr/>
                <p:nvPr/>
              </p:nvSpPr>
              <p:spPr>
                <a:xfrm rot="11340000">
                  <a:off x="-1222664" y="-1096643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00" name="Oval 1099">
                  <a:extLst>
                    <a:ext uri="{FF2B5EF4-FFF2-40B4-BE49-F238E27FC236}">
                      <a16:creationId xmlns:a16="http://schemas.microsoft.com/office/drawing/2014/main" id="{F10759C4-90AC-4334-8F0D-4025631174AC}"/>
                    </a:ext>
                  </a:extLst>
                </p:cNvPr>
                <p:cNvSpPr/>
                <p:nvPr/>
              </p:nvSpPr>
              <p:spPr>
                <a:xfrm rot="540000">
                  <a:off x="-1058424" y="-2134473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01" name="Oval 1100">
                  <a:extLst>
                    <a:ext uri="{FF2B5EF4-FFF2-40B4-BE49-F238E27FC236}">
                      <a16:creationId xmlns:a16="http://schemas.microsoft.com/office/drawing/2014/main" id="{EDB5DE33-5840-47FC-B3B6-3921F4EF6729}"/>
                    </a:ext>
                  </a:extLst>
                </p:cNvPr>
                <p:cNvSpPr/>
                <p:nvPr/>
              </p:nvSpPr>
              <p:spPr>
                <a:xfrm rot="12060000">
                  <a:off x="-1328764" y="-1125086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02" name="Oval 1101">
                  <a:extLst>
                    <a:ext uri="{FF2B5EF4-FFF2-40B4-BE49-F238E27FC236}">
                      <a16:creationId xmlns:a16="http://schemas.microsoft.com/office/drawing/2014/main" id="{A5849C01-DD29-4CDC-B397-9A004B03AA37}"/>
                    </a:ext>
                  </a:extLst>
                </p:cNvPr>
                <p:cNvSpPr/>
                <p:nvPr/>
              </p:nvSpPr>
              <p:spPr>
                <a:xfrm rot="1260000">
                  <a:off x="-952322" y="-2106030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03" name="Oval 1102">
                  <a:extLst>
                    <a:ext uri="{FF2B5EF4-FFF2-40B4-BE49-F238E27FC236}">
                      <a16:creationId xmlns:a16="http://schemas.microsoft.com/office/drawing/2014/main" id="{0D53313D-1F3B-4514-A490-C2A2C1128C68}"/>
                    </a:ext>
                  </a:extLst>
                </p:cNvPr>
                <p:cNvSpPr/>
                <p:nvPr/>
              </p:nvSpPr>
              <p:spPr>
                <a:xfrm rot="12780000">
                  <a:off x="-1426638" y="-1174963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04" name="Oval 1103">
                  <a:extLst>
                    <a:ext uri="{FF2B5EF4-FFF2-40B4-BE49-F238E27FC236}">
                      <a16:creationId xmlns:a16="http://schemas.microsoft.com/office/drawing/2014/main" id="{E28A383F-E9BC-45F1-B08C-2000EC84DC88}"/>
                    </a:ext>
                  </a:extLst>
                </p:cNvPr>
                <p:cNvSpPr/>
                <p:nvPr/>
              </p:nvSpPr>
              <p:spPr>
                <a:xfrm rot="1980000">
                  <a:off x="-854462" y="-2056163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990" name="Group 989">
                <a:extLst>
                  <a:ext uri="{FF2B5EF4-FFF2-40B4-BE49-F238E27FC236}">
                    <a16:creationId xmlns:a16="http://schemas.microsoft.com/office/drawing/2014/main" id="{52688FCE-AAA9-42CC-B7D1-761367AB0FA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2700000">
                <a:off x="1478369" y="1632705"/>
                <a:ext cx="300031" cy="574957"/>
                <a:chOff x="7248472" y="2166950"/>
                <a:chExt cx="839784" cy="1609730"/>
              </a:xfrm>
              <a:solidFill>
                <a:srgbClr val="00B050"/>
              </a:solidFill>
            </p:grpSpPr>
            <p:sp>
              <p:nvSpPr>
                <p:cNvPr id="991" name="Freeform 7">
                  <a:extLst>
                    <a:ext uri="{FF2B5EF4-FFF2-40B4-BE49-F238E27FC236}">
                      <a16:creationId xmlns:a16="http://schemas.microsoft.com/office/drawing/2014/main" id="{60AA2B54-A30F-442B-BC7B-BD13374E6C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04" y="2784490"/>
                  <a:ext cx="111124" cy="128589"/>
                </a:xfrm>
                <a:custGeom>
                  <a:avLst/>
                  <a:gdLst>
                    <a:gd name="T0" fmla="*/ 70 w 70"/>
                    <a:gd name="T1" fmla="*/ 20 h 81"/>
                    <a:gd name="T2" fmla="*/ 35 w 70"/>
                    <a:gd name="T3" fmla="*/ 0 h 81"/>
                    <a:gd name="T4" fmla="*/ 0 w 70"/>
                    <a:gd name="T5" fmla="*/ 20 h 81"/>
                    <a:gd name="T6" fmla="*/ 0 w 70"/>
                    <a:gd name="T7" fmla="*/ 60 h 81"/>
                    <a:gd name="T8" fmla="*/ 35 w 70"/>
                    <a:gd name="T9" fmla="*/ 81 h 81"/>
                    <a:gd name="T10" fmla="*/ 70 w 70"/>
                    <a:gd name="T11" fmla="*/ 60 h 81"/>
                    <a:gd name="T12" fmla="*/ 70 w 70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5" y="81"/>
                      </a:lnTo>
                      <a:lnTo>
                        <a:pt x="70" y="60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992" name="Freeform 10">
                  <a:extLst>
                    <a:ext uri="{FF2B5EF4-FFF2-40B4-BE49-F238E27FC236}">
                      <a16:creationId xmlns:a16="http://schemas.microsoft.com/office/drawing/2014/main" id="{AC39A9FF-92BA-4419-9714-041D6F9FA7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03" y="2578114"/>
                  <a:ext cx="111124" cy="127000"/>
                </a:xfrm>
                <a:custGeom>
                  <a:avLst/>
                  <a:gdLst>
                    <a:gd name="T0" fmla="*/ 70 w 70"/>
                    <a:gd name="T1" fmla="*/ 20 h 80"/>
                    <a:gd name="T2" fmla="*/ 35 w 70"/>
                    <a:gd name="T3" fmla="*/ 0 h 80"/>
                    <a:gd name="T4" fmla="*/ 0 w 70"/>
                    <a:gd name="T5" fmla="*/ 20 h 80"/>
                    <a:gd name="T6" fmla="*/ 0 w 70"/>
                    <a:gd name="T7" fmla="*/ 61 h 80"/>
                    <a:gd name="T8" fmla="*/ 35 w 70"/>
                    <a:gd name="T9" fmla="*/ 80 h 80"/>
                    <a:gd name="T10" fmla="*/ 70 w 70"/>
                    <a:gd name="T11" fmla="*/ 61 h 80"/>
                    <a:gd name="T12" fmla="*/ 70 w 70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70" y="61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993" name="Freeform 14">
                  <a:extLst>
                    <a:ext uri="{FF2B5EF4-FFF2-40B4-BE49-F238E27FC236}">
                      <a16:creationId xmlns:a16="http://schemas.microsoft.com/office/drawing/2014/main" id="{77E54897-65D0-4B24-8AC8-839EFE8297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77057" y="2578114"/>
                  <a:ext cx="111124" cy="127000"/>
                </a:xfrm>
                <a:custGeom>
                  <a:avLst/>
                  <a:gdLst>
                    <a:gd name="T0" fmla="*/ 70 w 70"/>
                    <a:gd name="T1" fmla="*/ 20 h 80"/>
                    <a:gd name="T2" fmla="*/ 35 w 70"/>
                    <a:gd name="T3" fmla="*/ 0 h 80"/>
                    <a:gd name="T4" fmla="*/ 0 w 70"/>
                    <a:gd name="T5" fmla="*/ 20 h 80"/>
                    <a:gd name="T6" fmla="*/ 0 w 70"/>
                    <a:gd name="T7" fmla="*/ 61 h 80"/>
                    <a:gd name="T8" fmla="*/ 35 w 70"/>
                    <a:gd name="T9" fmla="*/ 80 h 80"/>
                    <a:gd name="T10" fmla="*/ 70 w 70"/>
                    <a:gd name="T11" fmla="*/ 61 h 80"/>
                    <a:gd name="T12" fmla="*/ 70 w 70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70" y="61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994" name="Freeform 15">
                  <a:extLst>
                    <a:ext uri="{FF2B5EF4-FFF2-40B4-BE49-F238E27FC236}">
                      <a16:creationId xmlns:a16="http://schemas.microsoft.com/office/drawing/2014/main" id="{B210D91A-CFC5-4BA2-B709-C62EB913C6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04" y="2371739"/>
                  <a:ext cx="111124" cy="128589"/>
                </a:xfrm>
                <a:custGeom>
                  <a:avLst/>
                  <a:gdLst>
                    <a:gd name="T0" fmla="*/ 70 w 70"/>
                    <a:gd name="T1" fmla="*/ 21 h 81"/>
                    <a:gd name="T2" fmla="*/ 35 w 70"/>
                    <a:gd name="T3" fmla="*/ 0 h 81"/>
                    <a:gd name="T4" fmla="*/ 0 w 70"/>
                    <a:gd name="T5" fmla="*/ 21 h 81"/>
                    <a:gd name="T6" fmla="*/ 0 w 70"/>
                    <a:gd name="T7" fmla="*/ 61 h 81"/>
                    <a:gd name="T8" fmla="*/ 35 w 70"/>
                    <a:gd name="T9" fmla="*/ 81 h 81"/>
                    <a:gd name="T10" fmla="*/ 70 w 70"/>
                    <a:gd name="T11" fmla="*/ 61 h 81"/>
                    <a:gd name="T12" fmla="*/ 70 w 70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1"/>
                      </a:lnTo>
                      <a:lnTo>
                        <a:pt x="70" y="61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995" name="Freeform 16">
                  <a:extLst>
                    <a:ext uri="{FF2B5EF4-FFF2-40B4-BE49-F238E27FC236}">
                      <a16:creationId xmlns:a16="http://schemas.microsoft.com/office/drawing/2014/main" id="{361081E8-7AA0-4A82-B41D-185EDE9E73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43" y="2371738"/>
                  <a:ext cx="112711" cy="128589"/>
                </a:xfrm>
                <a:custGeom>
                  <a:avLst/>
                  <a:gdLst>
                    <a:gd name="T0" fmla="*/ 71 w 71"/>
                    <a:gd name="T1" fmla="*/ 21 h 81"/>
                    <a:gd name="T2" fmla="*/ 35 w 71"/>
                    <a:gd name="T3" fmla="*/ 0 h 81"/>
                    <a:gd name="T4" fmla="*/ 0 w 71"/>
                    <a:gd name="T5" fmla="*/ 21 h 81"/>
                    <a:gd name="T6" fmla="*/ 0 w 71"/>
                    <a:gd name="T7" fmla="*/ 61 h 81"/>
                    <a:gd name="T8" fmla="*/ 35 w 71"/>
                    <a:gd name="T9" fmla="*/ 81 h 81"/>
                    <a:gd name="T10" fmla="*/ 71 w 71"/>
                    <a:gd name="T11" fmla="*/ 61 h 81"/>
                    <a:gd name="T12" fmla="*/ 71 w 71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1">
                      <a:moveTo>
                        <a:pt x="71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1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996" name="Freeform 19">
                  <a:extLst>
                    <a:ext uri="{FF2B5EF4-FFF2-40B4-BE49-F238E27FC236}">
                      <a16:creationId xmlns:a16="http://schemas.microsoft.com/office/drawing/2014/main" id="{C76F5753-45B5-4F86-8F46-0CA9EE42E0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77058" y="2371739"/>
                  <a:ext cx="111124" cy="128589"/>
                </a:xfrm>
                <a:custGeom>
                  <a:avLst/>
                  <a:gdLst>
                    <a:gd name="T0" fmla="*/ 70 w 70"/>
                    <a:gd name="T1" fmla="*/ 21 h 81"/>
                    <a:gd name="T2" fmla="*/ 35 w 70"/>
                    <a:gd name="T3" fmla="*/ 0 h 81"/>
                    <a:gd name="T4" fmla="*/ 0 w 70"/>
                    <a:gd name="T5" fmla="*/ 21 h 81"/>
                    <a:gd name="T6" fmla="*/ 0 w 70"/>
                    <a:gd name="T7" fmla="*/ 61 h 81"/>
                    <a:gd name="T8" fmla="*/ 35 w 70"/>
                    <a:gd name="T9" fmla="*/ 81 h 81"/>
                    <a:gd name="T10" fmla="*/ 70 w 70"/>
                    <a:gd name="T11" fmla="*/ 61 h 81"/>
                    <a:gd name="T12" fmla="*/ 70 w 70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1"/>
                      </a:lnTo>
                      <a:lnTo>
                        <a:pt x="70" y="61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997" name="Freeform 20">
                  <a:extLst>
                    <a:ext uri="{FF2B5EF4-FFF2-40B4-BE49-F238E27FC236}">
                      <a16:creationId xmlns:a16="http://schemas.microsoft.com/office/drawing/2014/main" id="{4393FA4B-7A80-4462-9775-968453BAA6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566" y="2270138"/>
                  <a:ext cx="109537" cy="127000"/>
                </a:xfrm>
                <a:custGeom>
                  <a:avLst/>
                  <a:gdLst>
                    <a:gd name="T0" fmla="*/ 69 w 69"/>
                    <a:gd name="T1" fmla="*/ 19 h 80"/>
                    <a:gd name="T2" fmla="*/ 35 w 69"/>
                    <a:gd name="T3" fmla="*/ 0 h 80"/>
                    <a:gd name="T4" fmla="*/ 0 w 69"/>
                    <a:gd name="T5" fmla="*/ 19 h 80"/>
                    <a:gd name="T6" fmla="*/ 0 w 69"/>
                    <a:gd name="T7" fmla="*/ 59 h 80"/>
                    <a:gd name="T8" fmla="*/ 35 w 69"/>
                    <a:gd name="T9" fmla="*/ 80 h 80"/>
                    <a:gd name="T10" fmla="*/ 69 w 69"/>
                    <a:gd name="T11" fmla="*/ 59 h 80"/>
                    <a:gd name="T12" fmla="*/ 69 w 69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19"/>
                      </a:moveTo>
                      <a:lnTo>
                        <a:pt x="35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5" y="80"/>
                      </a:lnTo>
                      <a:lnTo>
                        <a:pt x="69" y="59"/>
                      </a:lnTo>
                      <a:lnTo>
                        <a:pt x="69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998" name="Freeform 21">
                  <a:extLst>
                    <a:ext uri="{FF2B5EF4-FFF2-40B4-BE49-F238E27FC236}">
                      <a16:creationId xmlns:a16="http://schemas.microsoft.com/office/drawing/2014/main" id="{D8D33882-A38A-4EB2-B106-E499C09D80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75506" y="2270138"/>
                  <a:ext cx="111124" cy="127000"/>
                </a:xfrm>
                <a:custGeom>
                  <a:avLst/>
                  <a:gdLst>
                    <a:gd name="T0" fmla="*/ 70 w 70"/>
                    <a:gd name="T1" fmla="*/ 19 h 80"/>
                    <a:gd name="T2" fmla="*/ 34 w 70"/>
                    <a:gd name="T3" fmla="*/ 0 h 80"/>
                    <a:gd name="T4" fmla="*/ 0 w 70"/>
                    <a:gd name="T5" fmla="*/ 19 h 80"/>
                    <a:gd name="T6" fmla="*/ 0 w 70"/>
                    <a:gd name="T7" fmla="*/ 59 h 80"/>
                    <a:gd name="T8" fmla="*/ 34 w 70"/>
                    <a:gd name="T9" fmla="*/ 80 h 80"/>
                    <a:gd name="T10" fmla="*/ 70 w 70"/>
                    <a:gd name="T11" fmla="*/ 59 h 80"/>
                    <a:gd name="T12" fmla="*/ 70 w 70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19"/>
                      </a:moveTo>
                      <a:lnTo>
                        <a:pt x="34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4" y="80"/>
                      </a:lnTo>
                      <a:lnTo>
                        <a:pt x="70" y="59"/>
                      </a:lnTo>
                      <a:lnTo>
                        <a:pt x="70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999" name="Freeform 22">
                  <a:extLst>
                    <a:ext uri="{FF2B5EF4-FFF2-40B4-BE49-F238E27FC236}">
                      <a16:creationId xmlns:a16="http://schemas.microsoft.com/office/drawing/2014/main" id="{9E0EE077-0A45-4F73-9F03-F67B115EAC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54856" y="2270138"/>
                  <a:ext cx="112711" cy="127000"/>
                </a:xfrm>
                <a:custGeom>
                  <a:avLst/>
                  <a:gdLst>
                    <a:gd name="T0" fmla="*/ 71 w 71"/>
                    <a:gd name="T1" fmla="*/ 19 h 80"/>
                    <a:gd name="T2" fmla="*/ 36 w 71"/>
                    <a:gd name="T3" fmla="*/ 0 h 80"/>
                    <a:gd name="T4" fmla="*/ 0 w 71"/>
                    <a:gd name="T5" fmla="*/ 19 h 80"/>
                    <a:gd name="T6" fmla="*/ 0 w 71"/>
                    <a:gd name="T7" fmla="*/ 59 h 80"/>
                    <a:gd name="T8" fmla="*/ 36 w 71"/>
                    <a:gd name="T9" fmla="*/ 80 h 80"/>
                    <a:gd name="T10" fmla="*/ 71 w 71"/>
                    <a:gd name="T11" fmla="*/ 59 h 80"/>
                    <a:gd name="T12" fmla="*/ 71 w 71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0">
                      <a:moveTo>
                        <a:pt x="71" y="19"/>
                      </a:moveTo>
                      <a:lnTo>
                        <a:pt x="36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6" y="80"/>
                      </a:lnTo>
                      <a:lnTo>
                        <a:pt x="71" y="59"/>
                      </a:lnTo>
                      <a:lnTo>
                        <a:pt x="71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00" name="Freeform 23">
                  <a:extLst>
                    <a:ext uri="{FF2B5EF4-FFF2-40B4-BE49-F238E27FC236}">
                      <a16:creationId xmlns:a16="http://schemas.microsoft.com/office/drawing/2014/main" id="{164AD808-0ADA-4D13-97E5-012E870535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382" y="2270138"/>
                  <a:ext cx="109537" cy="127000"/>
                </a:xfrm>
                <a:custGeom>
                  <a:avLst/>
                  <a:gdLst>
                    <a:gd name="T0" fmla="*/ 69 w 69"/>
                    <a:gd name="T1" fmla="*/ 19 h 80"/>
                    <a:gd name="T2" fmla="*/ 34 w 69"/>
                    <a:gd name="T3" fmla="*/ 0 h 80"/>
                    <a:gd name="T4" fmla="*/ 0 w 69"/>
                    <a:gd name="T5" fmla="*/ 19 h 80"/>
                    <a:gd name="T6" fmla="*/ 0 w 69"/>
                    <a:gd name="T7" fmla="*/ 59 h 80"/>
                    <a:gd name="T8" fmla="*/ 34 w 69"/>
                    <a:gd name="T9" fmla="*/ 80 h 80"/>
                    <a:gd name="T10" fmla="*/ 69 w 69"/>
                    <a:gd name="T11" fmla="*/ 59 h 80"/>
                    <a:gd name="T12" fmla="*/ 69 w 69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19"/>
                      </a:moveTo>
                      <a:lnTo>
                        <a:pt x="34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4" y="80"/>
                      </a:lnTo>
                      <a:lnTo>
                        <a:pt x="69" y="59"/>
                      </a:lnTo>
                      <a:lnTo>
                        <a:pt x="69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01" name="Freeform 24">
                  <a:extLst>
                    <a:ext uri="{FF2B5EF4-FFF2-40B4-BE49-F238E27FC236}">
                      <a16:creationId xmlns:a16="http://schemas.microsoft.com/office/drawing/2014/main" id="{A7AE5C66-F93E-4B93-B0BE-C59054C5E3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05" y="2220924"/>
                  <a:ext cx="92075" cy="74614"/>
                </a:xfrm>
                <a:custGeom>
                  <a:avLst/>
                  <a:gdLst>
                    <a:gd name="T0" fmla="*/ 0 w 47"/>
                    <a:gd name="T1" fmla="*/ 21 h 38"/>
                    <a:gd name="T2" fmla="*/ 28 w 47"/>
                    <a:gd name="T3" fmla="*/ 38 h 38"/>
                    <a:gd name="T4" fmla="*/ 47 w 47"/>
                    <a:gd name="T5" fmla="*/ 27 h 38"/>
                    <a:gd name="T6" fmla="*/ 0 w 47"/>
                    <a:gd name="T7" fmla="*/ 0 h 38"/>
                    <a:gd name="T8" fmla="*/ 0 w 47"/>
                    <a:gd name="T9" fmla="*/ 21 h 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38">
                      <a:moveTo>
                        <a:pt x="0" y="21"/>
                      </a:moveTo>
                      <a:cubicBezTo>
                        <a:pt x="28" y="38"/>
                        <a:pt x="28" y="38"/>
                        <a:pt x="28" y="38"/>
                      </a:cubicBezTo>
                      <a:cubicBezTo>
                        <a:pt x="47" y="27"/>
                        <a:pt x="47" y="27"/>
                        <a:pt x="47" y="27"/>
                      </a:cubicBezTo>
                      <a:cubicBezTo>
                        <a:pt x="33" y="16"/>
                        <a:pt x="16" y="7"/>
                        <a:pt x="0" y="0"/>
                      </a:cubicBezTo>
                      <a:lnTo>
                        <a:pt x="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02" name="Freeform 25">
                  <a:extLst>
                    <a:ext uri="{FF2B5EF4-FFF2-40B4-BE49-F238E27FC236}">
                      <a16:creationId xmlns:a16="http://schemas.microsoft.com/office/drawing/2014/main" id="{1713312E-EDF8-4D39-8588-12EE93768D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10430" y="2181237"/>
                  <a:ext cx="28575" cy="11112"/>
                </a:xfrm>
                <a:custGeom>
                  <a:avLst/>
                  <a:gdLst>
                    <a:gd name="T0" fmla="*/ 10 w 15"/>
                    <a:gd name="T1" fmla="*/ 6 h 6"/>
                    <a:gd name="T2" fmla="*/ 15 w 15"/>
                    <a:gd name="T3" fmla="*/ 3 h 6"/>
                    <a:gd name="T4" fmla="*/ 0 w 15"/>
                    <a:gd name="T5" fmla="*/ 0 h 6"/>
                    <a:gd name="T6" fmla="*/ 10 w 15"/>
                    <a:gd name="T7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" h="6">
                      <a:moveTo>
                        <a:pt x="10" y="6"/>
                      </a:moveTo>
                      <a:cubicBezTo>
                        <a:pt x="15" y="3"/>
                        <a:pt x="15" y="3"/>
                        <a:pt x="15" y="3"/>
                      </a:cubicBezTo>
                      <a:cubicBezTo>
                        <a:pt x="10" y="2"/>
                        <a:pt x="5" y="1"/>
                        <a:pt x="0" y="0"/>
                      </a:cubicBezTo>
                      <a:lnTo>
                        <a:pt x="10" y="6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03" name="Freeform 26">
                  <a:extLst>
                    <a:ext uri="{FF2B5EF4-FFF2-40B4-BE49-F238E27FC236}">
                      <a16:creationId xmlns:a16="http://schemas.microsoft.com/office/drawing/2014/main" id="{C52D9B39-49FB-4C9F-ABD1-23EF48B7D3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43" y="2187588"/>
                  <a:ext cx="112711" cy="107951"/>
                </a:xfrm>
                <a:custGeom>
                  <a:avLst/>
                  <a:gdLst>
                    <a:gd name="T0" fmla="*/ 29 w 58"/>
                    <a:gd name="T1" fmla="*/ 55 h 55"/>
                    <a:gd name="T2" fmla="*/ 58 w 58"/>
                    <a:gd name="T3" fmla="*/ 38 h 55"/>
                    <a:gd name="T4" fmla="*/ 58 w 58"/>
                    <a:gd name="T5" fmla="*/ 16 h 55"/>
                    <a:gd name="T6" fmla="*/ 9 w 58"/>
                    <a:gd name="T7" fmla="*/ 0 h 55"/>
                    <a:gd name="T8" fmla="*/ 0 w 58"/>
                    <a:gd name="T9" fmla="*/ 5 h 55"/>
                    <a:gd name="T10" fmla="*/ 0 w 58"/>
                    <a:gd name="T11" fmla="*/ 38 h 55"/>
                    <a:gd name="T12" fmla="*/ 29 w 58"/>
                    <a:gd name="T13" fmla="*/ 55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5">
                      <a:moveTo>
                        <a:pt x="29" y="55"/>
                      </a:moveTo>
                      <a:cubicBezTo>
                        <a:pt x="58" y="38"/>
                        <a:pt x="58" y="38"/>
                        <a:pt x="58" y="38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cubicBezTo>
                        <a:pt x="42" y="9"/>
                        <a:pt x="25" y="4"/>
                        <a:pt x="9" y="0"/>
                      </a:cubicBezTo>
                      <a:cubicBezTo>
                        <a:pt x="0" y="5"/>
                        <a:pt x="0" y="5"/>
                        <a:pt x="0" y="5"/>
                      </a:cubicBezTo>
                      <a:cubicBezTo>
                        <a:pt x="0" y="38"/>
                        <a:pt x="0" y="38"/>
                        <a:pt x="0" y="38"/>
                      </a:cubicBezTo>
                      <a:lnTo>
                        <a:pt x="29" y="55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04" name="Freeform 27">
                  <a:extLst>
                    <a:ext uri="{FF2B5EF4-FFF2-40B4-BE49-F238E27FC236}">
                      <a16:creationId xmlns:a16="http://schemas.microsoft.com/office/drawing/2014/main" id="{6C4CD92D-A236-4626-B39B-5065405232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69142" y="2166950"/>
                  <a:ext cx="77788" cy="25399"/>
                </a:xfrm>
                <a:custGeom>
                  <a:avLst/>
                  <a:gdLst>
                    <a:gd name="T0" fmla="*/ 22 w 40"/>
                    <a:gd name="T1" fmla="*/ 13 h 13"/>
                    <a:gd name="T2" fmla="*/ 40 w 40"/>
                    <a:gd name="T3" fmla="*/ 2 h 13"/>
                    <a:gd name="T4" fmla="*/ 0 w 40"/>
                    <a:gd name="T5" fmla="*/ 0 h 13"/>
                    <a:gd name="T6" fmla="*/ 22 w 40"/>
                    <a:gd name="T7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13">
                      <a:moveTo>
                        <a:pt x="22" y="13"/>
                      </a:moveTo>
                      <a:cubicBezTo>
                        <a:pt x="40" y="2"/>
                        <a:pt x="40" y="2"/>
                        <a:pt x="40" y="2"/>
                      </a:cubicBezTo>
                      <a:cubicBezTo>
                        <a:pt x="26" y="1"/>
                        <a:pt x="12" y="0"/>
                        <a:pt x="0" y="0"/>
                      </a:cubicBezTo>
                      <a:lnTo>
                        <a:pt x="22" y="13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05" name="Freeform 28">
                  <a:extLst>
                    <a:ext uri="{FF2B5EF4-FFF2-40B4-BE49-F238E27FC236}">
                      <a16:creationId xmlns:a16="http://schemas.microsoft.com/office/drawing/2014/main" id="{4730CCD2-8AF6-4EF8-9461-DCA7A4920A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15180" y="2173300"/>
                  <a:ext cx="111124" cy="122238"/>
                </a:xfrm>
                <a:custGeom>
                  <a:avLst/>
                  <a:gdLst>
                    <a:gd name="T0" fmla="*/ 0 w 57"/>
                    <a:gd name="T1" fmla="*/ 13 h 63"/>
                    <a:gd name="T2" fmla="*/ 0 w 57"/>
                    <a:gd name="T3" fmla="*/ 46 h 63"/>
                    <a:gd name="T4" fmla="*/ 29 w 57"/>
                    <a:gd name="T5" fmla="*/ 63 h 63"/>
                    <a:gd name="T6" fmla="*/ 57 w 57"/>
                    <a:gd name="T7" fmla="*/ 46 h 63"/>
                    <a:gd name="T8" fmla="*/ 57 w 57"/>
                    <a:gd name="T9" fmla="*/ 13 h 63"/>
                    <a:gd name="T10" fmla="*/ 38 w 57"/>
                    <a:gd name="T11" fmla="*/ 2 h 63"/>
                    <a:gd name="T12" fmla="*/ 23 w 57"/>
                    <a:gd name="T13" fmla="*/ 0 h 63"/>
                    <a:gd name="T14" fmla="*/ 0 w 57"/>
                    <a:gd name="T15" fmla="*/ 13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7" h="63">
                      <a:moveTo>
                        <a:pt x="0" y="13"/>
                      </a:moveTo>
                      <a:cubicBezTo>
                        <a:pt x="0" y="46"/>
                        <a:pt x="0" y="46"/>
                        <a:pt x="0" y="46"/>
                      </a:cubicBezTo>
                      <a:cubicBezTo>
                        <a:pt x="29" y="63"/>
                        <a:pt x="29" y="63"/>
                        <a:pt x="29" y="63"/>
                      </a:cubicBezTo>
                      <a:cubicBezTo>
                        <a:pt x="57" y="46"/>
                        <a:pt x="57" y="46"/>
                        <a:pt x="57" y="46"/>
                      </a:cubicBezTo>
                      <a:cubicBezTo>
                        <a:pt x="57" y="13"/>
                        <a:pt x="57" y="13"/>
                        <a:pt x="57" y="13"/>
                      </a:cubicBezTo>
                      <a:cubicBezTo>
                        <a:pt x="38" y="2"/>
                        <a:pt x="38" y="2"/>
                        <a:pt x="38" y="2"/>
                      </a:cubicBezTo>
                      <a:cubicBezTo>
                        <a:pt x="33" y="1"/>
                        <a:pt x="28" y="1"/>
                        <a:pt x="23" y="0"/>
                      </a:cubicBezTo>
                      <a:lnTo>
                        <a:pt x="0" y="13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06" name="Freeform 29">
                  <a:extLst>
                    <a:ext uri="{FF2B5EF4-FFF2-40B4-BE49-F238E27FC236}">
                      <a16:creationId xmlns:a16="http://schemas.microsoft.com/office/drawing/2014/main" id="{0FEE6F60-6B0E-43F6-84D4-B4B16A2D8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65958" y="2168538"/>
                  <a:ext cx="66674" cy="23814"/>
                </a:xfrm>
                <a:custGeom>
                  <a:avLst/>
                  <a:gdLst>
                    <a:gd name="T0" fmla="*/ 13 w 34"/>
                    <a:gd name="T1" fmla="*/ 12 h 12"/>
                    <a:gd name="T2" fmla="*/ 34 w 34"/>
                    <a:gd name="T3" fmla="*/ 0 h 12"/>
                    <a:gd name="T4" fmla="*/ 0 w 34"/>
                    <a:gd name="T5" fmla="*/ 4 h 12"/>
                    <a:gd name="T6" fmla="*/ 13 w 34"/>
                    <a:gd name="T7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4" h="12">
                      <a:moveTo>
                        <a:pt x="13" y="12"/>
                      </a:moveTo>
                      <a:cubicBezTo>
                        <a:pt x="34" y="0"/>
                        <a:pt x="34" y="0"/>
                        <a:pt x="34" y="0"/>
                      </a:cubicBezTo>
                      <a:cubicBezTo>
                        <a:pt x="19" y="0"/>
                        <a:pt x="7" y="2"/>
                        <a:pt x="0" y="4"/>
                      </a:cubicBezTo>
                      <a:lnTo>
                        <a:pt x="13" y="12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07" name="Freeform 30">
                  <a:extLst>
                    <a:ext uri="{FF2B5EF4-FFF2-40B4-BE49-F238E27FC236}">
                      <a16:creationId xmlns:a16="http://schemas.microsoft.com/office/drawing/2014/main" id="{0201FFF4-7A11-478E-A5C3-11D916CC57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07" y="2166950"/>
                  <a:ext cx="109537" cy="128589"/>
                </a:xfrm>
                <a:custGeom>
                  <a:avLst/>
                  <a:gdLst>
                    <a:gd name="T0" fmla="*/ 0 w 57"/>
                    <a:gd name="T1" fmla="*/ 16 h 66"/>
                    <a:gd name="T2" fmla="*/ 0 w 57"/>
                    <a:gd name="T3" fmla="*/ 49 h 66"/>
                    <a:gd name="T4" fmla="*/ 28 w 57"/>
                    <a:gd name="T5" fmla="*/ 66 h 66"/>
                    <a:gd name="T6" fmla="*/ 57 w 57"/>
                    <a:gd name="T7" fmla="*/ 49 h 66"/>
                    <a:gd name="T8" fmla="*/ 57 w 57"/>
                    <a:gd name="T9" fmla="*/ 16 h 66"/>
                    <a:gd name="T10" fmla="*/ 29 w 57"/>
                    <a:gd name="T11" fmla="*/ 0 h 66"/>
                    <a:gd name="T12" fmla="*/ 27 w 57"/>
                    <a:gd name="T13" fmla="*/ 0 h 66"/>
                    <a:gd name="T14" fmla="*/ 0 w 57"/>
                    <a:gd name="T15" fmla="*/ 16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7" h="66">
                      <a:moveTo>
                        <a:pt x="0" y="16"/>
                      </a:move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28" y="66"/>
                        <a:pt x="28" y="66"/>
                        <a:pt x="28" y="66"/>
                      </a:cubicBezTo>
                      <a:cubicBezTo>
                        <a:pt x="57" y="49"/>
                        <a:pt x="57" y="49"/>
                        <a:pt x="57" y="49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cubicBezTo>
                        <a:pt x="29" y="0"/>
                        <a:pt x="29" y="0"/>
                        <a:pt x="29" y="0"/>
                      </a:cubicBezTo>
                      <a:cubicBezTo>
                        <a:pt x="29" y="0"/>
                        <a:pt x="28" y="0"/>
                        <a:pt x="27" y="0"/>
                      </a:cubicBezTo>
                      <a:lnTo>
                        <a:pt x="0" y="16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08" name="Freeform 31">
                  <a:extLst>
                    <a:ext uri="{FF2B5EF4-FFF2-40B4-BE49-F238E27FC236}">
                      <a16:creationId xmlns:a16="http://schemas.microsoft.com/office/drawing/2014/main" id="{DB6EA92E-97C1-4D1B-A46D-CB3C0B10DE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77059" y="2181236"/>
                  <a:ext cx="111124" cy="114300"/>
                </a:xfrm>
                <a:custGeom>
                  <a:avLst/>
                  <a:gdLst>
                    <a:gd name="T0" fmla="*/ 0 w 57"/>
                    <a:gd name="T1" fmla="*/ 37 h 59"/>
                    <a:gd name="T2" fmla="*/ 0 w 57"/>
                    <a:gd name="T3" fmla="*/ 42 h 59"/>
                    <a:gd name="T4" fmla="*/ 29 w 57"/>
                    <a:gd name="T5" fmla="*/ 59 h 59"/>
                    <a:gd name="T6" fmla="*/ 57 w 57"/>
                    <a:gd name="T7" fmla="*/ 42 h 59"/>
                    <a:gd name="T8" fmla="*/ 57 w 57"/>
                    <a:gd name="T9" fmla="*/ 9 h 59"/>
                    <a:gd name="T10" fmla="*/ 41 w 57"/>
                    <a:gd name="T11" fmla="*/ 0 h 59"/>
                    <a:gd name="T12" fmla="*/ 40 w 57"/>
                    <a:gd name="T13" fmla="*/ 0 h 59"/>
                    <a:gd name="T14" fmla="*/ 0 w 57"/>
                    <a:gd name="T15" fmla="*/ 37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7" h="59">
                      <a:moveTo>
                        <a:pt x="0" y="37"/>
                      </a:moveTo>
                      <a:cubicBezTo>
                        <a:pt x="0" y="42"/>
                        <a:pt x="0" y="42"/>
                        <a:pt x="0" y="42"/>
                      </a:cubicBezTo>
                      <a:cubicBezTo>
                        <a:pt x="29" y="59"/>
                        <a:pt x="29" y="59"/>
                        <a:pt x="29" y="59"/>
                      </a:cubicBezTo>
                      <a:cubicBezTo>
                        <a:pt x="57" y="42"/>
                        <a:pt x="57" y="42"/>
                        <a:pt x="57" y="42"/>
                      </a:cubicBezTo>
                      <a:cubicBezTo>
                        <a:pt x="57" y="9"/>
                        <a:pt x="57" y="9"/>
                        <a:pt x="57" y="9"/>
                      </a:cubicBezTo>
                      <a:cubicBezTo>
                        <a:pt x="41" y="0"/>
                        <a:pt x="41" y="0"/>
                        <a:pt x="41" y="0"/>
                      </a:cubicBezTo>
                      <a:cubicBezTo>
                        <a:pt x="40" y="0"/>
                        <a:pt x="40" y="0"/>
                        <a:pt x="40" y="0"/>
                      </a:cubicBezTo>
                      <a:cubicBezTo>
                        <a:pt x="27" y="7"/>
                        <a:pt x="13" y="21"/>
                        <a:pt x="0" y="37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09" name="Freeform 32">
                  <a:extLst>
                    <a:ext uri="{FF2B5EF4-FFF2-40B4-BE49-F238E27FC236}">
                      <a16:creationId xmlns:a16="http://schemas.microsoft.com/office/drawing/2014/main" id="{E90B45D2-CBA5-4D94-B8FB-0E4A4BBFBB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032693" y="2484449"/>
                  <a:ext cx="55563" cy="119063"/>
                </a:xfrm>
                <a:custGeom>
                  <a:avLst/>
                  <a:gdLst>
                    <a:gd name="T0" fmla="*/ 0 w 29"/>
                    <a:gd name="T1" fmla="*/ 12 h 61"/>
                    <a:gd name="T2" fmla="*/ 0 w 29"/>
                    <a:gd name="T3" fmla="*/ 45 h 61"/>
                    <a:gd name="T4" fmla="*/ 28 w 29"/>
                    <a:gd name="T5" fmla="*/ 61 h 61"/>
                    <a:gd name="T6" fmla="*/ 29 w 29"/>
                    <a:gd name="T7" fmla="*/ 61 h 61"/>
                    <a:gd name="T8" fmla="*/ 19 w 29"/>
                    <a:gd name="T9" fmla="*/ 0 h 61"/>
                    <a:gd name="T10" fmla="*/ 0 w 29"/>
                    <a:gd name="T11" fmla="*/ 12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9" h="61">
                      <a:moveTo>
                        <a:pt x="0" y="12"/>
                      </a:moveTo>
                      <a:cubicBezTo>
                        <a:pt x="0" y="45"/>
                        <a:pt x="0" y="45"/>
                        <a:pt x="0" y="45"/>
                      </a:cubicBezTo>
                      <a:cubicBezTo>
                        <a:pt x="28" y="61"/>
                        <a:pt x="28" y="61"/>
                        <a:pt x="28" y="61"/>
                      </a:cubicBezTo>
                      <a:cubicBezTo>
                        <a:pt x="29" y="61"/>
                        <a:pt x="29" y="61"/>
                        <a:pt x="29" y="61"/>
                      </a:cubicBezTo>
                      <a:cubicBezTo>
                        <a:pt x="28" y="42"/>
                        <a:pt x="25" y="22"/>
                        <a:pt x="19" y="0"/>
                      </a:cubicBezTo>
                      <a:lnTo>
                        <a:pt x="0" y="12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10" name="Freeform 33">
                  <a:extLst>
                    <a:ext uri="{FF2B5EF4-FFF2-40B4-BE49-F238E27FC236}">
                      <a16:creationId xmlns:a16="http://schemas.microsoft.com/office/drawing/2014/main" id="{9ABB1693-B576-4011-9AC4-6CC2890E60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032690" y="2682886"/>
                  <a:ext cx="53974" cy="114300"/>
                </a:xfrm>
                <a:custGeom>
                  <a:avLst/>
                  <a:gdLst>
                    <a:gd name="T0" fmla="*/ 0 w 28"/>
                    <a:gd name="T1" fmla="*/ 16 h 59"/>
                    <a:gd name="T2" fmla="*/ 0 w 28"/>
                    <a:gd name="T3" fmla="*/ 49 h 59"/>
                    <a:gd name="T4" fmla="*/ 17 w 28"/>
                    <a:gd name="T5" fmla="*/ 59 h 59"/>
                    <a:gd name="T6" fmla="*/ 28 w 28"/>
                    <a:gd name="T7" fmla="*/ 0 h 59"/>
                    <a:gd name="T8" fmla="*/ 0 w 28"/>
                    <a:gd name="T9" fmla="*/ 16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8" h="59">
                      <a:moveTo>
                        <a:pt x="0" y="16"/>
                      </a:move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17" y="59"/>
                        <a:pt x="17" y="59"/>
                        <a:pt x="17" y="59"/>
                      </a:cubicBezTo>
                      <a:cubicBezTo>
                        <a:pt x="22" y="40"/>
                        <a:pt x="26" y="20"/>
                        <a:pt x="28" y="0"/>
                      </a:cubicBezTo>
                      <a:lnTo>
                        <a:pt x="0" y="16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11" name="Freeform 34">
                  <a:extLst>
                    <a:ext uri="{FF2B5EF4-FFF2-40B4-BE49-F238E27FC236}">
                      <a16:creationId xmlns:a16="http://schemas.microsoft.com/office/drawing/2014/main" id="{2756F797-435C-43D7-B486-B4A6E12A3E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12040" y="2279660"/>
                  <a:ext cx="112711" cy="117475"/>
                </a:xfrm>
                <a:custGeom>
                  <a:avLst/>
                  <a:gdLst>
                    <a:gd name="T0" fmla="*/ 20 w 58"/>
                    <a:gd name="T1" fmla="*/ 0 h 61"/>
                    <a:gd name="T2" fmla="*/ 0 w 58"/>
                    <a:gd name="T3" fmla="*/ 11 h 61"/>
                    <a:gd name="T4" fmla="*/ 0 w 58"/>
                    <a:gd name="T5" fmla="*/ 44 h 61"/>
                    <a:gd name="T6" fmla="*/ 29 w 58"/>
                    <a:gd name="T7" fmla="*/ 61 h 61"/>
                    <a:gd name="T8" fmla="*/ 58 w 58"/>
                    <a:gd name="T9" fmla="*/ 44 h 61"/>
                    <a:gd name="T10" fmla="*/ 58 w 58"/>
                    <a:gd name="T11" fmla="*/ 42 h 61"/>
                    <a:gd name="T12" fmla="*/ 20 w 58"/>
                    <a:gd name="T13" fmla="*/ 0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61">
                      <a:moveTo>
                        <a:pt x="20" y="0"/>
                      </a:move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44"/>
                        <a:pt x="0" y="44"/>
                        <a:pt x="0" y="44"/>
                      </a:cubicBezTo>
                      <a:cubicBezTo>
                        <a:pt x="29" y="61"/>
                        <a:pt x="29" y="61"/>
                        <a:pt x="29" y="61"/>
                      </a:cubicBezTo>
                      <a:cubicBezTo>
                        <a:pt x="58" y="44"/>
                        <a:pt x="58" y="44"/>
                        <a:pt x="58" y="44"/>
                      </a:cubicBezTo>
                      <a:cubicBezTo>
                        <a:pt x="58" y="42"/>
                        <a:pt x="58" y="42"/>
                        <a:pt x="58" y="42"/>
                      </a:cubicBezTo>
                      <a:cubicBezTo>
                        <a:pt x="48" y="25"/>
                        <a:pt x="35" y="11"/>
                        <a:pt x="20" y="0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12" name="Freeform 35">
                  <a:extLst>
                    <a:ext uri="{FF2B5EF4-FFF2-40B4-BE49-F238E27FC236}">
                      <a16:creationId xmlns:a16="http://schemas.microsoft.com/office/drawing/2014/main" id="{D3E6050D-FBEF-44C6-B9D1-293D27E7D5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2366" y="2371736"/>
                  <a:ext cx="95249" cy="128589"/>
                </a:xfrm>
                <a:custGeom>
                  <a:avLst/>
                  <a:gdLst>
                    <a:gd name="T0" fmla="*/ 0 w 49"/>
                    <a:gd name="T1" fmla="*/ 17 h 66"/>
                    <a:gd name="T2" fmla="*/ 0 w 49"/>
                    <a:gd name="T3" fmla="*/ 50 h 66"/>
                    <a:gd name="T4" fmla="*/ 29 w 49"/>
                    <a:gd name="T5" fmla="*/ 66 h 66"/>
                    <a:gd name="T6" fmla="*/ 49 w 49"/>
                    <a:gd name="T7" fmla="*/ 54 h 66"/>
                    <a:gd name="T8" fmla="*/ 39 w 49"/>
                    <a:gd name="T9" fmla="*/ 21 h 66"/>
                    <a:gd name="T10" fmla="*/ 31 w 49"/>
                    <a:gd name="T11" fmla="*/ 1 h 66"/>
                    <a:gd name="T12" fmla="*/ 29 w 49"/>
                    <a:gd name="T13" fmla="*/ 0 h 66"/>
                    <a:gd name="T14" fmla="*/ 0 w 49"/>
                    <a:gd name="T15" fmla="*/ 17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9" h="66">
                      <a:moveTo>
                        <a:pt x="0" y="17"/>
                      </a:moveTo>
                      <a:cubicBezTo>
                        <a:pt x="0" y="50"/>
                        <a:pt x="0" y="50"/>
                        <a:pt x="0" y="50"/>
                      </a:cubicBezTo>
                      <a:cubicBezTo>
                        <a:pt x="29" y="66"/>
                        <a:pt x="29" y="66"/>
                        <a:pt x="29" y="66"/>
                      </a:cubicBezTo>
                      <a:cubicBezTo>
                        <a:pt x="49" y="54"/>
                        <a:pt x="49" y="54"/>
                        <a:pt x="49" y="54"/>
                      </a:cubicBezTo>
                      <a:cubicBezTo>
                        <a:pt x="47" y="44"/>
                        <a:pt x="43" y="33"/>
                        <a:pt x="39" y="21"/>
                      </a:cubicBezTo>
                      <a:cubicBezTo>
                        <a:pt x="37" y="14"/>
                        <a:pt x="34" y="7"/>
                        <a:pt x="31" y="1"/>
                      </a:cubicBezTo>
                      <a:cubicBezTo>
                        <a:pt x="29" y="0"/>
                        <a:pt x="29" y="0"/>
                        <a:pt x="29" y="0"/>
                      </a:cubicBez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13" name="Freeform 36">
                  <a:extLst>
                    <a:ext uri="{FF2B5EF4-FFF2-40B4-BE49-F238E27FC236}">
                      <a16:creationId xmlns:a16="http://schemas.microsoft.com/office/drawing/2014/main" id="{5B4CDC45-7132-4012-B358-E3A117D219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12040" y="2887675"/>
                  <a:ext cx="112711" cy="127000"/>
                </a:xfrm>
                <a:custGeom>
                  <a:avLst/>
                  <a:gdLst>
                    <a:gd name="T0" fmla="*/ 29 w 58"/>
                    <a:gd name="T1" fmla="*/ 0 h 66"/>
                    <a:gd name="T2" fmla="*/ 0 w 58"/>
                    <a:gd name="T3" fmla="*/ 16 h 66"/>
                    <a:gd name="T4" fmla="*/ 0 w 58"/>
                    <a:gd name="T5" fmla="*/ 49 h 66"/>
                    <a:gd name="T6" fmla="*/ 29 w 58"/>
                    <a:gd name="T7" fmla="*/ 66 h 66"/>
                    <a:gd name="T8" fmla="*/ 50 w 58"/>
                    <a:gd name="T9" fmla="*/ 54 h 66"/>
                    <a:gd name="T10" fmla="*/ 58 w 58"/>
                    <a:gd name="T11" fmla="*/ 28 h 66"/>
                    <a:gd name="T12" fmla="*/ 58 w 58"/>
                    <a:gd name="T13" fmla="*/ 16 h 66"/>
                    <a:gd name="T14" fmla="*/ 29 w 58"/>
                    <a:gd name="T15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8" h="66">
                      <a:moveTo>
                        <a:pt x="29" y="0"/>
                      </a:move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29" y="66"/>
                        <a:pt x="29" y="66"/>
                        <a:pt x="29" y="66"/>
                      </a:cubicBezTo>
                      <a:cubicBezTo>
                        <a:pt x="50" y="54"/>
                        <a:pt x="50" y="54"/>
                        <a:pt x="50" y="54"/>
                      </a:cubicBezTo>
                      <a:cubicBezTo>
                        <a:pt x="53" y="45"/>
                        <a:pt x="55" y="36"/>
                        <a:pt x="58" y="28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lnTo>
                        <a:pt x="29" y="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14" name="Freeform 37">
                  <a:extLst>
                    <a:ext uri="{FF2B5EF4-FFF2-40B4-BE49-F238E27FC236}">
                      <a16:creationId xmlns:a16="http://schemas.microsoft.com/office/drawing/2014/main" id="{CB654502-C0DC-4C92-AABF-544E9DAD36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2365" y="2784486"/>
                  <a:ext cx="90488" cy="128589"/>
                </a:xfrm>
                <a:custGeom>
                  <a:avLst/>
                  <a:gdLst>
                    <a:gd name="T0" fmla="*/ 29 w 47"/>
                    <a:gd name="T1" fmla="*/ 0 h 66"/>
                    <a:gd name="T2" fmla="*/ 0 w 47"/>
                    <a:gd name="T3" fmla="*/ 16 h 66"/>
                    <a:gd name="T4" fmla="*/ 0 w 47"/>
                    <a:gd name="T5" fmla="*/ 49 h 66"/>
                    <a:gd name="T6" fmla="*/ 29 w 47"/>
                    <a:gd name="T7" fmla="*/ 66 h 66"/>
                    <a:gd name="T8" fmla="*/ 32 w 47"/>
                    <a:gd name="T9" fmla="*/ 64 h 66"/>
                    <a:gd name="T10" fmla="*/ 47 w 47"/>
                    <a:gd name="T11" fmla="*/ 10 h 66"/>
                    <a:gd name="T12" fmla="*/ 29 w 47"/>
                    <a:gd name="T13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7" h="66">
                      <a:moveTo>
                        <a:pt x="29" y="0"/>
                      </a:move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29" y="66"/>
                        <a:pt x="29" y="66"/>
                        <a:pt x="29" y="66"/>
                      </a:cubicBezTo>
                      <a:cubicBezTo>
                        <a:pt x="32" y="64"/>
                        <a:pt x="32" y="64"/>
                        <a:pt x="32" y="64"/>
                      </a:cubicBezTo>
                      <a:cubicBezTo>
                        <a:pt x="37" y="45"/>
                        <a:pt x="43" y="28"/>
                        <a:pt x="47" y="10"/>
                      </a:cubicBezTo>
                      <a:lnTo>
                        <a:pt x="29" y="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15" name="Freeform 38">
                  <a:extLst>
                    <a:ext uri="{FF2B5EF4-FFF2-40B4-BE49-F238E27FC236}">
                      <a16:creationId xmlns:a16="http://schemas.microsoft.com/office/drawing/2014/main" id="{E0026BDD-D64F-40F0-8B9D-BED1ACECE8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12040" y="3092464"/>
                  <a:ext cx="69850" cy="122238"/>
                </a:xfrm>
                <a:custGeom>
                  <a:avLst/>
                  <a:gdLst>
                    <a:gd name="T0" fmla="*/ 29 w 36"/>
                    <a:gd name="T1" fmla="*/ 0 h 63"/>
                    <a:gd name="T2" fmla="*/ 0 w 36"/>
                    <a:gd name="T3" fmla="*/ 17 h 63"/>
                    <a:gd name="T4" fmla="*/ 0 w 36"/>
                    <a:gd name="T5" fmla="*/ 50 h 63"/>
                    <a:gd name="T6" fmla="*/ 23 w 36"/>
                    <a:gd name="T7" fmla="*/ 63 h 63"/>
                    <a:gd name="T8" fmla="*/ 36 w 36"/>
                    <a:gd name="T9" fmla="*/ 4 h 63"/>
                    <a:gd name="T10" fmla="*/ 29 w 36"/>
                    <a:gd name="T11" fmla="*/ 0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6" h="63">
                      <a:moveTo>
                        <a:pt x="29" y="0"/>
                      </a:moveTo>
                      <a:cubicBezTo>
                        <a:pt x="0" y="17"/>
                        <a:pt x="0" y="17"/>
                        <a:pt x="0" y="17"/>
                      </a:cubicBezTo>
                      <a:cubicBezTo>
                        <a:pt x="0" y="50"/>
                        <a:pt x="0" y="50"/>
                        <a:pt x="0" y="50"/>
                      </a:cubicBezTo>
                      <a:cubicBezTo>
                        <a:pt x="23" y="63"/>
                        <a:pt x="23" y="63"/>
                        <a:pt x="23" y="63"/>
                      </a:cubicBezTo>
                      <a:cubicBezTo>
                        <a:pt x="27" y="43"/>
                        <a:pt x="31" y="23"/>
                        <a:pt x="36" y="4"/>
                      </a:cubicBezTo>
                      <a:lnTo>
                        <a:pt x="29" y="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16" name="Freeform 39">
                  <a:extLst>
                    <a:ext uri="{FF2B5EF4-FFF2-40B4-BE49-F238E27FC236}">
                      <a16:creationId xmlns:a16="http://schemas.microsoft.com/office/drawing/2014/main" id="{E828F886-9BEB-4FD4-930D-4F0184B8A8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2365" y="3001977"/>
                  <a:ext cx="33338" cy="90488"/>
                </a:xfrm>
                <a:custGeom>
                  <a:avLst/>
                  <a:gdLst>
                    <a:gd name="T0" fmla="*/ 0 w 17"/>
                    <a:gd name="T1" fmla="*/ 10 h 47"/>
                    <a:gd name="T2" fmla="*/ 0 w 17"/>
                    <a:gd name="T3" fmla="*/ 43 h 47"/>
                    <a:gd name="T4" fmla="*/ 5 w 17"/>
                    <a:gd name="T5" fmla="*/ 47 h 47"/>
                    <a:gd name="T6" fmla="*/ 9 w 17"/>
                    <a:gd name="T7" fmla="*/ 33 h 47"/>
                    <a:gd name="T8" fmla="*/ 17 w 17"/>
                    <a:gd name="T9" fmla="*/ 0 h 47"/>
                    <a:gd name="T10" fmla="*/ 0 w 17"/>
                    <a:gd name="T11" fmla="*/ 10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7" h="47">
                      <a:moveTo>
                        <a:pt x="0" y="10"/>
                      </a:moveTo>
                      <a:cubicBezTo>
                        <a:pt x="0" y="43"/>
                        <a:pt x="0" y="43"/>
                        <a:pt x="0" y="43"/>
                      </a:cubicBezTo>
                      <a:cubicBezTo>
                        <a:pt x="5" y="47"/>
                        <a:pt x="5" y="47"/>
                        <a:pt x="5" y="47"/>
                      </a:cubicBezTo>
                      <a:cubicBezTo>
                        <a:pt x="7" y="42"/>
                        <a:pt x="8" y="38"/>
                        <a:pt x="9" y="33"/>
                      </a:cubicBezTo>
                      <a:cubicBezTo>
                        <a:pt x="12" y="22"/>
                        <a:pt x="14" y="11"/>
                        <a:pt x="17" y="0"/>
                      </a:cubicBez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17" name="Freeform 40">
                  <a:extLst>
                    <a:ext uri="{FF2B5EF4-FFF2-40B4-BE49-F238E27FC236}">
                      <a16:creationId xmlns:a16="http://schemas.microsoft.com/office/drawing/2014/main" id="{C2912FCA-09FC-437E-A030-A1E4403FE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12040" y="3314714"/>
                  <a:ext cx="26988" cy="85726"/>
                </a:xfrm>
                <a:custGeom>
                  <a:avLst/>
                  <a:gdLst>
                    <a:gd name="T0" fmla="*/ 0 w 14"/>
                    <a:gd name="T1" fmla="*/ 8 h 44"/>
                    <a:gd name="T2" fmla="*/ 0 w 14"/>
                    <a:gd name="T3" fmla="*/ 41 h 44"/>
                    <a:gd name="T4" fmla="*/ 5 w 14"/>
                    <a:gd name="T5" fmla="*/ 44 h 44"/>
                    <a:gd name="T6" fmla="*/ 14 w 14"/>
                    <a:gd name="T7" fmla="*/ 0 h 44"/>
                    <a:gd name="T8" fmla="*/ 0 w 14"/>
                    <a:gd name="T9" fmla="*/ 8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" h="44">
                      <a:moveTo>
                        <a:pt x="0" y="8"/>
                      </a:moveTo>
                      <a:cubicBezTo>
                        <a:pt x="0" y="41"/>
                        <a:pt x="0" y="41"/>
                        <a:pt x="0" y="41"/>
                      </a:cubicBezTo>
                      <a:cubicBezTo>
                        <a:pt x="5" y="44"/>
                        <a:pt x="5" y="44"/>
                        <a:pt x="5" y="44"/>
                      </a:cubicBezTo>
                      <a:cubicBezTo>
                        <a:pt x="8" y="29"/>
                        <a:pt x="11" y="15"/>
                        <a:pt x="14" y="0"/>
                      </a:cubicBezTo>
                      <a:lnTo>
                        <a:pt x="0" y="8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18" name="Freeform 41">
                  <a:extLst>
                    <a:ext uri="{FF2B5EF4-FFF2-40B4-BE49-F238E27FC236}">
                      <a16:creationId xmlns:a16="http://schemas.microsoft.com/office/drawing/2014/main" id="{BF387B61-3F49-4E45-9891-4DB40F551D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03" y="3195651"/>
                  <a:ext cx="103188" cy="127000"/>
                </a:xfrm>
                <a:custGeom>
                  <a:avLst/>
                  <a:gdLst>
                    <a:gd name="T0" fmla="*/ 0 w 53"/>
                    <a:gd name="T1" fmla="*/ 17 h 66"/>
                    <a:gd name="T2" fmla="*/ 0 w 53"/>
                    <a:gd name="T3" fmla="*/ 50 h 66"/>
                    <a:gd name="T4" fmla="*/ 28 w 53"/>
                    <a:gd name="T5" fmla="*/ 66 h 66"/>
                    <a:gd name="T6" fmla="*/ 45 w 53"/>
                    <a:gd name="T7" fmla="*/ 57 h 66"/>
                    <a:gd name="T8" fmla="*/ 53 w 53"/>
                    <a:gd name="T9" fmla="*/ 14 h 66"/>
                    <a:gd name="T10" fmla="*/ 28 w 53"/>
                    <a:gd name="T11" fmla="*/ 0 h 66"/>
                    <a:gd name="T12" fmla="*/ 0 w 53"/>
                    <a:gd name="T13" fmla="*/ 17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3" h="66">
                      <a:moveTo>
                        <a:pt x="0" y="17"/>
                      </a:moveTo>
                      <a:cubicBezTo>
                        <a:pt x="0" y="50"/>
                        <a:pt x="0" y="50"/>
                        <a:pt x="0" y="50"/>
                      </a:cubicBezTo>
                      <a:cubicBezTo>
                        <a:pt x="28" y="66"/>
                        <a:pt x="28" y="66"/>
                        <a:pt x="28" y="66"/>
                      </a:cubicBezTo>
                      <a:cubicBezTo>
                        <a:pt x="45" y="57"/>
                        <a:pt x="45" y="57"/>
                        <a:pt x="45" y="57"/>
                      </a:cubicBezTo>
                      <a:cubicBezTo>
                        <a:pt x="47" y="43"/>
                        <a:pt x="50" y="28"/>
                        <a:pt x="53" y="14"/>
                      </a:cubicBezTo>
                      <a:cubicBezTo>
                        <a:pt x="28" y="0"/>
                        <a:pt x="28" y="0"/>
                        <a:pt x="28" y="0"/>
                      </a:cubicBez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19" name="Freeform 42">
                  <a:extLst>
                    <a:ext uri="{FF2B5EF4-FFF2-40B4-BE49-F238E27FC236}">
                      <a16:creationId xmlns:a16="http://schemas.microsoft.com/office/drawing/2014/main" id="{8037343D-6BA2-4D00-A4D8-DF68F3674E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566" y="3505215"/>
                  <a:ext cx="98425" cy="128589"/>
                </a:xfrm>
                <a:custGeom>
                  <a:avLst/>
                  <a:gdLst>
                    <a:gd name="T0" fmla="*/ 29 w 51"/>
                    <a:gd name="T1" fmla="*/ 0 h 66"/>
                    <a:gd name="T2" fmla="*/ 0 w 51"/>
                    <a:gd name="T3" fmla="*/ 16 h 66"/>
                    <a:gd name="T4" fmla="*/ 0 w 51"/>
                    <a:gd name="T5" fmla="*/ 49 h 66"/>
                    <a:gd name="T6" fmla="*/ 29 w 51"/>
                    <a:gd name="T7" fmla="*/ 66 h 66"/>
                    <a:gd name="T8" fmla="*/ 34 w 51"/>
                    <a:gd name="T9" fmla="*/ 63 h 66"/>
                    <a:gd name="T10" fmla="*/ 51 w 51"/>
                    <a:gd name="T11" fmla="*/ 12 h 66"/>
                    <a:gd name="T12" fmla="*/ 29 w 51"/>
                    <a:gd name="T13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1" h="66">
                      <a:moveTo>
                        <a:pt x="29" y="0"/>
                      </a:move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29" y="66"/>
                        <a:pt x="29" y="66"/>
                        <a:pt x="29" y="66"/>
                      </a:cubicBezTo>
                      <a:cubicBezTo>
                        <a:pt x="34" y="63"/>
                        <a:pt x="34" y="63"/>
                        <a:pt x="34" y="63"/>
                      </a:cubicBezTo>
                      <a:cubicBezTo>
                        <a:pt x="40" y="48"/>
                        <a:pt x="46" y="31"/>
                        <a:pt x="51" y="12"/>
                      </a:cubicBezTo>
                      <a:lnTo>
                        <a:pt x="29" y="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20" name="Freeform 43">
                  <a:extLst>
                    <a:ext uri="{FF2B5EF4-FFF2-40B4-BE49-F238E27FC236}">
                      <a16:creationId xmlns:a16="http://schemas.microsoft.com/office/drawing/2014/main" id="{2A0FB3E4-B240-4D5C-B412-AA9EF59241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05" y="3400439"/>
                  <a:ext cx="66674" cy="120650"/>
                </a:xfrm>
                <a:custGeom>
                  <a:avLst/>
                  <a:gdLst>
                    <a:gd name="T0" fmla="*/ 28 w 34"/>
                    <a:gd name="T1" fmla="*/ 0 h 62"/>
                    <a:gd name="T2" fmla="*/ 0 w 34"/>
                    <a:gd name="T3" fmla="*/ 17 h 62"/>
                    <a:gd name="T4" fmla="*/ 0 w 34"/>
                    <a:gd name="T5" fmla="*/ 50 h 62"/>
                    <a:gd name="T6" fmla="*/ 21 w 34"/>
                    <a:gd name="T7" fmla="*/ 62 h 62"/>
                    <a:gd name="T8" fmla="*/ 34 w 34"/>
                    <a:gd name="T9" fmla="*/ 4 h 62"/>
                    <a:gd name="T10" fmla="*/ 28 w 34"/>
                    <a:gd name="T11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4" h="62">
                      <a:moveTo>
                        <a:pt x="28" y="0"/>
                      </a:moveTo>
                      <a:cubicBezTo>
                        <a:pt x="0" y="17"/>
                        <a:pt x="0" y="17"/>
                        <a:pt x="0" y="17"/>
                      </a:cubicBezTo>
                      <a:cubicBezTo>
                        <a:pt x="0" y="50"/>
                        <a:pt x="0" y="50"/>
                        <a:pt x="0" y="50"/>
                      </a:cubicBezTo>
                      <a:cubicBezTo>
                        <a:pt x="21" y="62"/>
                        <a:pt x="21" y="62"/>
                        <a:pt x="21" y="62"/>
                      </a:cubicBezTo>
                      <a:cubicBezTo>
                        <a:pt x="26" y="44"/>
                        <a:pt x="30" y="24"/>
                        <a:pt x="34" y="4"/>
                      </a:cubicBezTo>
                      <a:lnTo>
                        <a:pt x="28" y="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21" name="Freeform 44">
                  <a:extLst>
                    <a:ext uri="{FF2B5EF4-FFF2-40B4-BE49-F238E27FC236}">
                      <a16:creationId xmlns:a16="http://schemas.microsoft.com/office/drawing/2014/main" id="{8204A24D-99DF-4FA0-9FA1-97BBF0A560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75505" y="3710003"/>
                  <a:ext cx="106362" cy="65087"/>
                </a:xfrm>
                <a:custGeom>
                  <a:avLst/>
                  <a:gdLst>
                    <a:gd name="T0" fmla="*/ 55 w 55"/>
                    <a:gd name="T1" fmla="*/ 15 h 33"/>
                    <a:gd name="T2" fmla="*/ 28 w 55"/>
                    <a:gd name="T3" fmla="*/ 0 h 33"/>
                    <a:gd name="T4" fmla="*/ 0 w 55"/>
                    <a:gd name="T5" fmla="*/ 16 h 33"/>
                    <a:gd name="T6" fmla="*/ 0 w 55"/>
                    <a:gd name="T7" fmla="*/ 33 h 33"/>
                    <a:gd name="T8" fmla="*/ 40 w 55"/>
                    <a:gd name="T9" fmla="*/ 23 h 33"/>
                    <a:gd name="T10" fmla="*/ 55 w 55"/>
                    <a:gd name="T11" fmla="*/ 15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5" h="33">
                      <a:moveTo>
                        <a:pt x="55" y="15"/>
                      </a:moveTo>
                      <a:cubicBezTo>
                        <a:pt x="28" y="0"/>
                        <a:pt x="28" y="0"/>
                        <a:pt x="28" y="0"/>
                      </a:cubicBez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13" y="32"/>
                        <a:pt x="27" y="29"/>
                        <a:pt x="40" y="23"/>
                      </a:cubicBezTo>
                      <a:cubicBezTo>
                        <a:pt x="45" y="21"/>
                        <a:pt x="50" y="18"/>
                        <a:pt x="55" y="15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22" name="Freeform 45">
                  <a:extLst>
                    <a:ext uri="{FF2B5EF4-FFF2-40B4-BE49-F238E27FC236}">
                      <a16:creationId xmlns:a16="http://schemas.microsoft.com/office/drawing/2014/main" id="{30E54DB5-BCB6-4160-88F4-3D2C713F0F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42" y="3608404"/>
                  <a:ext cx="112711" cy="125414"/>
                </a:xfrm>
                <a:custGeom>
                  <a:avLst/>
                  <a:gdLst>
                    <a:gd name="T0" fmla="*/ 58 w 58"/>
                    <a:gd name="T1" fmla="*/ 25 h 65"/>
                    <a:gd name="T2" fmla="*/ 58 w 58"/>
                    <a:gd name="T3" fmla="*/ 16 h 65"/>
                    <a:gd name="T4" fmla="*/ 29 w 58"/>
                    <a:gd name="T5" fmla="*/ 0 h 65"/>
                    <a:gd name="T6" fmla="*/ 0 w 58"/>
                    <a:gd name="T7" fmla="*/ 16 h 65"/>
                    <a:gd name="T8" fmla="*/ 0 w 58"/>
                    <a:gd name="T9" fmla="*/ 49 h 65"/>
                    <a:gd name="T10" fmla="*/ 28 w 58"/>
                    <a:gd name="T11" fmla="*/ 65 h 65"/>
                    <a:gd name="T12" fmla="*/ 58 w 58"/>
                    <a:gd name="T13" fmla="*/ 25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65">
                      <a:moveTo>
                        <a:pt x="58" y="25"/>
                      </a:moveTo>
                      <a:cubicBezTo>
                        <a:pt x="58" y="16"/>
                        <a:pt x="58" y="16"/>
                        <a:pt x="58" y="16"/>
                      </a:cubicBezTo>
                      <a:cubicBezTo>
                        <a:pt x="29" y="0"/>
                        <a:pt x="29" y="0"/>
                        <a:pt x="29" y="0"/>
                      </a:cubicBez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28" y="65"/>
                        <a:pt x="28" y="65"/>
                        <a:pt x="28" y="65"/>
                      </a:cubicBezTo>
                      <a:cubicBezTo>
                        <a:pt x="39" y="56"/>
                        <a:pt x="49" y="42"/>
                        <a:pt x="58" y="25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23" name="Freeform 46">
                  <a:extLst>
                    <a:ext uri="{FF2B5EF4-FFF2-40B4-BE49-F238E27FC236}">
                      <a16:creationId xmlns:a16="http://schemas.microsoft.com/office/drawing/2014/main" id="{9AB4AB3D-296B-4589-90D7-E91EB50ECE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54856" y="3710005"/>
                  <a:ext cx="112711" cy="66675"/>
                </a:xfrm>
                <a:custGeom>
                  <a:avLst/>
                  <a:gdLst>
                    <a:gd name="T0" fmla="*/ 58 w 58"/>
                    <a:gd name="T1" fmla="*/ 33 h 34"/>
                    <a:gd name="T2" fmla="*/ 58 w 58"/>
                    <a:gd name="T3" fmla="*/ 16 h 34"/>
                    <a:gd name="T4" fmla="*/ 29 w 58"/>
                    <a:gd name="T5" fmla="*/ 0 h 34"/>
                    <a:gd name="T6" fmla="*/ 0 w 58"/>
                    <a:gd name="T7" fmla="*/ 16 h 34"/>
                    <a:gd name="T8" fmla="*/ 0 w 58"/>
                    <a:gd name="T9" fmla="*/ 22 h 34"/>
                    <a:gd name="T10" fmla="*/ 58 w 58"/>
                    <a:gd name="T11" fmla="*/ 33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34">
                      <a:moveTo>
                        <a:pt x="58" y="33"/>
                      </a:moveTo>
                      <a:cubicBezTo>
                        <a:pt x="58" y="16"/>
                        <a:pt x="58" y="16"/>
                        <a:pt x="58" y="16"/>
                      </a:cubicBezTo>
                      <a:cubicBezTo>
                        <a:pt x="29" y="0"/>
                        <a:pt x="29" y="0"/>
                        <a:pt x="29" y="0"/>
                      </a:cubicBez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22"/>
                        <a:pt x="0" y="22"/>
                        <a:pt x="0" y="22"/>
                      </a:cubicBezTo>
                      <a:cubicBezTo>
                        <a:pt x="18" y="30"/>
                        <a:pt x="38" y="34"/>
                        <a:pt x="58" y="33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24" name="Freeform 47">
                  <a:extLst>
                    <a:ext uri="{FF2B5EF4-FFF2-40B4-BE49-F238E27FC236}">
                      <a16:creationId xmlns:a16="http://schemas.microsoft.com/office/drawing/2014/main" id="{BCC8811F-3C5B-4DA4-B475-DE8FC5E947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1356" y="3710006"/>
                  <a:ext cx="55563" cy="39688"/>
                </a:xfrm>
                <a:custGeom>
                  <a:avLst/>
                  <a:gdLst>
                    <a:gd name="T0" fmla="*/ 29 w 29"/>
                    <a:gd name="T1" fmla="*/ 16 h 20"/>
                    <a:gd name="T2" fmla="*/ 0 w 29"/>
                    <a:gd name="T3" fmla="*/ 0 h 20"/>
                    <a:gd name="T4" fmla="*/ 0 w 29"/>
                    <a:gd name="T5" fmla="*/ 0 h 20"/>
                    <a:gd name="T6" fmla="*/ 29 w 29"/>
                    <a:gd name="T7" fmla="*/ 20 h 20"/>
                    <a:gd name="T8" fmla="*/ 29 w 29"/>
                    <a:gd name="T9" fmla="*/ 16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20">
                      <a:moveTo>
                        <a:pt x="29" y="16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9" y="8"/>
                        <a:pt x="19" y="15"/>
                        <a:pt x="29" y="20"/>
                      </a:cubicBezTo>
                      <a:lnTo>
                        <a:pt x="29" y="16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25" name="Freeform 48">
                  <a:extLst>
                    <a:ext uri="{FF2B5EF4-FFF2-40B4-BE49-F238E27FC236}">
                      <a16:creationId xmlns:a16="http://schemas.microsoft.com/office/drawing/2014/main" id="{3550D39C-E80E-49E7-9146-EB603A53AC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16732" y="2270136"/>
                  <a:ext cx="112711" cy="127000"/>
                </a:xfrm>
                <a:custGeom>
                  <a:avLst/>
                  <a:gdLst>
                    <a:gd name="T0" fmla="*/ 0 w 58"/>
                    <a:gd name="T1" fmla="*/ 49 h 66"/>
                    <a:gd name="T2" fmla="*/ 29 w 58"/>
                    <a:gd name="T3" fmla="*/ 66 h 66"/>
                    <a:gd name="T4" fmla="*/ 58 w 58"/>
                    <a:gd name="T5" fmla="*/ 49 h 66"/>
                    <a:gd name="T6" fmla="*/ 58 w 58"/>
                    <a:gd name="T7" fmla="*/ 16 h 66"/>
                    <a:gd name="T8" fmla="*/ 29 w 58"/>
                    <a:gd name="T9" fmla="*/ 0 h 66"/>
                    <a:gd name="T10" fmla="*/ 21 w 58"/>
                    <a:gd name="T11" fmla="*/ 5 h 66"/>
                    <a:gd name="T12" fmla="*/ 0 w 58"/>
                    <a:gd name="T13" fmla="*/ 33 h 66"/>
                    <a:gd name="T14" fmla="*/ 0 w 58"/>
                    <a:gd name="T15" fmla="*/ 49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8" h="66">
                      <a:moveTo>
                        <a:pt x="0" y="49"/>
                      </a:moveTo>
                      <a:cubicBezTo>
                        <a:pt x="29" y="66"/>
                        <a:pt x="29" y="66"/>
                        <a:pt x="29" y="66"/>
                      </a:cubicBezTo>
                      <a:cubicBezTo>
                        <a:pt x="58" y="49"/>
                        <a:pt x="58" y="49"/>
                        <a:pt x="58" y="49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cubicBezTo>
                        <a:pt x="29" y="0"/>
                        <a:pt x="29" y="0"/>
                        <a:pt x="29" y="0"/>
                      </a:cubicBezTo>
                      <a:cubicBezTo>
                        <a:pt x="21" y="5"/>
                        <a:pt x="21" y="5"/>
                        <a:pt x="21" y="5"/>
                      </a:cubicBezTo>
                      <a:cubicBezTo>
                        <a:pt x="14" y="14"/>
                        <a:pt x="7" y="24"/>
                        <a:pt x="0" y="33"/>
                      </a:cubicBezTo>
                      <a:lnTo>
                        <a:pt x="0" y="4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26" name="Freeform 49">
                  <a:extLst>
                    <a:ext uri="{FF2B5EF4-FFF2-40B4-BE49-F238E27FC236}">
                      <a16:creationId xmlns:a16="http://schemas.microsoft.com/office/drawing/2014/main" id="{B06FCEE8-F66B-4FEB-86DB-4C09B2F128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18318" y="2887676"/>
                  <a:ext cx="111124" cy="127000"/>
                </a:xfrm>
                <a:custGeom>
                  <a:avLst/>
                  <a:gdLst>
                    <a:gd name="T0" fmla="*/ 57 w 57"/>
                    <a:gd name="T1" fmla="*/ 49 h 66"/>
                    <a:gd name="T2" fmla="*/ 57 w 57"/>
                    <a:gd name="T3" fmla="*/ 16 h 66"/>
                    <a:gd name="T4" fmla="*/ 28 w 57"/>
                    <a:gd name="T5" fmla="*/ 0 h 66"/>
                    <a:gd name="T6" fmla="*/ 0 w 57"/>
                    <a:gd name="T7" fmla="*/ 16 h 66"/>
                    <a:gd name="T8" fmla="*/ 11 w 57"/>
                    <a:gd name="T9" fmla="*/ 56 h 66"/>
                    <a:gd name="T10" fmla="*/ 28 w 57"/>
                    <a:gd name="T11" fmla="*/ 66 h 66"/>
                    <a:gd name="T12" fmla="*/ 57 w 57"/>
                    <a:gd name="T13" fmla="*/ 49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7" h="66">
                      <a:moveTo>
                        <a:pt x="57" y="49"/>
                      </a:moveTo>
                      <a:cubicBezTo>
                        <a:pt x="57" y="16"/>
                        <a:pt x="57" y="16"/>
                        <a:pt x="57" y="16"/>
                      </a:cubicBezTo>
                      <a:cubicBezTo>
                        <a:pt x="28" y="0"/>
                        <a:pt x="28" y="0"/>
                        <a:pt x="28" y="0"/>
                      </a:cubicBez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4" y="29"/>
                        <a:pt x="7" y="42"/>
                        <a:pt x="11" y="56"/>
                      </a:cubicBezTo>
                      <a:cubicBezTo>
                        <a:pt x="28" y="66"/>
                        <a:pt x="28" y="66"/>
                        <a:pt x="28" y="66"/>
                      </a:cubicBezTo>
                      <a:lnTo>
                        <a:pt x="57" y="4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27" name="Freeform 50">
                  <a:extLst>
                    <a:ext uri="{FF2B5EF4-FFF2-40B4-BE49-F238E27FC236}">
                      <a16:creationId xmlns:a16="http://schemas.microsoft.com/office/drawing/2014/main" id="{D0FA61BB-2652-4C01-BB16-0F95443C08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62768" y="3092464"/>
                  <a:ext cx="66674" cy="122238"/>
                </a:xfrm>
                <a:custGeom>
                  <a:avLst/>
                  <a:gdLst>
                    <a:gd name="T0" fmla="*/ 11 w 34"/>
                    <a:gd name="T1" fmla="*/ 63 h 63"/>
                    <a:gd name="T2" fmla="*/ 34 w 34"/>
                    <a:gd name="T3" fmla="*/ 50 h 63"/>
                    <a:gd name="T4" fmla="*/ 34 w 34"/>
                    <a:gd name="T5" fmla="*/ 17 h 63"/>
                    <a:gd name="T6" fmla="*/ 5 w 34"/>
                    <a:gd name="T7" fmla="*/ 0 h 63"/>
                    <a:gd name="T8" fmla="*/ 0 w 34"/>
                    <a:gd name="T9" fmla="*/ 3 h 63"/>
                    <a:gd name="T10" fmla="*/ 11 w 34"/>
                    <a:gd name="T11" fmla="*/ 63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4" h="63">
                      <a:moveTo>
                        <a:pt x="11" y="63"/>
                      </a:moveTo>
                      <a:cubicBezTo>
                        <a:pt x="34" y="50"/>
                        <a:pt x="34" y="50"/>
                        <a:pt x="34" y="50"/>
                      </a:cubicBezTo>
                      <a:cubicBezTo>
                        <a:pt x="34" y="17"/>
                        <a:pt x="34" y="17"/>
                        <a:pt x="34" y="17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0" y="3"/>
                        <a:pt x="0" y="3"/>
                        <a:pt x="0" y="3"/>
                      </a:cubicBezTo>
                      <a:cubicBezTo>
                        <a:pt x="5" y="22"/>
                        <a:pt x="8" y="42"/>
                        <a:pt x="11" y="63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28" name="Freeform 51">
                  <a:extLst>
                    <a:ext uri="{FF2B5EF4-FFF2-40B4-BE49-F238E27FC236}">
                      <a16:creationId xmlns:a16="http://schemas.microsoft.com/office/drawing/2014/main" id="{7EAC0AC1-A18C-47C1-99AE-126D7BE680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96106" y="3311539"/>
                  <a:ext cx="33338" cy="100013"/>
                </a:xfrm>
                <a:custGeom>
                  <a:avLst/>
                  <a:gdLst>
                    <a:gd name="T0" fmla="*/ 2 w 17"/>
                    <a:gd name="T1" fmla="*/ 52 h 52"/>
                    <a:gd name="T2" fmla="*/ 17 w 17"/>
                    <a:gd name="T3" fmla="*/ 43 h 52"/>
                    <a:gd name="T4" fmla="*/ 17 w 17"/>
                    <a:gd name="T5" fmla="*/ 10 h 52"/>
                    <a:gd name="T6" fmla="*/ 0 w 17"/>
                    <a:gd name="T7" fmla="*/ 0 h 52"/>
                    <a:gd name="T8" fmla="*/ 2 w 17"/>
                    <a:gd name="T9" fmla="*/ 52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52">
                      <a:moveTo>
                        <a:pt x="2" y="52"/>
                      </a:moveTo>
                      <a:cubicBezTo>
                        <a:pt x="17" y="43"/>
                        <a:pt x="17" y="43"/>
                        <a:pt x="17" y="43"/>
                      </a:cubicBezTo>
                      <a:cubicBezTo>
                        <a:pt x="17" y="10"/>
                        <a:pt x="17" y="10"/>
                        <a:pt x="17" y="1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17"/>
                        <a:pt x="2" y="34"/>
                        <a:pt x="2" y="52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29" name="Freeform 52">
                  <a:extLst>
                    <a:ext uri="{FF2B5EF4-FFF2-40B4-BE49-F238E27FC236}">
                      <a16:creationId xmlns:a16="http://schemas.microsoft.com/office/drawing/2014/main" id="{55AB95DA-429A-49F0-9C91-D30C1FAB67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86581" y="3195653"/>
                  <a:ext cx="101599" cy="127000"/>
                </a:xfrm>
                <a:custGeom>
                  <a:avLst/>
                  <a:gdLst>
                    <a:gd name="T0" fmla="*/ 52 w 52"/>
                    <a:gd name="T1" fmla="*/ 50 h 66"/>
                    <a:gd name="T2" fmla="*/ 52 w 52"/>
                    <a:gd name="T3" fmla="*/ 17 h 66"/>
                    <a:gd name="T4" fmla="*/ 24 w 52"/>
                    <a:gd name="T5" fmla="*/ 0 h 66"/>
                    <a:gd name="T6" fmla="*/ 0 w 52"/>
                    <a:gd name="T7" fmla="*/ 14 h 66"/>
                    <a:gd name="T8" fmla="*/ 5 w 52"/>
                    <a:gd name="T9" fmla="*/ 55 h 66"/>
                    <a:gd name="T10" fmla="*/ 24 w 52"/>
                    <a:gd name="T11" fmla="*/ 66 h 66"/>
                    <a:gd name="T12" fmla="*/ 52 w 52"/>
                    <a:gd name="T13" fmla="*/ 5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2" h="66">
                      <a:moveTo>
                        <a:pt x="52" y="50"/>
                      </a:moveTo>
                      <a:cubicBezTo>
                        <a:pt x="52" y="17"/>
                        <a:pt x="52" y="17"/>
                        <a:pt x="52" y="17"/>
                      </a:cubicBezTo>
                      <a:cubicBezTo>
                        <a:pt x="24" y="0"/>
                        <a:pt x="24" y="0"/>
                        <a:pt x="24" y="0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2" y="27"/>
                        <a:pt x="3" y="41"/>
                        <a:pt x="5" y="55"/>
                      </a:cubicBezTo>
                      <a:cubicBezTo>
                        <a:pt x="24" y="66"/>
                        <a:pt x="24" y="66"/>
                        <a:pt x="24" y="66"/>
                      </a:cubicBezTo>
                      <a:lnTo>
                        <a:pt x="52" y="5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30" name="Freeform 53">
                  <a:extLst>
                    <a:ext uri="{FF2B5EF4-FFF2-40B4-BE49-F238E27FC236}">
                      <a16:creationId xmlns:a16="http://schemas.microsoft.com/office/drawing/2014/main" id="{43FE12AA-8BA3-47CE-B643-0BBDB53C1E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00868" y="3521091"/>
                  <a:ext cx="28575" cy="82549"/>
                </a:xfrm>
                <a:custGeom>
                  <a:avLst/>
                  <a:gdLst>
                    <a:gd name="T0" fmla="*/ 15 w 15"/>
                    <a:gd name="T1" fmla="*/ 8 h 43"/>
                    <a:gd name="T2" fmla="*/ 0 w 15"/>
                    <a:gd name="T3" fmla="*/ 0 h 43"/>
                    <a:gd name="T4" fmla="*/ 11 w 15"/>
                    <a:gd name="T5" fmla="*/ 43 h 43"/>
                    <a:gd name="T6" fmla="*/ 15 w 15"/>
                    <a:gd name="T7" fmla="*/ 41 h 43"/>
                    <a:gd name="T8" fmla="*/ 15 w 15"/>
                    <a:gd name="T9" fmla="*/ 8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5" h="43">
                      <a:moveTo>
                        <a:pt x="15" y="8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16"/>
                        <a:pt x="6" y="30"/>
                        <a:pt x="11" y="43"/>
                      </a:cubicBezTo>
                      <a:cubicBezTo>
                        <a:pt x="15" y="41"/>
                        <a:pt x="15" y="41"/>
                        <a:pt x="15" y="41"/>
                      </a:cubicBezTo>
                      <a:lnTo>
                        <a:pt x="15" y="8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31" name="Freeform 54">
                  <a:extLst>
                    <a:ext uri="{FF2B5EF4-FFF2-40B4-BE49-F238E27FC236}">
                      <a16:creationId xmlns:a16="http://schemas.microsoft.com/office/drawing/2014/main" id="{EF9014CC-8942-451D-BE3F-C56F771B38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96106" y="3400440"/>
                  <a:ext cx="92075" cy="130175"/>
                </a:xfrm>
                <a:custGeom>
                  <a:avLst/>
                  <a:gdLst>
                    <a:gd name="T0" fmla="*/ 47 w 47"/>
                    <a:gd name="T1" fmla="*/ 50 h 67"/>
                    <a:gd name="T2" fmla="*/ 47 w 47"/>
                    <a:gd name="T3" fmla="*/ 17 h 67"/>
                    <a:gd name="T4" fmla="*/ 19 w 47"/>
                    <a:gd name="T5" fmla="*/ 0 h 67"/>
                    <a:gd name="T6" fmla="*/ 2 w 47"/>
                    <a:gd name="T7" fmla="*/ 10 h 67"/>
                    <a:gd name="T8" fmla="*/ 0 w 47"/>
                    <a:gd name="T9" fmla="*/ 46 h 67"/>
                    <a:gd name="T10" fmla="*/ 1 w 47"/>
                    <a:gd name="T11" fmla="*/ 57 h 67"/>
                    <a:gd name="T12" fmla="*/ 19 w 47"/>
                    <a:gd name="T13" fmla="*/ 67 h 67"/>
                    <a:gd name="T14" fmla="*/ 47 w 47"/>
                    <a:gd name="T15" fmla="*/ 50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7" h="67">
                      <a:moveTo>
                        <a:pt x="47" y="50"/>
                      </a:moveTo>
                      <a:cubicBezTo>
                        <a:pt x="47" y="17"/>
                        <a:pt x="47" y="17"/>
                        <a:pt x="47" y="17"/>
                      </a:cubicBezTo>
                      <a:cubicBezTo>
                        <a:pt x="19" y="0"/>
                        <a:pt x="19" y="0"/>
                        <a:pt x="19" y="0"/>
                      </a:cubicBezTo>
                      <a:cubicBezTo>
                        <a:pt x="2" y="10"/>
                        <a:pt x="2" y="10"/>
                        <a:pt x="2" y="10"/>
                      </a:cubicBezTo>
                      <a:cubicBezTo>
                        <a:pt x="2" y="22"/>
                        <a:pt x="1" y="34"/>
                        <a:pt x="0" y="46"/>
                      </a:cubicBezTo>
                      <a:cubicBezTo>
                        <a:pt x="1" y="49"/>
                        <a:pt x="1" y="53"/>
                        <a:pt x="1" y="57"/>
                      </a:cubicBezTo>
                      <a:cubicBezTo>
                        <a:pt x="19" y="67"/>
                        <a:pt x="19" y="67"/>
                        <a:pt x="19" y="67"/>
                      </a:cubicBezTo>
                      <a:lnTo>
                        <a:pt x="47" y="5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32" name="Freeform 55">
                  <a:extLst>
                    <a:ext uri="{FF2B5EF4-FFF2-40B4-BE49-F238E27FC236}">
                      <a16:creationId xmlns:a16="http://schemas.microsoft.com/office/drawing/2014/main" id="{5D60DCFE-1CBF-43E2-B47D-2B89EB56CB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24682" y="3608403"/>
                  <a:ext cx="63500" cy="96838"/>
                </a:xfrm>
                <a:custGeom>
                  <a:avLst/>
                  <a:gdLst>
                    <a:gd name="T0" fmla="*/ 32 w 32"/>
                    <a:gd name="T1" fmla="*/ 49 h 50"/>
                    <a:gd name="T2" fmla="*/ 32 w 32"/>
                    <a:gd name="T3" fmla="*/ 16 h 50"/>
                    <a:gd name="T4" fmla="*/ 4 w 32"/>
                    <a:gd name="T5" fmla="*/ 0 h 50"/>
                    <a:gd name="T6" fmla="*/ 0 w 32"/>
                    <a:gd name="T7" fmla="*/ 2 h 50"/>
                    <a:gd name="T8" fmla="*/ 31 w 32"/>
                    <a:gd name="T9" fmla="*/ 50 h 50"/>
                    <a:gd name="T10" fmla="*/ 32 w 32"/>
                    <a:gd name="T11" fmla="*/ 49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" h="50">
                      <a:moveTo>
                        <a:pt x="32" y="49"/>
                      </a:moveTo>
                      <a:cubicBezTo>
                        <a:pt x="32" y="16"/>
                        <a:pt x="32" y="16"/>
                        <a:pt x="32" y="16"/>
                      </a:cubicBezTo>
                      <a:cubicBezTo>
                        <a:pt x="4" y="0"/>
                        <a:pt x="4" y="0"/>
                        <a:pt x="4" y="0"/>
                      </a:cubicBezTo>
                      <a:cubicBezTo>
                        <a:pt x="0" y="2"/>
                        <a:pt x="0" y="2"/>
                        <a:pt x="0" y="2"/>
                      </a:cubicBezTo>
                      <a:cubicBezTo>
                        <a:pt x="8" y="22"/>
                        <a:pt x="18" y="37"/>
                        <a:pt x="31" y="50"/>
                      </a:cubicBezTo>
                      <a:lnTo>
                        <a:pt x="32" y="4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33" name="Freeform 56">
                  <a:extLst>
                    <a:ext uri="{FF2B5EF4-FFF2-40B4-BE49-F238E27FC236}">
                      <a16:creationId xmlns:a16="http://schemas.microsoft.com/office/drawing/2014/main" id="{BB190E27-466E-46FF-A21E-DEDA5B1B63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92919" y="2346334"/>
                  <a:ext cx="15875" cy="28576"/>
                </a:xfrm>
                <a:custGeom>
                  <a:avLst/>
                  <a:gdLst>
                    <a:gd name="T0" fmla="*/ 0 w 8"/>
                    <a:gd name="T1" fmla="*/ 14 h 14"/>
                    <a:gd name="T2" fmla="*/ 8 w 8"/>
                    <a:gd name="T3" fmla="*/ 9 h 14"/>
                    <a:gd name="T4" fmla="*/ 8 w 8"/>
                    <a:gd name="T5" fmla="*/ 0 h 14"/>
                    <a:gd name="T6" fmla="*/ 0 w 8"/>
                    <a:gd name="T7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4">
                      <a:moveTo>
                        <a:pt x="0" y="14"/>
                      </a:moveTo>
                      <a:cubicBezTo>
                        <a:pt x="8" y="9"/>
                        <a:pt x="8" y="9"/>
                        <a:pt x="8" y="9"/>
                      </a:cubicBezTo>
                      <a:cubicBezTo>
                        <a:pt x="8" y="0"/>
                        <a:pt x="8" y="0"/>
                        <a:pt x="8" y="0"/>
                      </a:cubicBezTo>
                      <a:cubicBezTo>
                        <a:pt x="5" y="4"/>
                        <a:pt x="3" y="9"/>
                        <a:pt x="0" y="14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34" name="Freeform 57">
                  <a:extLst>
                    <a:ext uri="{FF2B5EF4-FFF2-40B4-BE49-F238E27FC236}">
                      <a16:creationId xmlns:a16="http://schemas.microsoft.com/office/drawing/2014/main" id="{0447132A-364F-4786-BDE0-35930D4C87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48472" y="2476510"/>
                  <a:ext cx="60324" cy="127000"/>
                </a:xfrm>
                <a:custGeom>
                  <a:avLst/>
                  <a:gdLst>
                    <a:gd name="T0" fmla="*/ 31 w 31"/>
                    <a:gd name="T1" fmla="*/ 49 h 65"/>
                    <a:gd name="T2" fmla="*/ 31 w 31"/>
                    <a:gd name="T3" fmla="*/ 16 h 65"/>
                    <a:gd name="T4" fmla="*/ 5 w 31"/>
                    <a:gd name="T5" fmla="*/ 0 h 65"/>
                    <a:gd name="T6" fmla="*/ 2 w 31"/>
                    <a:gd name="T7" fmla="*/ 65 h 65"/>
                    <a:gd name="T8" fmla="*/ 3 w 31"/>
                    <a:gd name="T9" fmla="*/ 65 h 65"/>
                    <a:gd name="T10" fmla="*/ 31 w 31"/>
                    <a:gd name="T11" fmla="*/ 49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1" h="65">
                      <a:moveTo>
                        <a:pt x="31" y="49"/>
                      </a:moveTo>
                      <a:cubicBezTo>
                        <a:pt x="31" y="16"/>
                        <a:pt x="31" y="16"/>
                        <a:pt x="31" y="16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1" y="21"/>
                        <a:pt x="0" y="43"/>
                        <a:pt x="2" y="65"/>
                      </a:cubicBezTo>
                      <a:cubicBezTo>
                        <a:pt x="3" y="65"/>
                        <a:pt x="3" y="65"/>
                        <a:pt x="3" y="65"/>
                      </a:cubicBezTo>
                      <a:lnTo>
                        <a:pt x="31" y="4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35" name="Freeform 58">
                  <a:extLst>
                    <a:ext uri="{FF2B5EF4-FFF2-40B4-BE49-F238E27FC236}">
                      <a16:creationId xmlns:a16="http://schemas.microsoft.com/office/drawing/2014/main" id="{81965FD1-9D65-44E8-A863-3CB082124B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61173" y="2371734"/>
                  <a:ext cx="107949" cy="128589"/>
                </a:xfrm>
                <a:custGeom>
                  <a:avLst/>
                  <a:gdLst>
                    <a:gd name="T0" fmla="*/ 0 w 56"/>
                    <a:gd name="T1" fmla="*/ 50 h 66"/>
                    <a:gd name="T2" fmla="*/ 27 w 56"/>
                    <a:gd name="T3" fmla="*/ 66 h 66"/>
                    <a:gd name="T4" fmla="*/ 56 w 56"/>
                    <a:gd name="T5" fmla="*/ 50 h 66"/>
                    <a:gd name="T6" fmla="*/ 56 w 56"/>
                    <a:gd name="T7" fmla="*/ 17 h 66"/>
                    <a:gd name="T8" fmla="*/ 27 w 56"/>
                    <a:gd name="T9" fmla="*/ 0 h 66"/>
                    <a:gd name="T10" fmla="*/ 14 w 56"/>
                    <a:gd name="T11" fmla="*/ 8 h 66"/>
                    <a:gd name="T12" fmla="*/ 0 w 56"/>
                    <a:gd name="T13" fmla="*/ 5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6" h="66">
                      <a:moveTo>
                        <a:pt x="0" y="50"/>
                      </a:moveTo>
                      <a:cubicBezTo>
                        <a:pt x="27" y="66"/>
                        <a:pt x="27" y="66"/>
                        <a:pt x="27" y="66"/>
                      </a:cubicBezTo>
                      <a:cubicBezTo>
                        <a:pt x="56" y="50"/>
                        <a:pt x="56" y="50"/>
                        <a:pt x="56" y="50"/>
                      </a:cubicBezTo>
                      <a:cubicBezTo>
                        <a:pt x="56" y="17"/>
                        <a:pt x="56" y="17"/>
                        <a:pt x="56" y="17"/>
                      </a:cubicBezTo>
                      <a:cubicBezTo>
                        <a:pt x="27" y="0"/>
                        <a:pt x="27" y="0"/>
                        <a:pt x="27" y="0"/>
                      </a:cubicBezTo>
                      <a:cubicBezTo>
                        <a:pt x="14" y="8"/>
                        <a:pt x="14" y="8"/>
                        <a:pt x="14" y="8"/>
                      </a:cubicBezTo>
                      <a:cubicBezTo>
                        <a:pt x="7" y="22"/>
                        <a:pt x="3" y="36"/>
                        <a:pt x="0" y="50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36" name="Freeform 59">
                  <a:extLst>
                    <a:ext uri="{FF2B5EF4-FFF2-40B4-BE49-F238E27FC236}">
                      <a16:creationId xmlns:a16="http://schemas.microsoft.com/office/drawing/2014/main" id="{D6C7125F-9372-4E55-A75A-989CF4E353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62760" y="2686057"/>
                  <a:ext cx="46037" cy="104776"/>
                </a:xfrm>
                <a:custGeom>
                  <a:avLst/>
                  <a:gdLst>
                    <a:gd name="T0" fmla="*/ 24 w 24"/>
                    <a:gd name="T1" fmla="*/ 14 h 54"/>
                    <a:gd name="T2" fmla="*/ 0 w 24"/>
                    <a:gd name="T3" fmla="*/ 0 h 54"/>
                    <a:gd name="T4" fmla="*/ 12 w 24"/>
                    <a:gd name="T5" fmla="*/ 54 h 54"/>
                    <a:gd name="T6" fmla="*/ 24 w 24"/>
                    <a:gd name="T7" fmla="*/ 47 h 54"/>
                    <a:gd name="T8" fmla="*/ 24 w 24"/>
                    <a:gd name="T9" fmla="*/ 1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54">
                      <a:moveTo>
                        <a:pt x="24" y="14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3" y="18"/>
                        <a:pt x="7" y="36"/>
                        <a:pt x="12" y="54"/>
                      </a:cubicBezTo>
                      <a:cubicBezTo>
                        <a:pt x="24" y="47"/>
                        <a:pt x="24" y="47"/>
                        <a:pt x="24" y="47"/>
                      </a:cubicBezTo>
                      <a:lnTo>
                        <a:pt x="24" y="14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37" name="Freeform 60">
                  <a:extLst>
                    <a:ext uri="{FF2B5EF4-FFF2-40B4-BE49-F238E27FC236}">
                      <a16:creationId xmlns:a16="http://schemas.microsoft.com/office/drawing/2014/main" id="{51FF3AF0-DD62-4E3F-80CB-ABFCA83B05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88159" y="2784484"/>
                  <a:ext cx="80962" cy="127000"/>
                </a:xfrm>
                <a:custGeom>
                  <a:avLst/>
                  <a:gdLst>
                    <a:gd name="T0" fmla="*/ 42 w 42"/>
                    <a:gd name="T1" fmla="*/ 49 h 65"/>
                    <a:gd name="T2" fmla="*/ 42 w 42"/>
                    <a:gd name="T3" fmla="*/ 16 h 65"/>
                    <a:gd name="T4" fmla="*/ 13 w 42"/>
                    <a:gd name="T5" fmla="*/ 0 h 65"/>
                    <a:gd name="T6" fmla="*/ 0 w 42"/>
                    <a:gd name="T7" fmla="*/ 7 h 65"/>
                    <a:gd name="T8" fmla="*/ 15 w 42"/>
                    <a:gd name="T9" fmla="*/ 65 h 65"/>
                    <a:gd name="T10" fmla="*/ 42 w 42"/>
                    <a:gd name="T11" fmla="*/ 49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2" h="65">
                      <a:moveTo>
                        <a:pt x="42" y="49"/>
                      </a:moveTo>
                      <a:cubicBezTo>
                        <a:pt x="42" y="16"/>
                        <a:pt x="42" y="16"/>
                        <a:pt x="42" y="16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0" y="7"/>
                        <a:pt x="0" y="7"/>
                        <a:pt x="0" y="7"/>
                      </a:cubicBezTo>
                      <a:cubicBezTo>
                        <a:pt x="5" y="26"/>
                        <a:pt x="10" y="45"/>
                        <a:pt x="15" y="65"/>
                      </a:cubicBezTo>
                      <a:lnTo>
                        <a:pt x="42" y="4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38" name="Freeform 61">
                  <a:extLst>
                    <a:ext uri="{FF2B5EF4-FFF2-40B4-BE49-F238E27FC236}">
                      <a16:creationId xmlns:a16="http://schemas.microsoft.com/office/drawing/2014/main" id="{362B1EE1-3E01-44B7-85FF-876DF61701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42135" y="3005147"/>
                  <a:ext cx="26988" cy="85726"/>
                </a:xfrm>
                <a:custGeom>
                  <a:avLst/>
                  <a:gdLst>
                    <a:gd name="T0" fmla="*/ 14 w 14"/>
                    <a:gd name="T1" fmla="*/ 8 h 44"/>
                    <a:gd name="T2" fmla="*/ 0 w 14"/>
                    <a:gd name="T3" fmla="*/ 0 h 44"/>
                    <a:gd name="T4" fmla="*/ 10 w 14"/>
                    <a:gd name="T5" fmla="*/ 44 h 44"/>
                    <a:gd name="T6" fmla="*/ 14 w 14"/>
                    <a:gd name="T7" fmla="*/ 41 h 44"/>
                    <a:gd name="T8" fmla="*/ 14 w 14"/>
                    <a:gd name="T9" fmla="*/ 8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" h="44">
                      <a:moveTo>
                        <a:pt x="14" y="8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4" y="14"/>
                        <a:pt x="7" y="29"/>
                        <a:pt x="10" y="44"/>
                      </a:cubicBezTo>
                      <a:cubicBezTo>
                        <a:pt x="14" y="41"/>
                        <a:pt x="14" y="41"/>
                        <a:pt x="14" y="41"/>
                      </a:cubicBezTo>
                      <a:lnTo>
                        <a:pt x="14" y="8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39" name="Freeform 62">
                  <a:extLst>
                    <a:ext uri="{FF2B5EF4-FFF2-40B4-BE49-F238E27FC236}">
                      <a16:creationId xmlns:a16="http://schemas.microsoft.com/office/drawing/2014/main" id="{7289900E-D9FE-4A79-9883-1D53D33CE7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12043" y="2474920"/>
                  <a:ext cx="112711" cy="128589"/>
                </a:xfrm>
                <a:custGeom>
                  <a:avLst/>
                  <a:gdLst>
                    <a:gd name="T0" fmla="*/ 71 w 71"/>
                    <a:gd name="T1" fmla="*/ 21 h 81"/>
                    <a:gd name="T2" fmla="*/ 35 w 71"/>
                    <a:gd name="T3" fmla="*/ 0 h 81"/>
                    <a:gd name="T4" fmla="*/ 0 w 71"/>
                    <a:gd name="T5" fmla="*/ 21 h 81"/>
                    <a:gd name="T6" fmla="*/ 0 w 71"/>
                    <a:gd name="T7" fmla="*/ 61 h 81"/>
                    <a:gd name="T8" fmla="*/ 35 w 71"/>
                    <a:gd name="T9" fmla="*/ 81 h 81"/>
                    <a:gd name="T10" fmla="*/ 71 w 71"/>
                    <a:gd name="T11" fmla="*/ 61 h 81"/>
                    <a:gd name="T12" fmla="*/ 71 w 71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1">
                      <a:moveTo>
                        <a:pt x="71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1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40" name="Freeform 66">
                  <a:extLst>
                    <a:ext uri="{FF2B5EF4-FFF2-40B4-BE49-F238E27FC236}">
                      <a16:creationId xmlns:a16="http://schemas.microsoft.com/office/drawing/2014/main" id="{E9661926-4F2D-49C6-8709-4C604966E4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385" y="2474919"/>
                  <a:ext cx="109537" cy="128589"/>
                </a:xfrm>
                <a:custGeom>
                  <a:avLst/>
                  <a:gdLst>
                    <a:gd name="T0" fmla="*/ 69 w 69"/>
                    <a:gd name="T1" fmla="*/ 21 h 81"/>
                    <a:gd name="T2" fmla="*/ 34 w 69"/>
                    <a:gd name="T3" fmla="*/ 0 h 81"/>
                    <a:gd name="T4" fmla="*/ 0 w 69"/>
                    <a:gd name="T5" fmla="*/ 21 h 81"/>
                    <a:gd name="T6" fmla="*/ 0 w 69"/>
                    <a:gd name="T7" fmla="*/ 61 h 81"/>
                    <a:gd name="T8" fmla="*/ 34 w 69"/>
                    <a:gd name="T9" fmla="*/ 81 h 81"/>
                    <a:gd name="T10" fmla="*/ 69 w 69"/>
                    <a:gd name="T11" fmla="*/ 61 h 81"/>
                    <a:gd name="T12" fmla="*/ 69 w 69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1">
                      <a:moveTo>
                        <a:pt x="69" y="21"/>
                      </a:moveTo>
                      <a:lnTo>
                        <a:pt x="34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4" y="81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41" name="Freeform 67">
                  <a:extLst>
                    <a:ext uri="{FF2B5EF4-FFF2-40B4-BE49-F238E27FC236}">
                      <a16:creationId xmlns:a16="http://schemas.microsoft.com/office/drawing/2014/main" id="{DE2CC1D6-2893-4175-B318-708C407A68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16735" y="2474921"/>
                  <a:ext cx="112711" cy="128589"/>
                </a:xfrm>
                <a:custGeom>
                  <a:avLst/>
                  <a:gdLst>
                    <a:gd name="T0" fmla="*/ 71 w 71"/>
                    <a:gd name="T1" fmla="*/ 21 h 81"/>
                    <a:gd name="T2" fmla="*/ 36 w 71"/>
                    <a:gd name="T3" fmla="*/ 0 h 81"/>
                    <a:gd name="T4" fmla="*/ 0 w 71"/>
                    <a:gd name="T5" fmla="*/ 21 h 81"/>
                    <a:gd name="T6" fmla="*/ 0 w 71"/>
                    <a:gd name="T7" fmla="*/ 61 h 81"/>
                    <a:gd name="T8" fmla="*/ 36 w 71"/>
                    <a:gd name="T9" fmla="*/ 81 h 81"/>
                    <a:gd name="T10" fmla="*/ 71 w 71"/>
                    <a:gd name="T11" fmla="*/ 61 h 81"/>
                    <a:gd name="T12" fmla="*/ 71 w 71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1">
                      <a:moveTo>
                        <a:pt x="71" y="21"/>
                      </a:moveTo>
                      <a:lnTo>
                        <a:pt x="36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6" y="81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42" name="Freeform 68">
                  <a:extLst>
                    <a:ext uri="{FF2B5EF4-FFF2-40B4-BE49-F238E27FC236}">
                      <a16:creationId xmlns:a16="http://schemas.microsoft.com/office/drawing/2014/main" id="{DE78FC48-96DE-4443-ACD6-EF369B8C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12043" y="2679708"/>
                  <a:ext cx="112711" cy="130175"/>
                </a:xfrm>
                <a:custGeom>
                  <a:avLst/>
                  <a:gdLst>
                    <a:gd name="T0" fmla="*/ 71 w 71"/>
                    <a:gd name="T1" fmla="*/ 21 h 82"/>
                    <a:gd name="T2" fmla="*/ 35 w 71"/>
                    <a:gd name="T3" fmla="*/ 0 h 82"/>
                    <a:gd name="T4" fmla="*/ 0 w 71"/>
                    <a:gd name="T5" fmla="*/ 21 h 82"/>
                    <a:gd name="T6" fmla="*/ 0 w 71"/>
                    <a:gd name="T7" fmla="*/ 61 h 82"/>
                    <a:gd name="T8" fmla="*/ 35 w 71"/>
                    <a:gd name="T9" fmla="*/ 82 h 82"/>
                    <a:gd name="T10" fmla="*/ 71 w 71"/>
                    <a:gd name="T11" fmla="*/ 61 h 82"/>
                    <a:gd name="T12" fmla="*/ 71 w 71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2">
                      <a:moveTo>
                        <a:pt x="71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2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43" name="Freeform 69">
                  <a:extLst>
                    <a:ext uri="{FF2B5EF4-FFF2-40B4-BE49-F238E27FC236}">
                      <a16:creationId xmlns:a16="http://schemas.microsoft.com/office/drawing/2014/main" id="{A1C5757A-D0F6-4AE1-BCB8-895124D5A0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2369" y="2578108"/>
                  <a:ext cx="111124" cy="127000"/>
                </a:xfrm>
                <a:custGeom>
                  <a:avLst/>
                  <a:gdLst>
                    <a:gd name="T0" fmla="*/ 70 w 70"/>
                    <a:gd name="T1" fmla="*/ 20 h 80"/>
                    <a:gd name="T2" fmla="*/ 35 w 70"/>
                    <a:gd name="T3" fmla="*/ 0 h 80"/>
                    <a:gd name="T4" fmla="*/ 0 w 70"/>
                    <a:gd name="T5" fmla="*/ 20 h 80"/>
                    <a:gd name="T6" fmla="*/ 0 w 70"/>
                    <a:gd name="T7" fmla="*/ 61 h 80"/>
                    <a:gd name="T8" fmla="*/ 35 w 70"/>
                    <a:gd name="T9" fmla="*/ 80 h 80"/>
                    <a:gd name="T10" fmla="*/ 70 w 70"/>
                    <a:gd name="T11" fmla="*/ 61 h 80"/>
                    <a:gd name="T12" fmla="*/ 70 w 70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70" y="61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44" name="Freeform 70">
                  <a:extLst>
                    <a:ext uri="{FF2B5EF4-FFF2-40B4-BE49-F238E27FC236}">
                      <a16:creationId xmlns:a16="http://schemas.microsoft.com/office/drawing/2014/main" id="{877D8D99-470B-4169-8392-F8D2322EC6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570" y="2679708"/>
                  <a:ext cx="109537" cy="130175"/>
                </a:xfrm>
                <a:custGeom>
                  <a:avLst/>
                  <a:gdLst>
                    <a:gd name="T0" fmla="*/ 69 w 69"/>
                    <a:gd name="T1" fmla="*/ 21 h 82"/>
                    <a:gd name="T2" fmla="*/ 35 w 69"/>
                    <a:gd name="T3" fmla="*/ 0 h 82"/>
                    <a:gd name="T4" fmla="*/ 0 w 69"/>
                    <a:gd name="T5" fmla="*/ 21 h 82"/>
                    <a:gd name="T6" fmla="*/ 0 w 69"/>
                    <a:gd name="T7" fmla="*/ 61 h 82"/>
                    <a:gd name="T8" fmla="*/ 35 w 69"/>
                    <a:gd name="T9" fmla="*/ 82 h 82"/>
                    <a:gd name="T10" fmla="*/ 69 w 69"/>
                    <a:gd name="T11" fmla="*/ 61 h 82"/>
                    <a:gd name="T12" fmla="*/ 69 w 69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2">
                      <a:moveTo>
                        <a:pt x="69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2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45" name="Freeform 74">
                  <a:extLst>
                    <a:ext uri="{FF2B5EF4-FFF2-40B4-BE49-F238E27FC236}">
                      <a16:creationId xmlns:a16="http://schemas.microsoft.com/office/drawing/2014/main" id="{462A8D35-54B2-4659-9136-7B2AAB8ABF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16737" y="2679708"/>
                  <a:ext cx="112711" cy="130175"/>
                </a:xfrm>
                <a:custGeom>
                  <a:avLst/>
                  <a:gdLst>
                    <a:gd name="T0" fmla="*/ 71 w 71"/>
                    <a:gd name="T1" fmla="*/ 21 h 82"/>
                    <a:gd name="T2" fmla="*/ 36 w 71"/>
                    <a:gd name="T3" fmla="*/ 0 h 82"/>
                    <a:gd name="T4" fmla="*/ 0 w 71"/>
                    <a:gd name="T5" fmla="*/ 21 h 82"/>
                    <a:gd name="T6" fmla="*/ 0 w 71"/>
                    <a:gd name="T7" fmla="*/ 61 h 82"/>
                    <a:gd name="T8" fmla="*/ 36 w 71"/>
                    <a:gd name="T9" fmla="*/ 82 h 82"/>
                    <a:gd name="T10" fmla="*/ 71 w 71"/>
                    <a:gd name="T11" fmla="*/ 61 h 82"/>
                    <a:gd name="T12" fmla="*/ 71 w 71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2">
                      <a:moveTo>
                        <a:pt x="71" y="21"/>
                      </a:moveTo>
                      <a:lnTo>
                        <a:pt x="36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6" y="82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46" name="Freeform 75">
                  <a:extLst>
                    <a:ext uri="{FF2B5EF4-FFF2-40B4-BE49-F238E27FC236}">
                      <a16:creationId xmlns:a16="http://schemas.microsoft.com/office/drawing/2014/main" id="{7C8EB72D-BDD7-4417-B2F0-B833BCDC01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57999" y="2578107"/>
                  <a:ext cx="111124" cy="127000"/>
                </a:xfrm>
                <a:custGeom>
                  <a:avLst/>
                  <a:gdLst>
                    <a:gd name="T0" fmla="*/ 70 w 70"/>
                    <a:gd name="T1" fmla="*/ 20 h 80"/>
                    <a:gd name="T2" fmla="*/ 35 w 70"/>
                    <a:gd name="T3" fmla="*/ 0 h 80"/>
                    <a:gd name="T4" fmla="*/ 0 w 70"/>
                    <a:gd name="T5" fmla="*/ 20 h 80"/>
                    <a:gd name="T6" fmla="*/ 0 w 70"/>
                    <a:gd name="T7" fmla="*/ 61 h 80"/>
                    <a:gd name="T8" fmla="*/ 35 w 70"/>
                    <a:gd name="T9" fmla="*/ 80 h 80"/>
                    <a:gd name="T10" fmla="*/ 70 w 70"/>
                    <a:gd name="T11" fmla="*/ 61 h 80"/>
                    <a:gd name="T12" fmla="*/ 70 w 70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70" y="61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47" name="Freeform 76">
                  <a:extLst>
                    <a:ext uri="{FF2B5EF4-FFF2-40B4-BE49-F238E27FC236}">
                      <a16:creationId xmlns:a16="http://schemas.microsoft.com/office/drawing/2014/main" id="{F8A37287-F021-497A-B351-B9A68809C4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569" y="2887671"/>
                  <a:ext cx="109537" cy="127000"/>
                </a:xfrm>
                <a:custGeom>
                  <a:avLst/>
                  <a:gdLst>
                    <a:gd name="T0" fmla="*/ 69 w 69"/>
                    <a:gd name="T1" fmla="*/ 19 h 80"/>
                    <a:gd name="T2" fmla="*/ 35 w 69"/>
                    <a:gd name="T3" fmla="*/ 0 h 80"/>
                    <a:gd name="T4" fmla="*/ 0 w 69"/>
                    <a:gd name="T5" fmla="*/ 19 h 80"/>
                    <a:gd name="T6" fmla="*/ 0 w 69"/>
                    <a:gd name="T7" fmla="*/ 60 h 80"/>
                    <a:gd name="T8" fmla="*/ 35 w 69"/>
                    <a:gd name="T9" fmla="*/ 80 h 80"/>
                    <a:gd name="T10" fmla="*/ 69 w 69"/>
                    <a:gd name="T11" fmla="*/ 60 h 80"/>
                    <a:gd name="T12" fmla="*/ 69 w 69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19"/>
                      </a:moveTo>
                      <a:lnTo>
                        <a:pt x="35" y="0"/>
                      </a:lnTo>
                      <a:lnTo>
                        <a:pt x="0" y="19"/>
                      </a:lnTo>
                      <a:lnTo>
                        <a:pt x="0" y="60"/>
                      </a:lnTo>
                      <a:lnTo>
                        <a:pt x="35" y="80"/>
                      </a:lnTo>
                      <a:lnTo>
                        <a:pt x="69" y="60"/>
                      </a:lnTo>
                      <a:lnTo>
                        <a:pt x="69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48" name="Freeform 77">
                  <a:extLst>
                    <a:ext uri="{FF2B5EF4-FFF2-40B4-BE49-F238E27FC236}">
                      <a16:creationId xmlns:a16="http://schemas.microsoft.com/office/drawing/2014/main" id="{E28A8F90-D3DE-4DEC-A5C3-CDB677B8E0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570" y="3092458"/>
                  <a:ext cx="109537" cy="128589"/>
                </a:xfrm>
                <a:custGeom>
                  <a:avLst/>
                  <a:gdLst>
                    <a:gd name="T0" fmla="*/ 69 w 69"/>
                    <a:gd name="T1" fmla="*/ 21 h 81"/>
                    <a:gd name="T2" fmla="*/ 35 w 69"/>
                    <a:gd name="T3" fmla="*/ 0 h 81"/>
                    <a:gd name="T4" fmla="*/ 0 w 69"/>
                    <a:gd name="T5" fmla="*/ 21 h 81"/>
                    <a:gd name="T6" fmla="*/ 0 w 69"/>
                    <a:gd name="T7" fmla="*/ 61 h 81"/>
                    <a:gd name="T8" fmla="*/ 35 w 69"/>
                    <a:gd name="T9" fmla="*/ 81 h 81"/>
                    <a:gd name="T10" fmla="*/ 69 w 69"/>
                    <a:gd name="T11" fmla="*/ 61 h 81"/>
                    <a:gd name="T12" fmla="*/ 69 w 69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1">
                      <a:moveTo>
                        <a:pt x="69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1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49" name="Freeform 78">
                  <a:extLst>
                    <a:ext uri="{FF2B5EF4-FFF2-40B4-BE49-F238E27FC236}">
                      <a16:creationId xmlns:a16="http://schemas.microsoft.com/office/drawing/2014/main" id="{EAC24FAE-94C0-485F-8098-C640D3F139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17" y="2990857"/>
                  <a:ext cx="111125" cy="127000"/>
                </a:xfrm>
                <a:custGeom>
                  <a:avLst/>
                  <a:gdLst>
                    <a:gd name="T0" fmla="*/ 70 w 70"/>
                    <a:gd name="T1" fmla="*/ 19 h 80"/>
                    <a:gd name="T2" fmla="*/ 35 w 70"/>
                    <a:gd name="T3" fmla="*/ 0 h 80"/>
                    <a:gd name="T4" fmla="*/ 0 w 70"/>
                    <a:gd name="T5" fmla="*/ 19 h 80"/>
                    <a:gd name="T6" fmla="*/ 0 w 70"/>
                    <a:gd name="T7" fmla="*/ 59 h 80"/>
                    <a:gd name="T8" fmla="*/ 35 w 70"/>
                    <a:gd name="T9" fmla="*/ 80 h 80"/>
                    <a:gd name="T10" fmla="*/ 70 w 70"/>
                    <a:gd name="T11" fmla="*/ 59 h 80"/>
                    <a:gd name="T12" fmla="*/ 70 w 70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19"/>
                      </a:moveTo>
                      <a:lnTo>
                        <a:pt x="35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5" y="80"/>
                      </a:lnTo>
                      <a:lnTo>
                        <a:pt x="70" y="59"/>
                      </a:lnTo>
                      <a:lnTo>
                        <a:pt x="70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50" name="Freeform 79">
                  <a:extLst>
                    <a:ext uri="{FF2B5EF4-FFF2-40B4-BE49-F238E27FC236}">
                      <a16:creationId xmlns:a16="http://schemas.microsoft.com/office/drawing/2014/main" id="{CA58A27A-2F0C-4CBD-A068-349E596350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589" y="3298833"/>
                  <a:ext cx="109538" cy="127000"/>
                </a:xfrm>
                <a:custGeom>
                  <a:avLst/>
                  <a:gdLst>
                    <a:gd name="T0" fmla="*/ 69 w 69"/>
                    <a:gd name="T1" fmla="*/ 20 h 80"/>
                    <a:gd name="T2" fmla="*/ 35 w 69"/>
                    <a:gd name="T3" fmla="*/ 0 h 80"/>
                    <a:gd name="T4" fmla="*/ 0 w 69"/>
                    <a:gd name="T5" fmla="*/ 20 h 80"/>
                    <a:gd name="T6" fmla="*/ 0 w 69"/>
                    <a:gd name="T7" fmla="*/ 61 h 80"/>
                    <a:gd name="T8" fmla="*/ 35 w 69"/>
                    <a:gd name="T9" fmla="*/ 80 h 80"/>
                    <a:gd name="T10" fmla="*/ 69 w 69"/>
                    <a:gd name="T11" fmla="*/ 61 h 80"/>
                    <a:gd name="T12" fmla="*/ 69 w 69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69" y="61"/>
                      </a:lnTo>
                      <a:lnTo>
                        <a:pt x="69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51" name="Freeform 81">
                  <a:extLst>
                    <a:ext uri="{FF2B5EF4-FFF2-40B4-BE49-F238E27FC236}">
                      <a16:creationId xmlns:a16="http://schemas.microsoft.com/office/drawing/2014/main" id="{82C281A8-2204-48AA-850F-363376AFE3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75529" y="3092458"/>
                  <a:ext cx="111125" cy="128589"/>
                </a:xfrm>
                <a:custGeom>
                  <a:avLst/>
                  <a:gdLst>
                    <a:gd name="T0" fmla="*/ 70 w 70"/>
                    <a:gd name="T1" fmla="*/ 21 h 81"/>
                    <a:gd name="T2" fmla="*/ 34 w 70"/>
                    <a:gd name="T3" fmla="*/ 0 h 81"/>
                    <a:gd name="T4" fmla="*/ 0 w 70"/>
                    <a:gd name="T5" fmla="*/ 21 h 81"/>
                    <a:gd name="T6" fmla="*/ 0 w 70"/>
                    <a:gd name="T7" fmla="*/ 61 h 81"/>
                    <a:gd name="T8" fmla="*/ 34 w 70"/>
                    <a:gd name="T9" fmla="*/ 81 h 81"/>
                    <a:gd name="T10" fmla="*/ 70 w 70"/>
                    <a:gd name="T11" fmla="*/ 61 h 81"/>
                    <a:gd name="T12" fmla="*/ 70 w 70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1"/>
                      </a:moveTo>
                      <a:lnTo>
                        <a:pt x="34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4" y="81"/>
                      </a:lnTo>
                      <a:lnTo>
                        <a:pt x="70" y="61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52" name="Freeform 82">
                  <a:extLst>
                    <a:ext uri="{FF2B5EF4-FFF2-40B4-BE49-F238E27FC236}">
                      <a16:creationId xmlns:a16="http://schemas.microsoft.com/office/drawing/2014/main" id="{42274109-98F7-4A79-B0EB-C96316778F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65" y="2990858"/>
                  <a:ext cx="112712" cy="127000"/>
                </a:xfrm>
                <a:custGeom>
                  <a:avLst/>
                  <a:gdLst>
                    <a:gd name="T0" fmla="*/ 71 w 71"/>
                    <a:gd name="T1" fmla="*/ 19 h 80"/>
                    <a:gd name="T2" fmla="*/ 35 w 71"/>
                    <a:gd name="T3" fmla="*/ 0 h 80"/>
                    <a:gd name="T4" fmla="*/ 0 w 71"/>
                    <a:gd name="T5" fmla="*/ 19 h 80"/>
                    <a:gd name="T6" fmla="*/ 0 w 71"/>
                    <a:gd name="T7" fmla="*/ 59 h 80"/>
                    <a:gd name="T8" fmla="*/ 35 w 71"/>
                    <a:gd name="T9" fmla="*/ 80 h 80"/>
                    <a:gd name="T10" fmla="*/ 71 w 71"/>
                    <a:gd name="T11" fmla="*/ 59 h 80"/>
                    <a:gd name="T12" fmla="*/ 71 w 71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0">
                      <a:moveTo>
                        <a:pt x="71" y="19"/>
                      </a:moveTo>
                      <a:lnTo>
                        <a:pt x="35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5" y="80"/>
                      </a:lnTo>
                      <a:lnTo>
                        <a:pt x="71" y="59"/>
                      </a:lnTo>
                      <a:lnTo>
                        <a:pt x="71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53" name="Freeform 83">
                  <a:extLst>
                    <a:ext uri="{FF2B5EF4-FFF2-40B4-BE49-F238E27FC236}">
                      <a16:creationId xmlns:a16="http://schemas.microsoft.com/office/drawing/2014/main" id="{7240A46D-75F6-4659-A5CF-D87ABBC044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75528" y="3298833"/>
                  <a:ext cx="111125" cy="127000"/>
                </a:xfrm>
                <a:custGeom>
                  <a:avLst/>
                  <a:gdLst>
                    <a:gd name="T0" fmla="*/ 70 w 70"/>
                    <a:gd name="T1" fmla="*/ 20 h 80"/>
                    <a:gd name="T2" fmla="*/ 34 w 70"/>
                    <a:gd name="T3" fmla="*/ 0 h 80"/>
                    <a:gd name="T4" fmla="*/ 0 w 70"/>
                    <a:gd name="T5" fmla="*/ 20 h 80"/>
                    <a:gd name="T6" fmla="*/ 0 w 70"/>
                    <a:gd name="T7" fmla="*/ 61 h 80"/>
                    <a:gd name="T8" fmla="*/ 34 w 70"/>
                    <a:gd name="T9" fmla="*/ 80 h 80"/>
                    <a:gd name="T10" fmla="*/ 70 w 70"/>
                    <a:gd name="T11" fmla="*/ 61 h 80"/>
                    <a:gd name="T12" fmla="*/ 70 w 70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20"/>
                      </a:moveTo>
                      <a:lnTo>
                        <a:pt x="34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4" y="80"/>
                      </a:lnTo>
                      <a:lnTo>
                        <a:pt x="70" y="61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54" name="Freeform 84">
                  <a:extLst>
                    <a:ext uri="{FF2B5EF4-FFF2-40B4-BE49-F238E27FC236}">
                      <a16:creationId xmlns:a16="http://schemas.microsoft.com/office/drawing/2014/main" id="{4EB65493-6E94-4887-98CE-BBE3C38D41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79" y="3195647"/>
                  <a:ext cx="112712" cy="127000"/>
                </a:xfrm>
                <a:custGeom>
                  <a:avLst/>
                  <a:gdLst>
                    <a:gd name="T0" fmla="*/ 71 w 71"/>
                    <a:gd name="T1" fmla="*/ 21 h 80"/>
                    <a:gd name="T2" fmla="*/ 35 w 71"/>
                    <a:gd name="T3" fmla="*/ 0 h 80"/>
                    <a:gd name="T4" fmla="*/ 0 w 71"/>
                    <a:gd name="T5" fmla="*/ 21 h 80"/>
                    <a:gd name="T6" fmla="*/ 0 w 71"/>
                    <a:gd name="T7" fmla="*/ 61 h 80"/>
                    <a:gd name="T8" fmla="*/ 35 w 71"/>
                    <a:gd name="T9" fmla="*/ 80 h 80"/>
                    <a:gd name="T10" fmla="*/ 71 w 71"/>
                    <a:gd name="T11" fmla="*/ 61 h 80"/>
                    <a:gd name="T12" fmla="*/ 71 w 71"/>
                    <a:gd name="T13" fmla="*/ 21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0">
                      <a:moveTo>
                        <a:pt x="71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55" name="Freeform 85">
                  <a:extLst>
                    <a:ext uri="{FF2B5EF4-FFF2-40B4-BE49-F238E27FC236}">
                      <a16:creationId xmlns:a16="http://schemas.microsoft.com/office/drawing/2014/main" id="{7F828DA3-0809-41AC-84E9-592FCEF9CE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75542" y="3505209"/>
                  <a:ext cx="111125" cy="128589"/>
                </a:xfrm>
                <a:custGeom>
                  <a:avLst/>
                  <a:gdLst>
                    <a:gd name="T0" fmla="*/ 70 w 70"/>
                    <a:gd name="T1" fmla="*/ 20 h 81"/>
                    <a:gd name="T2" fmla="*/ 34 w 70"/>
                    <a:gd name="T3" fmla="*/ 0 h 81"/>
                    <a:gd name="T4" fmla="*/ 0 w 70"/>
                    <a:gd name="T5" fmla="*/ 20 h 81"/>
                    <a:gd name="T6" fmla="*/ 0 w 70"/>
                    <a:gd name="T7" fmla="*/ 60 h 81"/>
                    <a:gd name="T8" fmla="*/ 34 w 70"/>
                    <a:gd name="T9" fmla="*/ 81 h 81"/>
                    <a:gd name="T10" fmla="*/ 70 w 70"/>
                    <a:gd name="T11" fmla="*/ 60 h 81"/>
                    <a:gd name="T12" fmla="*/ 70 w 70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0"/>
                      </a:moveTo>
                      <a:lnTo>
                        <a:pt x="34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4" y="81"/>
                      </a:lnTo>
                      <a:lnTo>
                        <a:pt x="70" y="60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56" name="Freeform 86">
                  <a:extLst>
                    <a:ext uri="{FF2B5EF4-FFF2-40B4-BE49-F238E27FC236}">
                      <a16:creationId xmlns:a16="http://schemas.microsoft.com/office/drawing/2014/main" id="{A286B593-E0C4-472A-8C6B-0F85C62BC4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73" y="3400434"/>
                  <a:ext cx="112712" cy="130175"/>
                </a:xfrm>
                <a:custGeom>
                  <a:avLst/>
                  <a:gdLst>
                    <a:gd name="T0" fmla="*/ 71 w 71"/>
                    <a:gd name="T1" fmla="*/ 21 h 82"/>
                    <a:gd name="T2" fmla="*/ 35 w 71"/>
                    <a:gd name="T3" fmla="*/ 0 h 82"/>
                    <a:gd name="T4" fmla="*/ 0 w 71"/>
                    <a:gd name="T5" fmla="*/ 21 h 82"/>
                    <a:gd name="T6" fmla="*/ 0 w 71"/>
                    <a:gd name="T7" fmla="*/ 61 h 82"/>
                    <a:gd name="T8" fmla="*/ 35 w 71"/>
                    <a:gd name="T9" fmla="*/ 82 h 82"/>
                    <a:gd name="T10" fmla="*/ 71 w 71"/>
                    <a:gd name="T11" fmla="*/ 61 h 82"/>
                    <a:gd name="T12" fmla="*/ 71 w 71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2">
                      <a:moveTo>
                        <a:pt x="71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2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57" name="Freeform 87">
                  <a:extLst>
                    <a:ext uri="{FF2B5EF4-FFF2-40B4-BE49-F238E27FC236}">
                      <a16:creationId xmlns:a16="http://schemas.microsoft.com/office/drawing/2014/main" id="{13FAB3A7-2CCD-4A8C-9718-41EEA76DB6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39" y="2784482"/>
                  <a:ext cx="109538" cy="128589"/>
                </a:xfrm>
                <a:custGeom>
                  <a:avLst/>
                  <a:gdLst>
                    <a:gd name="T0" fmla="*/ 69 w 69"/>
                    <a:gd name="T1" fmla="*/ 20 h 81"/>
                    <a:gd name="T2" fmla="*/ 34 w 69"/>
                    <a:gd name="T3" fmla="*/ 0 h 81"/>
                    <a:gd name="T4" fmla="*/ 0 w 69"/>
                    <a:gd name="T5" fmla="*/ 20 h 81"/>
                    <a:gd name="T6" fmla="*/ 0 w 69"/>
                    <a:gd name="T7" fmla="*/ 60 h 81"/>
                    <a:gd name="T8" fmla="*/ 34 w 69"/>
                    <a:gd name="T9" fmla="*/ 81 h 81"/>
                    <a:gd name="T10" fmla="*/ 69 w 69"/>
                    <a:gd name="T11" fmla="*/ 60 h 81"/>
                    <a:gd name="T12" fmla="*/ 69 w 69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1">
                      <a:moveTo>
                        <a:pt x="69" y="20"/>
                      </a:moveTo>
                      <a:lnTo>
                        <a:pt x="34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4" y="81"/>
                      </a:lnTo>
                      <a:lnTo>
                        <a:pt x="69" y="60"/>
                      </a:lnTo>
                      <a:lnTo>
                        <a:pt x="69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58" name="Freeform 89">
                  <a:extLst>
                    <a:ext uri="{FF2B5EF4-FFF2-40B4-BE49-F238E27FC236}">
                      <a16:creationId xmlns:a16="http://schemas.microsoft.com/office/drawing/2014/main" id="{FD111ACC-0BA1-43B3-A726-EE3EB8DFE3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54888" y="3092457"/>
                  <a:ext cx="112712" cy="128589"/>
                </a:xfrm>
                <a:custGeom>
                  <a:avLst/>
                  <a:gdLst>
                    <a:gd name="T0" fmla="*/ 71 w 71"/>
                    <a:gd name="T1" fmla="*/ 21 h 81"/>
                    <a:gd name="T2" fmla="*/ 36 w 71"/>
                    <a:gd name="T3" fmla="*/ 0 h 81"/>
                    <a:gd name="T4" fmla="*/ 0 w 71"/>
                    <a:gd name="T5" fmla="*/ 21 h 81"/>
                    <a:gd name="T6" fmla="*/ 0 w 71"/>
                    <a:gd name="T7" fmla="*/ 61 h 81"/>
                    <a:gd name="T8" fmla="*/ 36 w 71"/>
                    <a:gd name="T9" fmla="*/ 81 h 81"/>
                    <a:gd name="T10" fmla="*/ 71 w 71"/>
                    <a:gd name="T11" fmla="*/ 61 h 81"/>
                    <a:gd name="T12" fmla="*/ 71 w 71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1">
                      <a:moveTo>
                        <a:pt x="71" y="21"/>
                      </a:moveTo>
                      <a:lnTo>
                        <a:pt x="36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6" y="81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59" name="Freeform 90">
                  <a:extLst>
                    <a:ext uri="{FF2B5EF4-FFF2-40B4-BE49-F238E27FC236}">
                      <a16:creationId xmlns:a16="http://schemas.microsoft.com/office/drawing/2014/main" id="{FCEEEC10-E3EA-4501-A972-A162093F95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15212" y="2990857"/>
                  <a:ext cx="111125" cy="127000"/>
                </a:xfrm>
                <a:custGeom>
                  <a:avLst/>
                  <a:gdLst>
                    <a:gd name="T0" fmla="*/ 70 w 70"/>
                    <a:gd name="T1" fmla="*/ 19 h 80"/>
                    <a:gd name="T2" fmla="*/ 36 w 70"/>
                    <a:gd name="T3" fmla="*/ 0 h 80"/>
                    <a:gd name="T4" fmla="*/ 0 w 70"/>
                    <a:gd name="T5" fmla="*/ 19 h 80"/>
                    <a:gd name="T6" fmla="*/ 0 w 70"/>
                    <a:gd name="T7" fmla="*/ 59 h 80"/>
                    <a:gd name="T8" fmla="*/ 36 w 70"/>
                    <a:gd name="T9" fmla="*/ 80 h 80"/>
                    <a:gd name="T10" fmla="*/ 70 w 70"/>
                    <a:gd name="T11" fmla="*/ 59 h 80"/>
                    <a:gd name="T12" fmla="*/ 70 w 70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19"/>
                      </a:moveTo>
                      <a:lnTo>
                        <a:pt x="36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6" y="80"/>
                      </a:lnTo>
                      <a:lnTo>
                        <a:pt x="70" y="59"/>
                      </a:lnTo>
                      <a:lnTo>
                        <a:pt x="70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60" name="Freeform 91">
                  <a:extLst>
                    <a:ext uri="{FF2B5EF4-FFF2-40B4-BE49-F238E27FC236}">
                      <a16:creationId xmlns:a16="http://schemas.microsoft.com/office/drawing/2014/main" id="{D928E15B-851E-4219-833C-BCD2E4CE8D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54887" y="3298833"/>
                  <a:ext cx="112712" cy="127000"/>
                </a:xfrm>
                <a:custGeom>
                  <a:avLst/>
                  <a:gdLst>
                    <a:gd name="T0" fmla="*/ 71 w 71"/>
                    <a:gd name="T1" fmla="*/ 20 h 80"/>
                    <a:gd name="T2" fmla="*/ 36 w 71"/>
                    <a:gd name="T3" fmla="*/ 0 h 80"/>
                    <a:gd name="T4" fmla="*/ 0 w 71"/>
                    <a:gd name="T5" fmla="*/ 20 h 80"/>
                    <a:gd name="T6" fmla="*/ 0 w 71"/>
                    <a:gd name="T7" fmla="*/ 61 h 80"/>
                    <a:gd name="T8" fmla="*/ 36 w 71"/>
                    <a:gd name="T9" fmla="*/ 80 h 80"/>
                    <a:gd name="T10" fmla="*/ 71 w 71"/>
                    <a:gd name="T11" fmla="*/ 61 h 80"/>
                    <a:gd name="T12" fmla="*/ 71 w 71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0">
                      <a:moveTo>
                        <a:pt x="71" y="20"/>
                      </a:moveTo>
                      <a:lnTo>
                        <a:pt x="36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6" y="80"/>
                      </a:lnTo>
                      <a:lnTo>
                        <a:pt x="71" y="61"/>
                      </a:lnTo>
                      <a:lnTo>
                        <a:pt x="71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61" name="Freeform 92">
                  <a:extLst>
                    <a:ext uri="{FF2B5EF4-FFF2-40B4-BE49-F238E27FC236}">
                      <a16:creationId xmlns:a16="http://schemas.microsoft.com/office/drawing/2014/main" id="{D28CE693-DF93-48ED-A9C8-2ADAAFC3E6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15212" y="3195646"/>
                  <a:ext cx="111125" cy="127000"/>
                </a:xfrm>
                <a:custGeom>
                  <a:avLst/>
                  <a:gdLst>
                    <a:gd name="T0" fmla="*/ 70 w 70"/>
                    <a:gd name="T1" fmla="*/ 21 h 80"/>
                    <a:gd name="T2" fmla="*/ 36 w 70"/>
                    <a:gd name="T3" fmla="*/ 0 h 80"/>
                    <a:gd name="T4" fmla="*/ 0 w 70"/>
                    <a:gd name="T5" fmla="*/ 21 h 80"/>
                    <a:gd name="T6" fmla="*/ 0 w 70"/>
                    <a:gd name="T7" fmla="*/ 61 h 80"/>
                    <a:gd name="T8" fmla="*/ 36 w 70"/>
                    <a:gd name="T9" fmla="*/ 80 h 80"/>
                    <a:gd name="T10" fmla="*/ 70 w 70"/>
                    <a:gd name="T11" fmla="*/ 61 h 80"/>
                    <a:gd name="T12" fmla="*/ 70 w 70"/>
                    <a:gd name="T13" fmla="*/ 21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21"/>
                      </a:moveTo>
                      <a:lnTo>
                        <a:pt x="36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6" y="80"/>
                      </a:lnTo>
                      <a:lnTo>
                        <a:pt x="70" y="61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62" name="Freeform 93">
                  <a:extLst>
                    <a:ext uri="{FF2B5EF4-FFF2-40B4-BE49-F238E27FC236}">
                      <a16:creationId xmlns:a16="http://schemas.microsoft.com/office/drawing/2014/main" id="{6FE75620-1EAE-43F1-B325-CA49364E77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54888" y="3505210"/>
                  <a:ext cx="112712" cy="128589"/>
                </a:xfrm>
                <a:custGeom>
                  <a:avLst/>
                  <a:gdLst>
                    <a:gd name="T0" fmla="*/ 71 w 71"/>
                    <a:gd name="T1" fmla="*/ 20 h 81"/>
                    <a:gd name="T2" fmla="*/ 36 w 71"/>
                    <a:gd name="T3" fmla="*/ 0 h 81"/>
                    <a:gd name="T4" fmla="*/ 0 w 71"/>
                    <a:gd name="T5" fmla="*/ 20 h 81"/>
                    <a:gd name="T6" fmla="*/ 0 w 71"/>
                    <a:gd name="T7" fmla="*/ 60 h 81"/>
                    <a:gd name="T8" fmla="*/ 36 w 71"/>
                    <a:gd name="T9" fmla="*/ 81 h 81"/>
                    <a:gd name="T10" fmla="*/ 71 w 71"/>
                    <a:gd name="T11" fmla="*/ 60 h 81"/>
                    <a:gd name="T12" fmla="*/ 71 w 71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1">
                      <a:moveTo>
                        <a:pt x="71" y="20"/>
                      </a:moveTo>
                      <a:lnTo>
                        <a:pt x="36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6" y="81"/>
                      </a:lnTo>
                      <a:lnTo>
                        <a:pt x="71" y="60"/>
                      </a:lnTo>
                      <a:lnTo>
                        <a:pt x="71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63" name="Freeform 94">
                  <a:extLst>
                    <a:ext uri="{FF2B5EF4-FFF2-40B4-BE49-F238E27FC236}">
                      <a16:creationId xmlns:a16="http://schemas.microsoft.com/office/drawing/2014/main" id="{228DF26D-F221-4F90-A3BB-E695F45011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15216" y="3400433"/>
                  <a:ext cx="111125" cy="130175"/>
                </a:xfrm>
                <a:custGeom>
                  <a:avLst/>
                  <a:gdLst>
                    <a:gd name="T0" fmla="*/ 70 w 70"/>
                    <a:gd name="T1" fmla="*/ 21 h 82"/>
                    <a:gd name="T2" fmla="*/ 36 w 70"/>
                    <a:gd name="T3" fmla="*/ 0 h 82"/>
                    <a:gd name="T4" fmla="*/ 0 w 70"/>
                    <a:gd name="T5" fmla="*/ 21 h 82"/>
                    <a:gd name="T6" fmla="*/ 0 w 70"/>
                    <a:gd name="T7" fmla="*/ 61 h 82"/>
                    <a:gd name="T8" fmla="*/ 36 w 70"/>
                    <a:gd name="T9" fmla="*/ 82 h 82"/>
                    <a:gd name="T10" fmla="*/ 70 w 70"/>
                    <a:gd name="T11" fmla="*/ 61 h 82"/>
                    <a:gd name="T12" fmla="*/ 70 w 70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2">
                      <a:moveTo>
                        <a:pt x="70" y="21"/>
                      </a:moveTo>
                      <a:lnTo>
                        <a:pt x="36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6" y="82"/>
                      </a:lnTo>
                      <a:lnTo>
                        <a:pt x="70" y="61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64" name="Freeform 95">
                  <a:extLst>
                    <a:ext uri="{FF2B5EF4-FFF2-40B4-BE49-F238E27FC236}">
                      <a16:creationId xmlns:a16="http://schemas.microsoft.com/office/drawing/2014/main" id="{E868C2DB-CD48-40A6-A092-9C22CD97B8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15211" y="3608397"/>
                  <a:ext cx="111125" cy="127000"/>
                </a:xfrm>
                <a:custGeom>
                  <a:avLst/>
                  <a:gdLst>
                    <a:gd name="T0" fmla="*/ 70 w 70"/>
                    <a:gd name="T1" fmla="*/ 19 h 80"/>
                    <a:gd name="T2" fmla="*/ 36 w 70"/>
                    <a:gd name="T3" fmla="*/ 0 h 80"/>
                    <a:gd name="T4" fmla="*/ 0 w 70"/>
                    <a:gd name="T5" fmla="*/ 19 h 80"/>
                    <a:gd name="T6" fmla="*/ 0 w 70"/>
                    <a:gd name="T7" fmla="*/ 59 h 80"/>
                    <a:gd name="T8" fmla="*/ 36 w 70"/>
                    <a:gd name="T9" fmla="*/ 80 h 80"/>
                    <a:gd name="T10" fmla="*/ 70 w 70"/>
                    <a:gd name="T11" fmla="*/ 59 h 80"/>
                    <a:gd name="T12" fmla="*/ 70 w 70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19"/>
                      </a:moveTo>
                      <a:lnTo>
                        <a:pt x="36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6" y="80"/>
                      </a:lnTo>
                      <a:lnTo>
                        <a:pt x="70" y="59"/>
                      </a:lnTo>
                      <a:lnTo>
                        <a:pt x="70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65" name="Freeform 96">
                  <a:extLst>
                    <a:ext uri="{FF2B5EF4-FFF2-40B4-BE49-F238E27FC236}">
                      <a16:creationId xmlns:a16="http://schemas.microsoft.com/office/drawing/2014/main" id="{FD9ACB4E-8D62-4BAC-A4D2-A9C02AC281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77091" y="2784484"/>
                  <a:ext cx="111125" cy="128589"/>
                </a:xfrm>
                <a:custGeom>
                  <a:avLst/>
                  <a:gdLst>
                    <a:gd name="T0" fmla="*/ 70 w 70"/>
                    <a:gd name="T1" fmla="*/ 20 h 81"/>
                    <a:gd name="T2" fmla="*/ 35 w 70"/>
                    <a:gd name="T3" fmla="*/ 0 h 81"/>
                    <a:gd name="T4" fmla="*/ 0 w 70"/>
                    <a:gd name="T5" fmla="*/ 20 h 81"/>
                    <a:gd name="T6" fmla="*/ 0 w 70"/>
                    <a:gd name="T7" fmla="*/ 60 h 81"/>
                    <a:gd name="T8" fmla="*/ 35 w 70"/>
                    <a:gd name="T9" fmla="*/ 81 h 81"/>
                    <a:gd name="T10" fmla="*/ 70 w 70"/>
                    <a:gd name="T11" fmla="*/ 60 h 81"/>
                    <a:gd name="T12" fmla="*/ 70 w 70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5" y="81"/>
                      </a:lnTo>
                      <a:lnTo>
                        <a:pt x="70" y="60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66" name="Freeform 97">
                  <a:extLst>
                    <a:ext uri="{FF2B5EF4-FFF2-40B4-BE49-F238E27FC236}">
                      <a16:creationId xmlns:a16="http://schemas.microsoft.com/office/drawing/2014/main" id="{8BFDDAFC-1BC9-48DB-8AF3-A5EBEB1882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414" y="2887673"/>
                  <a:ext cx="109538" cy="127000"/>
                </a:xfrm>
                <a:custGeom>
                  <a:avLst/>
                  <a:gdLst>
                    <a:gd name="T0" fmla="*/ 69 w 69"/>
                    <a:gd name="T1" fmla="*/ 19 h 80"/>
                    <a:gd name="T2" fmla="*/ 34 w 69"/>
                    <a:gd name="T3" fmla="*/ 0 h 80"/>
                    <a:gd name="T4" fmla="*/ 0 w 69"/>
                    <a:gd name="T5" fmla="*/ 19 h 80"/>
                    <a:gd name="T6" fmla="*/ 0 w 69"/>
                    <a:gd name="T7" fmla="*/ 60 h 80"/>
                    <a:gd name="T8" fmla="*/ 34 w 69"/>
                    <a:gd name="T9" fmla="*/ 80 h 80"/>
                    <a:gd name="T10" fmla="*/ 69 w 69"/>
                    <a:gd name="T11" fmla="*/ 60 h 80"/>
                    <a:gd name="T12" fmla="*/ 69 w 69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19"/>
                      </a:moveTo>
                      <a:lnTo>
                        <a:pt x="34" y="0"/>
                      </a:lnTo>
                      <a:lnTo>
                        <a:pt x="0" y="19"/>
                      </a:lnTo>
                      <a:lnTo>
                        <a:pt x="0" y="60"/>
                      </a:lnTo>
                      <a:lnTo>
                        <a:pt x="34" y="80"/>
                      </a:lnTo>
                      <a:lnTo>
                        <a:pt x="69" y="60"/>
                      </a:lnTo>
                      <a:lnTo>
                        <a:pt x="69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67" name="Freeform 98">
                  <a:extLst>
                    <a:ext uri="{FF2B5EF4-FFF2-40B4-BE49-F238E27FC236}">
                      <a16:creationId xmlns:a16="http://schemas.microsoft.com/office/drawing/2014/main" id="{11165BAB-305F-4415-955A-149874D7C8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415" y="3092460"/>
                  <a:ext cx="109538" cy="128589"/>
                </a:xfrm>
                <a:custGeom>
                  <a:avLst/>
                  <a:gdLst>
                    <a:gd name="T0" fmla="*/ 69 w 69"/>
                    <a:gd name="T1" fmla="*/ 21 h 81"/>
                    <a:gd name="T2" fmla="*/ 34 w 69"/>
                    <a:gd name="T3" fmla="*/ 0 h 81"/>
                    <a:gd name="T4" fmla="*/ 0 w 69"/>
                    <a:gd name="T5" fmla="*/ 21 h 81"/>
                    <a:gd name="T6" fmla="*/ 0 w 69"/>
                    <a:gd name="T7" fmla="*/ 61 h 81"/>
                    <a:gd name="T8" fmla="*/ 34 w 69"/>
                    <a:gd name="T9" fmla="*/ 81 h 81"/>
                    <a:gd name="T10" fmla="*/ 69 w 69"/>
                    <a:gd name="T11" fmla="*/ 61 h 81"/>
                    <a:gd name="T12" fmla="*/ 69 w 69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1">
                      <a:moveTo>
                        <a:pt x="69" y="21"/>
                      </a:moveTo>
                      <a:lnTo>
                        <a:pt x="34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4" y="81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68" name="Freeform 99">
                  <a:extLst>
                    <a:ext uri="{FF2B5EF4-FFF2-40B4-BE49-F238E27FC236}">
                      <a16:creationId xmlns:a16="http://schemas.microsoft.com/office/drawing/2014/main" id="{D0722C09-9800-47F1-8EBA-210A808C0A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40" y="2990860"/>
                  <a:ext cx="109538" cy="127000"/>
                </a:xfrm>
                <a:custGeom>
                  <a:avLst/>
                  <a:gdLst>
                    <a:gd name="T0" fmla="*/ 69 w 69"/>
                    <a:gd name="T1" fmla="*/ 19 h 80"/>
                    <a:gd name="T2" fmla="*/ 34 w 69"/>
                    <a:gd name="T3" fmla="*/ 0 h 80"/>
                    <a:gd name="T4" fmla="*/ 0 w 69"/>
                    <a:gd name="T5" fmla="*/ 19 h 80"/>
                    <a:gd name="T6" fmla="*/ 0 w 69"/>
                    <a:gd name="T7" fmla="*/ 59 h 80"/>
                    <a:gd name="T8" fmla="*/ 34 w 69"/>
                    <a:gd name="T9" fmla="*/ 80 h 80"/>
                    <a:gd name="T10" fmla="*/ 69 w 69"/>
                    <a:gd name="T11" fmla="*/ 59 h 80"/>
                    <a:gd name="T12" fmla="*/ 69 w 69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19"/>
                      </a:moveTo>
                      <a:lnTo>
                        <a:pt x="34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4" y="80"/>
                      </a:lnTo>
                      <a:lnTo>
                        <a:pt x="69" y="59"/>
                      </a:lnTo>
                      <a:lnTo>
                        <a:pt x="69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69" name="Freeform 100">
                  <a:extLst>
                    <a:ext uri="{FF2B5EF4-FFF2-40B4-BE49-F238E27FC236}">
                      <a16:creationId xmlns:a16="http://schemas.microsoft.com/office/drawing/2014/main" id="{F77C582A-17A3-4EF2-8D46-9CA88263B7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414" y="3298836"/>
                  <a:ext cx="109538" cy="127000"/>
                </a:xfrm>
                <a:custGeom>
                  <a:avLst/>
                  <a:gdLst>
                    <a:gd name="T0" fmla="*/ 69 w 69"/>
                    <a:gd name="T1" fmla="*/ 20 h 80"/>
                    <a:gd name="T2" fmla="*/ 34 w 69"/>
                    <a:gd name="T3" fmla="*/ 0 h 80"/>
                    <a:gd name="T4" fmla="*/ 0 w 69"/>
                    <a:gd name="T5" fmla="*/ 20 h 80"/>
                    <a:gd name="T6" fmla="*/ 0 w 69"/>
                    <a:gd name="T7" fmla="*/ 61 h 80"/>
                    <a:gd name="T8" fmla="*/ 34 w 69"/>
                    <a:gd name="T9" fmla="*/ 80 h 80"/>
                    <a:gd name="T10" fmla="*/ 69 w 69"/>
                    <a:gd name="T11" fmla="*/ 61 h 80"/>
                    <a:gd name="T12" fmla="*/ 69 w 69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20"/>
                      </a:moveTo>
                      <a:lnTo>
                        <a:pt x="34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4" y="80"/>
                      </a:lnTo>
                      <a:lnTo>
                        <a:pt x="69" y="61"/>
                      </a:lnTo>
                      <a:lnTo>
                        <a:pt x="69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70" name="Freeform 101">
                  <a:extLst>
                    <a:ext uri="{FF2B5EF4-FFF2-40B4-BE49-F238E27FC236}">
                      <a16:creationId xmlns:a16="http://schemas.microsoft.com/office/drawing/2014/main" id="{BE3A3473-4BB7-4C86-B770-86F0B60859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40" y="3195649"/>
                  <a:ext cx="109538" cy="127000"/>
                </a:xfrm>
                <a:custGeom>
                  <a:avLst/>
                  <a:gdLst>
                    <a:gd name="T0" fmla="*/ 69 w 69"/>
                    <a:gd name="T1" fmla="*/ 21 h 80"/>
                    <a:gd name="T2" fmla="*/ 34 w 69"/>
                    <a:gd name="T3" fmla="*/ 0 h 80"/>
                    <a:gd name="T4" fmla="*/ 0 w 69"/>
                    <a:gd name="T5" fmla="*/ 21 h 80"/>
                    <a:gd name="T6" fmla="*/ 0 w 69"/>
                    <a:gd name="T7" fmla="*/ 61 h 80"/>
                    <a:gd name="T8" fmla="*/ 34 w 69"/>
                    <a:gd name="T9" fmla="*/ 80 h 80"/>
                    <a:gd name="T10" fmla="*/ 69 w 69"/>
                    <a:gd name="T11" fmla="*/ 61 h 80"/>
                    <a:gd name="T12" fmla="*/ 69 w 69"/>
                    <a:gd name="T13" fmla="*/ 21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21"/>
                      </a:moveTo>
                      <a:lnTo>
                        <a:pt x="34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4" y="80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71" name="Freeform 102">
                  <a:extLst>
                    <a:ext uri="{FF2B5EF4-FFF2-40B4-BE49-F238E27FC236}">
                      <a16:creationId xmlns:a16="http://schemas.microsoft.com/office/drawing/2014/main" id="{D4F38CF3-2409-4843-BD2B-2554477AD3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415" y="3505211"/>
                  <a:ext cx="109538" cy="128589"/>
                </a:xfrm>
                <a:custGeom>
                  <a:avLst/>
                  <a:gdLst>
                    <a:gd name="T0" fmla="*/ 69 w 69"/>
                    <a:gd name="T1" fmla="*/ 20 h 81"/>
                    <a:gd name="T2" fmla="*/ 34 w 69"/>
                    <a:gd name="T3" fmla="*/ 0 h 81"/>
                    <a:gd name="T4" fmla="*/ 0 w 69"/>
                    <a:gd name="T5" fmla="*/ 20 h 81"/>
                    <a:gd name="T6" fmla="*/ 0 w 69"/>
                    <a:gd name="T7" fmla="*/ 60 h 81"/>
                    <a:gd name="T8" fmla="*/ 34 w 69"/>
                    <a:gd name="T9" fmla="*/ 81 h 81"/>
                    <a:gd name="T10" fmla="*/ 69 w 69"/>
                    <a:gd name="T11" fmla="*/ 60 h 81"/>
                    <a:gd name="T12" fmla="*/ 69 w 69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1">
                      <a:moveTo>
                        <a:pt x="69" y="20"/>
                      </a:moveTo>
                      <a:lnTo>
                        <a:pt x="34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4" y="81"/>
                      </a:lnTo>
                      <a:lnTo>
                        <a:pt x="69" y="60"/>
                      </a:lnTo>
                      <a:lnTo>
                        <a:pt x="69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72" name="Freeform 103">
                  <a:extLst>
                    <a:ext uri="{FF2B5EF4-FFF2-40B4-BE49-F238E27FC236}">
                      <a16:creationId xmlns:a16="http://schemas.microsoft.com/office/drawing/2014/main" id="{652C449E-6C26-4ADA-900F-C96F75BC87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39" y="3400437"/>
                  <a:ext cx="109538" cy="130175"/>
                </a:xfrm>
                <a:custGeom>
                  <a:avLst/>
                  <a:gdLst>
                    <a:gd name="T0" fmla="*/ 69 w 69"/>
                    <a:gd name="T1" fmla="*/ 21 h 82"/>
                    <a:gd name="T2" fmla="*/ 34 w 69"/>
                    <a:gd name="T3" fmla="*/ 0 h 82"/>
                    <a:gd name="T4" fmla="*/ 0 w 69"/>
                    <a:gd name="T5" fmla="*/ 21 h 82"/>
                    <a:gd name="T6" fmla="*/ 0 w 69"/>
                    <a:gd name="T7" fmla="*/ 61 h 82"/>
                    <a:gd name="T8" fmla="*/ 34 w 69"/>
                    <a:gd name="T9" fmla="*/ 82 h 82"/>
                    <a:gd name="T10" fmla="*/ 69 w 69"/>
                    <a:gd name="T11" fmla="*/ 61 h 82"/>
                    <a:gd name="T12" fmla="*/ 69 w 69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2">
                      <a:moveTo>
                        <a:pt x="69" y="21"/>
                      </a:moveTo>
                      <a:lnTo>
                        <a:pt x="34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4" y="82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73" name="Freeform 104">
                  <a:extLst>
                    <a:ext uri="{FF2B5EF4-FFF2-40B4-BE49-F238E27FC236}">
                      <a16:creationId xmlns:a16="http://schemas.microsoft.com/office/drawing/2014/main" id="{6A39361B-A419-480A-BF36-8264BF87D3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48" y="3608402"/>
                  <a:ext cx="109538" cy="127000"/>
                </a:xfrm>
                <a:custGeom>
                  <a:avLst/>
                  <a:gdLst>
                    <a:gd name="T0" fmla="*/ 69 w 69"/>
                    <a:gd name="T1" fmla="*/ 19 h 80"/>
                    <a:gd name="T2" fmla="*/ 34 w 69"/>
                    <a:gd name="T3" fmla="*/ 0 h 80"/>
                    <a:gd name="T4" fmla="*/ 0 w 69"/>
                    <a:gd name="T5" fmla="*/ 19 h 80"/>
                    <a:gd name="T6" fmla="*/ 0 w 69"/>
                    <a:gd name="T7" fmla="*/ 59 h 80"/>
                    <a:gd name="T8" fmla="*/ 34 w 69"/>
                    <a:gd name="T9" fmla="*/ 80 h 80"/>
                    <a:gd name="T10" fmla="*/ 69 w 69"/>
                    <a:gd name="T11" fmla="*/ 59 h 80"/>
                    <a:gd name="T12" fmla="*/ 69 w 69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19"/>
                      </a:moveTo>
                      <a:lnTo>
                        <a:pt x="34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4" y="80"/>
                      </a:lnTo>
                      <a:lnTo>
                        <a:pt x="69" y="59"/>
                      </a:lnTo>
                      <a:lnTo>
                        <a:pt x="69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74" name="Freeform 105">
                  <a:extLst>
                    <a:ext uri="{FF2B5EF4-FFF2-40B4-BE49-F238E27FC236}">
                      <a16:creationId xmlns:a16="http://schemas.microsoft.com/office/drawing/2014/main" id="{D691750B-A8AA-4FED-9A2A-03A21623F4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77113" y="2990849"/>
                  <a:ext cx="111125" cy="127000"/>
                </a:xfrm>
                <a:custGeom>
                  <a:avLst/>
                  <a:gdLst>
                    <a:gd name="T0" fmla="*/ 70 w 70"/>
                    <a:gd name="T1" fmla="*/ 19 h 80"/>
                    <a:gd name="T2" fmla="*/ 35 w 70"/>
                    <a:gd name="T3" fmla="*/ 0 h 80"/>
                    <a:gd name="T4" fmla="*/ 0 w 70"/>
                    <a:gd name="T5" fmla="*/ 19 h 80"/>
                    <a:gd name="T6" fmla="*/ 0 w 70"/>
                    <a:gd name="T7" fmla="*/ 59 h 80"/>
                    <a:gd name="T8" fmla="*/ 35 w 70"/>
                    <a:gd name="T9" fmla="*/ 80 h 80"/>
                    <a:gd name="T10" fmla="*/ 70 w 70"/>
                    <a:gd name="T11" fmla="*/ 59 h 80"/>
                    <a:gd name="T12" fmla="*/ 70 w 70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19"/>
                      </a:moveTo>
                      <a:lnTo>
                        <a:pt x="35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5" y="80"/>
                      </a:lnTo>
                      <a:lnTo>
                        <a:pt x="70" y="59"/>
                      </a:lnTo>
                      <a:lnTo>
                        <a:pt x="70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</p:grpSp>
        </p:grpSp>
      </p:grpSp>
      <p:grpSp>
        <p:nvGrpSpPr>
          <p:cNvPr id="1127" name="Group 1126">
            <a:extLst>
              <a:ext uri="{FF2B5EF4-FFF2-40B4-BE49-F238E27FC236}">
                <a16:creationId xmlns:a16="http://schemas.microsoft.com/office/drawing/2014/main" id="{C89824F4-494B-4A81-B23A-C2A269C13881}"/>
              </a:ext>
            </a:extLst>
          </p:cNvPr>
          <p:cNvGrpSpPr/>
          <p:nvPr/>
        </p:nvGrpSpPr>
        <p:grpSpPr>
          <a:xfrm rot="18735321" flipH="1">
            <a:off x="1770160" y="3432396"/>
            <a:ext cx="171949" cy="184960"/>
            <a:chOff x="-1734057" y="-2464228"/>
            <a:chExt cx="182923" cy="196763"/>
          </a:xfrm>
        </p:grpSpPr>
        <p:sp>
          <p:nvSpPr>
            <p:cNvPr id="1128" name="Rectangle 1127">
              <a:extLst>
                <a:ext uri="{FF2B5EF4-FFF2-40B4-BE49-F238E27FC236}">
                  <a16:creationId xmlns:a16="http://schemas.microsoft.com/office/drawing/2014/main" id="{D37C5ABF-7343-49DE-9CAB-854C9BEE3B88}"/>
                </a:ext>
              </a:extLst>
            </p:cNvPr>
            <p:cNvSpPr/>
            <p:nvPr/>
          </p:nvSpPr>
          <p:spPr>
            <a:xfrm>
              <a:off x="-1665455" y="-2417316"/>
              <a:ext cx="45719" cy="149851"/>
            </a:xfrm>
            <a:prstGeom prst="rect">
              <a:avLst/>
            </a:prstGeom>
            <a:solidFill>
              <a:srgbClr val="FFFFFF">
                <a:lumMod val="6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129" name="Flowchart: Delay 21">
              <a:extLst>
                <a:ext uri="{FF2B5EF4-FFF2-40B4-BE49-F238E27FC236}">
                  <a16:creationId xmlns:a16="http://schemas.microsoft.com/office/drawing/2014/main" id="{9879F3F4-AE44-48D1-9B24-87E7C7A5BF2C}"/>
                </a:ext>
              </a:extLst>
            </p:cNvPr>
            <p:cNvSpPr/>
            <p:nvPr/>
          </p:nvSpPr>
          <p:spPr>
            <a:xfrm rot="5400000">
              <a:off x="-1680354" y="-2517931"/>
              <a:ext cx="75517" cy="182923"/>
            </a:xfrm>
            <a:custGeom>
              <a:avLst/>
              <a:gdLst>
                <a:gd name="connsiteX0" fmla="*/ 0 w 192321"/>
                <a:gd name="connsiteY0" fmla="*/ 0 h 192321"/>
                <a:gd name="connsiteX1" fmla="*/ 96161 w 192321"/>
                <a:gd name="connsiteY1" fmla="*/ 0 h 192321"/>
                <a:gd name="connsiteX2" fmla="*/ 192322 w 192321"/>
                <a:gd name="connsiteY2" fmla="*/ 96161 h 192321"/>
                <a:gd name="connsiteX3" fmla="*/ 96161 w 192321"/>
                <a:gd name="connsiteY3" fmla="*/ 192322 h 192321"/>
                <a:gd name="connsiteX4" fmla="*/ 0 w 192321"/>
                <a:gd name="connsiteY4" fmla="*/ 192321 h 192321"/>
                <a:gd name="connsiteX5" fmla="*/ 0 w 192321"/>
                <a:gd name="connsiteY5" fmla="*/ 0 h 192321"/>
                <a:gd name="connsiteX0" fmla="*/ 0 w 192322"/>
                <a:gd name="connsiteY0" fmla="*/ 192321 h 192322"/>
                <a:gd name="connsiteX1" fmla="*/ 96161 w 192322"/>
                <a:gd name="connsiteY1" fmla="*/ 0 h 192322"/>
                <a:gd name="connsiteX2" fmla="*/ 192322 w 192322"/>
                <a:gd name="connsiteY2" fmla="*/ 96161 h 192322"/>
                <a:gd name="connsiteX3" fmla="*/ 96161 w 192322"/>
                <a:gd name="connsiteY3" fmla="*/ 192322 h 192322"/>
                <a:gd name="connsiteX4" fmla="*/ 0 w 192322"/>
                <a:gd name="connsiteY4" fmla="*/ 192321 h 192322"/>
                <a:gd name="connsiteX0" fmla="*/ 0 w 96161"/>
                <a:gd name="connsiteY0" fmla="*/ 192322 h 192322"/>
                <a:gd name="connsiteX1" fmla="*/ 0 w 96161"/>
                <a:gd name="connsiteY1" fmla="*/ 0 h 192322"/>
                <a:gd name="connsiteX2" fmla="*/ 96161 w 96161"/>
                <a:gd name="connsiteY2" fmla="*/ 96161 h 192322"/>
                <a:gd name="connsiteX3" fmla="*/ 0 w 96161"/>
                <a:gd name="connsiteY3" fmla="*/ 192322 h 1923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6161" h="192322">
                  <a:moveTo>
                    <a:pt x="0" y="192322"/>
                  </a:moveTo>
                  <a:lnTo>
                    <a:pt x="0" y="0"/>
                  </a:lnTo>
                  <a:cubicBezTo>
                    <a:pt x="53108" y="0"/>
                    <a:pt x="96161" y="43053"/>
                    <a:pt x="96161" y="96161"/>
                  </a:cubicBezTo>
                  <a:cubicBezTo>
                    <a:pt x="96161" y="149269"/>
                    <a:pt x="53108" y="192322"/>
                    <a:pt x="0" y="192322"/>
                  </a:cubicBezTo>
                  <a:close/>
                </a:path>
              </a:pathLst>
            </a:custGeom>
            <a:solidFill>
              <a:srgbClr val="FFFFFF">
                <a:lumMod val="65000"/>
              </a:srgbClr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</p:grpSp>
      <p:grpSp>
        <p:nvGrpSpPr>
          <p:cNvPr id="1130" name="Group 1129">
            <a:extLst>
              <a:ext uri="{FF2B5EF4-FFF2-40B4-BE49-F238E27FC236}">
                <a16:creationId xmlns:a16="http://schemas.microsoft.com/office/drawing/2014/main" id="{1B756708-578B-41EF-A0CC-F32859D403A8}"/>
              </a:ext>
            </a:extLst>
          </p:cNvPr>
          <p:cNvGrpSpPr/>
          <p:nvPr/>
        </p:nvGrpSpPr>
        <p:grpSpPr>
          <a:xfrm rot="10635321" flipH="1">
            <a:off x="1591732" y="3248763"/>
            <a:ext cx="784948" cy="784948"/>
            <a:chOff x="-902188" y="233820"/>
            <a:chExt cx="1019098" cy="1019097"/>
          </a:xfrm>
        </p:grpSpPr>
        <p:grpSp>
          <p:nvGrpSpPr>
            <p:cNvPr id="1131" name="Group 1130">
              <a:extLst>
                <a:ext uri="{FF2B5EF4-FFF2-40B4-BE49-F238E27FC236}">
                  <a16:creationId xmlns:a16="http://schemas.microsoft.com/office/drawing/2014/main" id="{4AE93AE3-C3AD-4B63-89F2-ECA63C57946D}"/>
                </a:ext>
              </a:extLst>
            </p:cNvPr>
            <p:cNvGrpSpPr/>
            <p:nvPr/>
          </p:nvGrpSpPr>
          <p:grpSpPr>
            <a:xfrm>
              <a:off x="-106332" y="1033628"/>
              <a:ext cx="223242" cy="219289"/>
              <a:chOff x="-1734058" y="-1156744"/>
              <a:chExt cx="182923" cy="179684"/>
            </a:xfrm>
          </p:grpSpPr>
          <p:sp>
            <p:nvSpPr>
              <p:cNvPr id="1135" name="Flowchart: Delay 21">
                <a:extLst>
                  <a:ext uri="{FF2B5EF4-FFF2-40B4-BE49-F238E27FC236}">
                    <a16:creationId xmlns:a16="http://schemas.microsoft.com/office/drawing/2014/main" id="{0E86E961-5F75-45F9-9916-1D49684F974A}"/>
                  </a:ext>
                </a:extLst>
              </p:cNvPr>
              <p:cNvSpPr/>
              <p:nvPr/>
            </p:nvSpPr>
            <p:spPr>
              <a:xfrm rot="16200000">
                <a:off x="-1680355" y="-1106281"/>
                <a:ext cx="75518" cy="182923"/>
              </a:xfrm>
              <a:custGeom>
                <a:avLst/>
                <a:gdLst>
                  <a:gd name="connsiteX0" fmla="*/ 0 w 192321"/>
                  <a:gd name="connsiteY0" fmla="*/ 0 h 192321"/>
                  <a:gd name="connsiteX1" fmla="*/ 96161 w 192321"/>
                  <a:gd name="connsiteY1" fmla="*/ 0 h 192321"/>
                  <a:gd name="connsiteX2" fmla="*/ 192322 w 192321"/>
                  <a:gd name="connsiteY2" fmla="*/ 96161 h 192321"/>
                  <a:gd name="connsiteX3" fmla="*/ 96161 w 192321"/>
                  <a:gd name="connsiteY3" fmla="*/ 192322 h 192321"/>
                  <a:gd name="connsiteX4" fmla="*/ 0 w 192321"/>
                  <a:gd name="connsiteY4" fmla="*/ 192321 h 192321"/>
                  <a:gd name="connsiteX5" fmla="*/ 0 w 192321"/>
                  <a:gd name="connsiteY5" fmla="*/ 0 h 192321"/>
                  <a:gd name="connsiteX0" fmla="*/ 0 w 192322"/>
                  <a:gd name="connsiteY0" fmla="*/ 192321 h 192322"/>
                  <a:gd name="connsiteX1" fmla="*/ 96161 w 192322"/>
                  <a:gd name="connsiteY1" fmla="*/ 0 h 192322"/>
                  <a:gd name="connsiteX2" fmla="*/ 192322 w 192322"/>
                  <a:gd name="connsiteY2" fmla="*/ 96161 h 192322"/>
                  <a:gd name="connsiteX3" fmla="*/ 96161 w 192322"/>
                  <a:gd name="connsiteY3" fmla="*/ 192322 h 192322"/>
                  <a:gd name="connsiteX4" fmla="*/ 0 w 192322"/>
                  <a:gd name="connsiteY4" fmla="*/ 192321 h 192322"/>
                  <a:gd name="connsiteX0" fmla="*/ 0 w 96161"/>
                  <a:gd name="connsiteY0" fmla="*/ 192322 h 192322"/>
                  <a:gd name="connsiteX1" fmla="*/ 0 w 96161"/>
                  <a:gd name="connsiteY1" fmla="*/ 0 h 192322"/>
                  <a:gd name="connsiteX2" fmla="*/ 96161 w 96161"/>
                  <a:gd name="connsiteY2" fmla="*/ 96161 h 192322"/>
                  <a:gd name="connsiteX3" fmla="*/ 0 w 96161"/>
                  <a:gd name="connsiteY3" fmla="*/ 192322 h 1923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6161" h="192322">
                    <a:moveTo>
                      <a:pt x="0" y="192322"/>
                    </a:moveTo>
                    <a:lnTo>
                      <a:pt x="0" y="0"/>
                    </a:lnTo>
                    <a:cubicBezTo>
                      <a:pt x="53108" y="0"/>
                      <a:pt x="96161" y="43053"/>
                      <a:pt x="96161" y="96161"/>
                    </a:cubicBezTo>
                    <a:cubicBezTo>
                      <a:pt x="96161" y="149269"/>
                      <a:pt x="53108" y="192322"/>
                      <a:pt x="0" y="192322"/>
                    </a:cubicBezTo>
                    <a:close/>
                  </a:path>
                </a:pathLst>
              </a:custGeom>
              <a:solidFill>
                <a:sysClr val="window" lastClr="FFFFFF">
                  <a:lumMod val="65000"/>
                </a:sysClr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136" name="Rectangle 1135">
                <a:extLst>
                  <a:ext uri="{FF2B5EF4-FFF2-40B4-BE49-F238E27FC236}">
                    <a16:creationId xmlns:a16="http://schemas.microsoft.com/office/drawing/2014/main" id="{0DF0691B-A5E2-4C65-8CC0-DEC3CD9544CB}"/>
                  </a:ext>
                </a:extLst>
              </p:cNvPr>
              <p:cNvSpPr/>
              <p:nvPr/>
            </p:nvSpPr>
            <p:spPr>
              <a:xfrm>
                <a:off x="-1665455" y="-1156744"/>
                <a:ext cx="45719" cy="149851"/>
              </a:xfrm>
              <a:prstGeom prst="rect">
                <a:avLst/>
              </a:prstGeom>
              <a:solidFill>
                <a:srgbClr val="FFFFFF">
                  <a:lumMod val="6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12191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1132" name="Group 1131">
              <a:extLst>
                <a:ext uri="{FF2B5EF4-FFF2-40B4-BE49-F238E27FC236}">
                  <a16:creationId xmlns:a16="http://schemas.microsoft.com/office/drawing/2014/main" id="{BE0E44EC-FAF6-4F35-9E36-7BA256A2252A}"/>
                </a:ext>
              </a:extLst>
            </p:cNvPr>
            <p:cNvGrpSpPr/>
            <p:nvPr/>
          </p:nvGrpSpPr>
          <p:grpSpPr>
            <a:xfrm rot="16200000">
              <a:off x="-893743" y="225375"/>
              <a:ext cx="223242" cy="240132"/>
              <a:chOff x="-1734057" y="-2464228"/>
              <a:chExt cx="182923" cy="196763"/>
            </a:xfrm>
          </p:grpSpPr>
          <p:sp>
            <p:nvSpPr>
              <p:cNvPr id="1133" name="Rectangle 1132">
                <a:extLst>
                  <a:ext uri="{FF2B5EF4-FFF2-40B4-BE49-F238E27FC236}">
                    <a16:creationId xmlns:a16="http://schemas.microsoft.com/office/drawing/2014/main" id="{E47478EC-1C86-4CC7-8309-1CC7AB41A812}"/>
                  </a:ext>
                </a:extLst>
              </p:cNvPr>
              <p:cNvSpPr/>
              <p:nvPr/>
            </p:nvSpPr>
            <p:spPr>
              <a:xfrm>
                <a:off x="-1665455" y="-2417316"/>
                <a:ext cx="45719" cy="149851"/>
              </a:xfrm>
              <a:prstGeom prst="rect">
                <a:avLst/>
              </a:prstGeom>
              <a:solidFill>
                <a:srgbClr val="FFFFFF">
                  <a:lumMod val="6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121911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134" name="Flowchart: Delay 21">
                <a:extLst>
                  <a:ext uri="{FF2B5EF4-FFF2-40B4-BE49-F238E27FC236}">
                    <a16:creationId xmlns:a16="http://schemas.microsoft.com/office/drawing/2014/main" id="{7F2FCAF7-F82F-47F4-AFF5-64645312486A}"/>
                  </a:ext>
                </a:extLst>
              </p:cNvPr>
              <p:cNvSpPr/>
              <p:nvPr/>
            </p:nvSpPr>
            <p:spPr>
              <a:xfrm rot="5400000">
                <a:off x="-1680354" y="-2517931"/>
                <a:ext cx="75517" cy="182923"/>
              </a:xfrm>
              <a:custGeom>
                <a:avLst/>
                <a:gdLst>
                  <a:gd name="connsiteX0" fmla="*/ 0 w 192321"/>
                  <a:gd name="connsiteY0" fmla="*/ 0 h 192321"/>
                  <a:gd name="connsiteX1" fmla="*/ 96161 w 192321"/>
                  <a:gd name="connsiteY1" fmla="*/ 0 h 192321"/>
                  <a:gd name="connsiteX2" fmla="*/ 192322 w 192321"/>
                  <a:gd name="connsiteY2" fmla="*/ 96161 h 192321"/>
                  <a:gd name="connsiteX3" fmla="*/ 96161 w 192321"/>
                  <a:gd name="connsiteY3" fmla="*/ 192322 h 192321"/>
                  <a:gd name="connsiteX4" fmla="*/ 0 w 192321"/>
                  <a:gd name="connsiteY4" fmla="*/ 192321 h 192321"/>
                  <a:gd name="connsiteX5" fmla="*/ 0 w 192321"/>
                  <a:gd name="connsiteY5" fmla="*/ 0 h 192321"/>
                  <a:gd name="connsiteX0" fmla="*/ 0 w 192322"/>
                  <a:gd name="connsiteY0" fmla="*/ 192321 h 192322"/>
                  <a:gd name="connsiteX1" fmla="*/ 96161 w 192322"/>
                  <a:gd name="connsiteY1" fmla="*/ 0 h 192322"/>
                  <a:gd name="connsiteX2" fmla="*/ 192322 w 192322"/>
                  <a:gd name="connsiteY2" fmla="*/ 96161 h 192322"/>
                  <a:gd name="connsiteX3" fmla="*/ 96161 w 192322"/>
                  <a:gd name="connsiteY3" fmla="*/ 192322 h 192322"/>
                  <a:gd name="connsiteX4" fmla="*/ 0 w 192322"/>
                  <a:gd name="connsiteY4" fmla="*/ 192321 h 192322"/>
                  <a:gd name="connsiteX0" fmla="*/ 0 w 96161"/>
                  <a:gd name="connsiteY0" fmla="*/ 192322 h 192322"/>
                  <a:gd name="connsiteX1" fmla="*/ 0 w 96161"/>
                  <a:gd name="connsiteY1" fmla="*/ 0 h 192322"/>
                  <a:gd name="connsiteX2" fmla="*/ 96161 w 96161"/>
                  <a:gd name="connsiteY2" fmla="*/ 96161 h 192322"/>
                  <a:gd name="connsiteX3" fmla="*/ 0 w 96161"/>
                  <a:gd name="connsiteY3" fmla="*/ 192322 h 1923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6161" h="192322">
                    <a:moveTo>
                      <a:pt x="0" y="192322"/>
                    </a:moveTo>
                    <a:lnTo>
                      <a:pt x="0" y="0"/>
                    </a:lnTo>
                    <a:cubicBezTo>
                      <a:pt x="53108" y="0"/>
                      <a:pt x="96161" y="43053"/>
                      <a:pt x="96161" y="96161"/>
                    </a:cubicBezTo>
                    <a:cubicBezTo>
                      <a:pt x="96161" y="149269"/>
                      <a:pt x="53108" y="192322"/>
                      <a:pt x="0" y="192322"/>
                    </a:cubicBezTo>
                    <a:close/>
                  </a:path>
                </a:pathLst>
              </a:custGeom>
              <a:solidFill>
                <a:srgbClr val="FFFFFF">
                  <a:lumMod val="65000"/>
                </a:srgbClr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</p:grpSp>
      <p:sp>
        <p:nvSpPr>
          <p:cNvPr id="1137" name="Oval 1136">
            <a:extLst>
              <a:ext uri="{FF2B5EF4-FFF2-40B4-BE49-F238E27FC236}">
                <a16:creationId xmlns:a16="http://schemas.microsoft.com/office/drawing/2014/main" id="{85559DB2-5601-4D55-A6DF-44D7E6318403}"/>
              </a:ext>
            </a:extLst>
          </p:cNvPr>
          <p:cNvSpPr/>
          <p:nvPr/>
        </p:nvSpPr>
        <p:spPr>
          <a:xfrm rot="16080000" flipH="1">
            <a:off x="1714241" y="3412865"/>
            <a:ext cx="1113245" cy="1112957"/>
          </a:xfrm>
          <a:prstGeom prst="ellipse">
            <a:avLst/>
          </a:prstGeom>
          <a:gradFill>
            <a:gsLst>
              <a:gs pos="19000">
                <a:srgbClr val="1C254C"/>
              </a:gs>
              <a:gs pos="46000">
                <a:srgbClr val="FFFFFF">
                  <a:lumMod val="95000"/>
                </a:srgbClr>
              </a:gs>
            </a:gsLst>
            <a:lin ang="2700000" scaled="0"/>
          </a:gradFill>
          <a:ln w="25400" cap="flat" cmpd="sng" algn="ctr">
            <a:gradFill flip="none" rotWithShape="1">
              <a:gsLst>
                <a:gs pos="47000">
                  <a:srgbClr val="FFFFFF">
                    <a:lumMod val="65000"/>
                  </a:srgbClr>
                </a:gs>
                <a:gs pos="49000">
                  <a:srgbClr val="FFFFFF">
                    <a:lumMod val="65000"/>
                    <a:alpha val="0"/>
                  </a:srgbClr>
                </a:gs>
              </a:gsLst>
              <a:lin ang="2700000" scaled="0"/>
              <a:tileRect/>
            </a:gradFill>
            <a:prstDash val="solid"/>
            <a:miter lim="800000"/>
          </a:ln>
          <a:effectLst/>
        </p:spPr>
        <p:txBody>
          <a:bodyPr lIns="91440" tIns="45720" rIns="91440" bIns="45720" rtlCol="0" anchor="ctr"/>
          <a:lstStyle/>
          <a:p>
            <a:pPr marL="0" marR="0" lvl="0" indent="0" algn="ctr" defTabSz="91447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grpSp>
        <p:nvGrpSpPr>
          <p:cNvPr id="1138" name="Group 1137">
            <a:extLst>
              <a:ext uri="{FF2B5EF4-FFF2-40B4-BE49-F238E27FC236}">
                <a16:creationId xmlns:a16="http://schemas.microsoft.com/office/drawing/2014/main" id="{CC924BD7-EE4B-4ED3-900E-02ED948CBA6C}"/>
              </a:ext>
            </a:extLst>
          </p:cNvPr>
          <p:cNvGrpSpPr/>
          <p:nvPr/>
        </p:nvGrpSpPr>
        <p:grpSpPr>
          <a:xfrm rot="13335321" flipH="1">
            <a:off x="1813540" y="3256544"/>
            <a:ext cx="438397" cy="1011188"/>
            <a:chOff x="2220006" y="1869156"/>
            <a:chExt cx="283729" cy="654438"/>
          </a:xfrm>
        </p:grpSpPr>
        <p:sp>
          <p:nvSpPr>
            <p:cNvPr id="1139" name="Oval 1138">
              <a:extLst>
                <a:ext uri="{FF2B5EF4-FFF2-40B4-BE49-F238E27FC236}">
                  <a16:creationId xmlns:a16="http://schemas.microsoft.com/office/drawing/2014/main" id="{BF189D69-2A94-45E9-8B8D-F7B79CD004E4}"/>
                </a:ext>
              </a:extLst>
            </p:cNvPr>
            <p:cNvSpPr/>
            <p:nvPr/>
          </p:nvSpPr>
          <p:spPr>
            <a:xfrm rot="13500000">
              <a:off x="2313219" y="2403901"/>
              <a:ext cx="47303" cy="47291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140" name="Oval 1139">
              <a:extLst>
                <a:ext uri="{FF2B5EF4-FFF2-40B4-BE49-F238E27FC236}">
                  <a16:creationId xmlns:a16="http://schemas.microsoft.com/office/drawing/2014/main" id="{ECE7CDF5-FCA5-48CE-8F84-91A4F2A3388A}"/>
                </a:ext>
              </a:extLst>
            </p:cNvPr>
            <p:cNvSpPr/>
            <p:nvPr/>
          </p:nvSpPr>
          <p:spPr>
            <a:xfrm rot="14220000">
              <a:off x="2271160" y="2351966"/>
              <a:ext cx="47303" cy="47291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141" name="Oval 1140">
              <a:extLst>
                <a:ext uri="{FF2B5EF4-FFF2-40B4-BE49-F238E27FC236}">
                  <a16:creationId xmlns:a16="http://schemas.microsoft.com/office/drawing/2014/main" id="{70531737-7ECA-41AE-9AA9-D3CC8A1E112D}"/>
                </a:ext>
              </a:extLst>
            </p:cNvPr>
            <p:cNvSpPr/>
            <p:nvPr/>
          </p:nvSpPr>
          <p:spPr>
            <a:xfrm rot="14940000">
              <a:off x="2240815" y="2292423"/>
              <a:ext cx="47303" cy="47291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142" name="Oval 1141">
              <a:extLst>
                <a:ext uri="{FF2B5EF4-FFF2-40B4-BE49-F238E27FC236}">
                  <a16:creationId xmlns:a16="http://schemas.microsoft.com/office/drawing/2014/main" id="{8168A2A5-79CF-4A0F-8F77-09B0FA485EBA}"/>
                </a:ext>
              </a:extLst>
            </p:cNvPr>
            <p:cNvSpPr/>
            <p:nvPr/>
          </p:nvSpPr>
          <p:spPr>
            <a:xfrm rot="15660000">
              <a:off x="2223513" y="2227877"/>
              <a:ext cx="47303" cy="47291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143" name="Oval 1142">
              <a:extLst>
                <a:ext uri="{FF2B5EF4-FFF2-40B4-BE49-F238E27FC236}">
                  <a16:creationId xmlns:a16="http://schemas.microsoft.com/office/drawing/2014/main" id="{CCD9E6F2-4618-46C9-8F50-411633440795}"/>
                </a:ext>
              </a:extLst>
            </p:cNvPr>
            <p:cNvSpPr/>
            <p:nvPr/>
          </p:nvSpPr>
          <p:spPr>
            <a:xfrm rot="16380000">
              <a:off x="2220012" y="2161140"/>
              <a:ext cx="47291" cy="47303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144" name="Oval 1143">
              <a:extLst>
                <a:ext uri="{FF2B5EF4-FFF2-40B4-BE49-F238E27FC236}">
                  <a16:creationId xmlns:a16="http://schemas.microsoft.com/office/drawing/2014/main" id="{FEAE3E51-237A-4C0D-BEC5-D271C171344C}"/>
                </a:ext>
              </a:extLst>
            </p:cNvPr>
            <p:cNvSpPr/>
            <p:nvPr/>
          </p:nvSpPr>
          <p:spPr>
            <a:xfrm rot="17100000">
              <a:off x="2230457" y="2095142"/>
              <a:ext cx="47291" cy="47303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145" name="Oval 1144">
              <a:extLst>
                <a:ext uri="{FF2B5EF4-FFF2-40B4-BE49-F238E27FC236}">
                  <a16:creationId xmlns:a16="http://schemas.microsoft.com/office/drawing/2014/main" id="{BCA11348-B611-4601-8D6F-BC07ED572491}"/>
                </a:ext>
              </a:extLst>
            </p:cNvPr>
            <p:cNvSpPr/>
            <p:nvPr/>
          </p:nvSpPr>
          <p:spPr>
            <a:xfrm rot="17820000">
              <a:off x="2254395" y="2032762"/>
              <a:ext cx="47291" cy="47303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146" name="Oval 1145">
              <a:extLst>
                <a:ext uri="{FF2B5EF4-FFF2-40B4-BE49-F238E27FC236}">
                  <a16:creationId xmlns:a16="http://schemas.microsoft.com/office/drawing/2014/main" id="{FA8389EB-5CBD-48AC-864E-BF819435DBD9}"/>
                </a:ext>
              </a:extLst>
            </p:cNvPr>
            <p:cNvSpPr/>
            <p:nvPr/>
          </p:nvSpPr>
          <p:spPr>
            <a:xfrm rot="18540000">
              <a:off x="2290782" y="1976726"/>
              <a:ext cx="47291" cy="47303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147" name="Oval 1146">
              <a:extLst>
                <a:ext uri="{FF2B5EF4-FFF2-40B4-BE49-F238E27FC236}">
                  <a16:creationId xmlns:a16="http://schemas.microsoft.com/office/drawing/2014/main" id="{E7EF6498-1EED-4EFC-A496-8E0E9ABE5390}"/>
                </a:ext>
              </a:extLst>
            </p:cNvPr>
            <p:cNvSpPr/>
            <p:nvPr/>
          </p:nvSpPr>
          <p:spPr>
            <a:xfrm rot="19260000">
              <a:off x="2338027" y="1929483"/>
              <a:ext cx="47291" cy="47303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148" name="Oval 1147">
              <a:extLst>
                <a:ext uri="{FF2B5EF4-FFF2-40B4-BE49-F238E27FC236}">
                  <a16:creationId xmlns:a16="http://schemas.microsoft.com/office/drawing/2014/main" id="{3DB98138-CB5D-4BE6-B58B-BFD5BA65026C}"/>
                </a:ext>
              </a:extLst>
            </p:cNvPr>
            <p:cNvSpPr/>
            <p:nvPr/>
          </p:nvSpPr>
          <p:spPr>
            <a:xfrm rot="19980000">
              <a:off x="2394061" y="1893095"/>
              <a:ext cx="47291" cy="47303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149" name="Oval 1148">
              <a:extLst>
                <a:ext uri="{FF2B5EF4-FFF2-40B4-BE49-F238E27FC236}">
                  <a16:creationId xmlns:a16="http://schemas.microsoft.com/office/drawing/2014/main" id="{75C0E6EE-4B53-497C-9091-9AC86E2E8AFC}"/>
                </a:ext>
              </a:extLst>
            </p:cNvPr>
            <p:cNvSpPr/>
            <p:nvPr/>
          </p:nvSpPr>
          <p:spPr>
            <a:xfrm rot="20700000">
              <a:off x="2456444" y="1869156"/>
              <a:ext cx="47291" cy="47303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150" name="Oval 1149">
              <a:extLst>
                <a:ext uri="{FF2B5EF4-FFF2-40B4-BE49-F238E27FC236}">
                  <a16:creationId xmlns:a16="http://schemas.microsoft.com/office/drawing/2014/main" id="{A5CE6182-9077-4585-B3DD-366364666E91}"/>
                </a:ext>
              </a:extLst>
            </p:cNvPr>
            <p:cNvSpPr/>
            <p:nvPr/>
          </p:nvSpPr>
          <p:spPr>
            <a:xfrm rot="12060000">
              <a:off x="2424696" y="2476303"/>
              <a:ext cx="47303" cy="47291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151" name="Oval 1150">
              <a:extLst>
                <a:ext uri="{FF2B5EF4-FFF2-40B4-BE49-F238E27FC236}">
                  <a16:creationId xmlns:a16="http://schemas.microsoft.com/office/drawing/2014/main" id="{2DA77568-8C8D-41ED-A6FD-1F69BB553D52}"/>
                </a:ext>
              </a:extLst>
            </p:cNvPr>
            <p:cNvSpPr/>
            <p:nvPr/>
          </p:nvSpPr>
          <p:spPr>
            <a:xfrm rot="12780000">
              <a:off x="2365153" y="2445959"/>
              <a:ext cx="47303" cy="47291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rtlCol="0" anchor="ctr"/>
            <a:lstStyle/>
            <a:p>
              <a:pPr marL="0" marR="0" lvl="0" indent="0" algn="ctr" defTabSz="91447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</p:grpSp>
      <p:cxnSp>
        <p:nvCxnSpPr>
          <p:cNvPr id="1152" name="Straight Connector 1611">
            <a:extLst>
              <a:ext uri="{FF2B5EF4-FFF2-40B4-BE49-F238E27FC236}">
                <a16:creationId xmlns:a16="http://schemas.microsoft.com/office/drawing/2014/main" id="{A82C0F82-66FA-4E94-BDC9-C93A1FB94CB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21452" y="3706151"/>
            <a:ext cx="359757" cy="287732"/>
          </a:xfrm>
          <a:prstGeom prst="line">
            <a:avLst/>
          </a:prstGeom>
          <a:noFill/>
          <a:ln w="38100" algn="ctr">
            <a:solidFill>
              <a:srgbClr val="595959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53" name="Freeform 1147">
            <a:extLst>
              <a:ext uri="{FF2B5EF4-FFF2-40B4-BE49-F238E27FC236}">
                <a16:creationId xmlns:a16="http://schemas.microsoft.com/office/drawing/2014/main" id="{30F09FC2-AEEB-4223-8B82-BFEAA341F08E}"/>
              </a:ext>
            </a:extLst>
          </p:cNvPr>
          <p:cNvSpPr/>
          <p:nvPr/>
        </p:nvSpPr>
        <p:spPr>
          <a:xfrm rot="13174785">
            <a:off x="4549551" y="5141680"/>
            <a:ext cx="522927" cy="127627"/>
          </a:xfrm>
          <a:custGeom>
            <a:avLst/>
            <a:gdLst>
              <a:gd name="connsiteX0" fmla="*/ 0 w 458850"/>
              <a:gd name="connsiteY0" fmla="*/ 39613 h 257761"/>
              <a:gd name="connsiteX1" fmla="*/ 277291 w 458850"/>
              <a:gd name="connsiteY1" fmla="*/ 257484 h 257761"/>
              <a:gd name="connsiteX2" fmla="*/ 458850 w 458850"/>
              <a:gd name="connsiteY2" fmla="*/ 0 h 257761"/>
              <a:gd name="connsiteX0" fmla="*/ 0 w 458850"/>
              <a:gd name="connsiteY0" fmla="*/ 39613 h 39613"/>
              <a:gd name="connsiteX1" fmla="*/ 458850 w 458850"/>
              <a:gd name="connsiteY1" fmla="*/ 0 h 39613"/>
              <a:gd name="connsiteX0" fmla="*/ 0 w 458850"/>
              <a:gd name="connsiteY0" fmla="*/ 39613 h 110708"/>
              <a:gd name="connsiteX1" fmla="*/ 458850 w 458850"/>
              <a:gd name="connsiteY1" fmla="*/ 0 h 110708"/>
              <a:gd name="connsiteX0" fmla="*/ 0 w 458850"/>
              <a:gd name="connsiteY0" fmla="*/ 39613 h 137377"/>
              <a:gd name="connsiteX1" fmla="*/ 458850 w 458850"/>
              <a:gd name="connsiteY1" fmla="*/ 0 h 137377"/>
              <a:gd name="connsiteX0" fmla="*/ 0 w 458850"/>
              <a:gd name="connsiteY0" fmla="*/ 39613 h 123202"/>
              <a:gd name="connsiteX1" fmla="*/ 458850 w 458850"/>
              <a:gd name="connsiteY1" fmla="*/ 0 h 123202"/>
              <a:gd name="connsiteX0" fmla="*/ 0 w 389527"/>
              <a:gd name="connsiteY0" fmla="*/ 42914 h 125288"/>
              <a:gd name="connsiteX1" fmla="*/ 389527 w 389527"/>
              <a:gd name="connsiteY1" fmla="*/ 0 h 125288"/>
              <a:gd name="connsiteX0" fmla="*/ 0 w 389527"/>
              <a:gd name="connsiteY0" fmla="*/ 42914 h 132397"/>
              <a:gd name="connsiteX1" fmla="*/ 389527 w 389527"/>
              <a:gd name="connsiteY1" fmla="*/ 0 h 132397"/>
              <a:gd name="connsiteX0" fmla="*/ 0 w 491134"/>
              <a:gd name="connsiteY0" fmla="*/ 0 h 135657"/>
              <a:gd name="connsiteX1" fmla="*/ 491134 w 491134"/>
              <a:gd name="connsiteY1" fmla="*/ 47041 h 135657"/>
              <a:gd name="connsiteX0" fmla="*/ 0 w 491134"/>
              <a:gd name="connsiteY0" fmla="*/ 0 h 152991"/>
              <a:gd name="connsiteX1" fmla="*/ 491134 w 491134"/>
              <a:gd name="connsiteY1" fmla="*/ 47041 h 152991"/>
              <a:gd name="connsiteX0" fmla="*/ 0 w 452173"/>
              <a:gd name="connsiteY0" fmla="*/ 11798 h 130141"/>
              <a:gd name="connsiteX1" fmla="*/ 452173 w 452173"/>
              <a:gd name="connsiteY1" fmla="*/ 0 h 130141"/>
              <a:gd name="connsiteX0" fmla="*/ 0 w 452173"/>
              <a:gd name="connsiteY0" fmla="*/ 11798 h 114820"/>
              <a:gd name="connsiteX1" fmla="*/ 452173 w 452173"/>
              <a:gd name="connsiteY1" fmla="*/ 0 h 114820"/>
              <a:gd name="connsiteX0" fmla="*/ 0 w 434068"/>
              <a:gd name="connsiteY0" fmla="*/ 96746 h 159315"/>
              <a:gd name="connsiteX1" fmla="*/ 434068 w 434068"/>
              <a:gd name="connsiteY1" fmla="*/ 0 h 159315"/>
              <a:gd name="connsiteX0" fmla="*/ 0 w 434068"/>
              <a:gd name="connsiteY0" fmla="*/ 96746 h 140953"/>
              <a:gd name="connsiteX1" fmla="*/ 434068 w 434068"/>
              <a:gd name="connsiteY1" fmla="*/ 0 h 140953"/>
              <a:gd name="connsiteX0" fmla="*/ 0 w 452864"/>
              <a:gd name="connsiteY0" fmla="*/ 112427 h 150704"/>
              <a:gd name="connsiteX1" fmla="*/ 452864 w 452864"/>
              <a:gd name="connsiteY1" fmla="*/ 0 h 150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52864" h="150704">
                <a:moveTo>
                  <a:pt x="0" y="112427"/>
                </a:moveTo>
                <a:cubicBezTo>
                  <a:pt x="110348" y="166667"/>
                  <a:pt x="271025" y="188954"/>
                  <a:pt x="452864" y="0"/>
                </a:cubicBezTo>
              </a:path>
            </a:pathLst>
          </a:custGeom>
          <a:noFill/>
          <a:ln w="38100" cap="flat" cmpd="sng" algn="ctr">
            <a:solidFill>
              <a:srgbClr val="595959"/>
            </a:solidFill>
            <a:prstDash val="solid"/>
            <a:miter lim="800000"/>
            <a:headEnd type="triangle"/>
            <a:tailEnd type="none"/>
          </a:ln>
          <a:effectLst/>
        </p:spPr>
        <p:txBody>
          <a:bodyPr lIns="91440" tIns="45720" rIns="91440" bIns="45720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grpSp>
        <p:nvGrpSpPr>
          <p:cNvPr id="1154" name="Group 1153">
            <a:extLst>
              <a:ext uri="{FF2B5EF4-FFF2-40B4-BE49-F238E27FC236}">
                <a16:creationId xmlns:a16="http://schemas.microsoft.com/office/drawing/2014/main" id="{CB01826B-D51F-4304-87DC-EB6E424FD852}"/>
              </a:ext>
            </a:extLst>
          </p:cNvPr>
          <p:cNvGrpSpPr/>
          <p:nvPr/>
        </p:nvGrpSpPr>
        <p:grpSpPr>
          <a:xfrm>
            <a:off x="2109991" y="3510036"/>
            <a:ext cx="1140900" cy="953307"/>
            <a:chOff x="2465037" y="3413680"/>
            <a:chExt cx="738386" cy="616976"/>
          </a:xfrm>
        </p:grpSpPr>
        <p:grpSp>
          <p:nvGrpSpPr>
            <p:cNvPr id="1155" name="Group 1154">
              <a:extLst>
                <a:ext uri="{FF2B5EF4-FFF2-40B4-BE49-F238E27FC236}">
                  <a16:creationId xmlns:a16="http://schemas.microsoft.com/office/drawing/2014/main" id="{22CE833B-BAB3-4370-BFED-92C381D07734}"/>
                </a:ext>
              </a:extLst>
            </p:cNvPr>
            <p:cNvGrpSpPr/>
            <p:nvPr/>
          </p:nvGrpSpPr>
          <p:grpSpPr>
            <a:xfrm rot="17614230">
              <a:off x="2797780" y="3518906"/>
              <a:ext cx="165079" cy="180900"/>
              <a:chOff x="-661959" y="279650"/>
              <a:chExt cx="196932" cy="215862"/>
            </a:xfrm>
            <a:solidFill>
              <a:srgbClr val="00B050"/>
            </a:solidFill>
          </p:grpSpPr>
          <p:sp>
            <p:nvSpPr>
              <p:cNvPr id="1246" name="Oval 1245">
                <a:extLst>
                  <a:ext uri="{FF2B5EF4-FFF2-40B4-BE49-F238E27FC236}">
                    <a16:creationId xmlns:a16="http://schemas.microsoft.com/office/drawing/2014/main" id="{9B6E701C-D757-45C0-8A7E-F543F7CA0CD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639519" y="325369"/>
                <a:ext cx="45719" cy="45719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47" name="Oval 1246">
                <a:extLst>
                  <a:ext uri="{FF2B5EF4-FFF2-40B4-BE49-F238E27FC236}">
                    <a16:creationId xmlns:a16="http://schemas.microsoft.com/office/drawing/2014/main" id="{F749223F-4D0E-483D-95E0-4CED3BE93B8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661959" y="449793"/>
                <a:ext cx="45719" cy="45719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48" name="Oval 1247">
                <a:extLst>
                  <a:ext uri="{FF2B5EF4-FFF2-40B4-BE49-F238E27FC236}">
                    <a16:creationId xmlns:a16="http://schemas.microsoft.com/office/drawing/2014/main" id="{1E3F1665-8DB0-481F-918F-A5F096D9D2A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610052" y="399375"/>
                <a:ext cx="45719" cy="45719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49" name="Oval 1248">
                <a:extLst>
                  <a:ext uri="{FF2B5EF4-FFF2-40B4-BE49-F238E27FC236}">
                    <a16:creationId xmlns:a16="http://schemas.microsoft.com/office/drawing/2014/main" id="{7F38B503-2420-44BE-A9C6-DBDE3556923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556465" y="279650"/>
                <a:ext cx="45719" cy="45719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50" name="Oval 1249">
                <a:extLst>
                  <a:ext uri="{FF2B5EF4-FFF2-40B4-BE49-F238E27FC236}">
                    <a16:creationId xmlns:a16="http://schemas.microsoft.com/office/drawing/2014/main" id="{FE590547-436F-46F9-8136-BBF2CFF8FB5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510746" y="393932"/>
                <a:ext cx="45719" cy="45719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1156" name="Group 1155">
              <a:extLst>
                <a:ext uri="{FF2B5EF4-FFF2-40B4-BE49-F238E27FC236}">
                  <a16:creationId xmlns:a16="http://schemas.microsoft.com/office/drawing/2014/main" id="{E702E8E3-BD16-40F9-85EA-7CD56A6F61E8}"/>
                </a:ext>
              </a:extLst>
            </p:cNvPr>
            <p:cNvGrpSpPr/>
            <p:nvPr/>
          </p:nvGrpSpPr>
          <p:grpSpPr>
            <a:xfrm rot="1424380">
              <a:off x="3038387" y="3413680"/>
              <a:ext cx="165036" cy="180947"/>
              <a:chOff x="-661959" y="279650"/>
              <a:chExt cx="196932" cy="215862"/>
            </a:xfrm>
            <a:solidFill>
              <a:srgbClr val="00B050"/>
            </a:solidFill>
          </p:grpSpPr>
          <p:sp>
            <p:nvSpPr>
              <p:cNvPr id="1241" name="Oval 1240">
                <a:extLst>
                  <a:ext uri="{FF2B5EF4-FFF2-40B4-BE49-F238E27FC236}">
                    <a16:creationId xmlns:a16="http://schemas.microsoft.com/office/drawing/2014/main" id="{AC3ECB2C-B608-4ADD-B49E-E3D0C9875BB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639519" y="325369"/>
                <a:ext cx="45719" cy="45719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42" name="Oval 1241">
                <a:extLst>
                  <a:ext uri="{FF2B5EF4-FFF2-40B4-BE49-F238E27FC236}">
                    <a16:creationId xmlns:a16="http://schemas.microsoft.com/office/drawing/2014/main" id="{BA1C04FF-32B9-4456-81E8-E701266A45A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661959" y="449793"/>
                <a:ext cx="45719" cy="45719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43" name="Oval 1242">
                <a:extLst>
                  <a:ext uri="{FF2B5EF4-FFF2-40B4-BE49-F238E27FC236}">
                    <a16:creationId xmlns:a16="http://schemas.microsoft.com/office/drawing/2014/main" id="{DE066837-6C01-4237-956C-26BB5FA6EF7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610052" y="399375"/>
                <a:ext cx="45719" cy="45719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44" name="Oval 1243">
                <a:extLst>
                  <a:ext uri="{FF2B5EF4-FFF2-40B4-BE49-F238E27FC236}">
                    <a16:creationId xmlns:a16="http://schemas.microsoft.com/office/drawing/2014/main" id="{658C5BC3-5F5A-4967-91C9-4BC981E9F4F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556465" y="279650"/>
                <a:ext cx="45719" cy="45719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45" name="Oval 1244">
                <a:extLst>
                  <a:ext uri="{FF2B5EF4-FFF2-40B4-BE49-F238E27FC236}">
                    <a16:creationId xmlns:a16="http://schemas.microsoft.com/office/drawing/2014/main" id="{3367EEBC-1C8E-43BB-AAE6-4D643063A72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510746" y="393932"/>
                <a:ext cx="45719" cy="45719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1157" name="Group 1156">
              <a:extLst>
                <a:ext uri="{FF2B5EF4-FFF2-40B4-BE49-F238E27FC236}">
                  <a16:creationId xmlns:a16="http://schemas.microsoft.com/office/drawing/2014/main" id="{5520DCC9-FD39-44E9-AC6C-6DF812EC0F9C}"/>
                </a:ext>
              </a:extLst>
            </p:cNvPr>
            <p:cNvGrpSpPr/>
            <p:nvPr/>
          </p:nvGrpSpPr>
          <p:grpSpPr>
            <a:xfrm rot="6090766">
              <a:off x="2826063" y="3388857"/>
              <a:ext cx="185326" cy="314897"/>
              <a:chOff x="-837384" y="449793"/>
              <a:chExt cx="221144" cy="375659"/>
            </a:xfrm>
            <a:solidFill>
              <a:srgbClr val="00B050"/>
            </a:solidFill>
          </p:grpSpPr>
          <p:sp>
            <p:nvSpPr>
              <p:cNvPr id="1236" name="Oval 1235">
                <a:extLst>
                  <a:ext uri="{FF2B5EF4-FFF2-40B4-BE49-F238E27FC236}">
                    <a16:creationId xmlns:a16="http://schemas.microsoft.com/office/drawing/2014/main" id="{713F6299-5853-4D3F-A069-744A13D58EE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796722" y="705726"/>
                <a:ext cx="45719" cy="45719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37" name="Oval 1236">
                <a:extLst>
                  <a:ext uri="{FF2B5EF4-FFF2-40B4-BE49-F238E27FC236}">
                    <a16:creationId xmlns:a16="http://schemas.microsoft.com/office/drawing/2014/main" id="{3F503001-7694-4553-B04F-532D6CE3C2F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661959" y="449793"/>
                <a:ext cx="45719" cy="45719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38" name="Oval 1237">
                <a:extLst>
                  <a:ext uri="{FF2B5EF4-FFF2-40B4-BE49-F238E27FC236}">
                    <a16:creationId xmlns:a16="http://schemas.microsoft.com/office/drawing/2014/main" id="{0BBF49DF-5E81-4960-ADE5-4119009DC2C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767252" y="779733"/>
                <a:ext cx="45719" cy="45719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39" name="Oval 1238">
                <a:extLst>
                  <a:ext uri="{FF2B5EF4-FFF2-40B4-BE49-F238E27FC236}">
                    <a16:creationId xmlns:a16="http://schemas.microsoft.com/office/drawing/2014/main" id="{A0D9CF37-912C-4FC3-BE79-A0F6B7DB3D0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837384" y="570259"/>
                <a:ext cx="45719" cy="45719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40" name="Oval 1239">
                <a:extLst>
                  <a:ext uri="{FF2B5EF4-FFF2-40B4-BE49-F238E27FC236}">
                    <a16:creationId xmlns:a16="http://schemas.microsoft.com/office/drawing/2014/main" id="{46E31AC4-1F73-4B07-91C2-57BB0975D24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667949" y="774291"/>
                <a:ext cx="45719" cy="45719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1158" name="Group 1157">
              <a:extLst>
                <a:ext uri="{FF2B5EF4-FFF2-40B4-BE49-F238E27FC236}">
                  <a16:creationId xmlns:a16="http://schemas.microsoft.com/office/drawing/2014/main" id="{287787D7-57CC-4EBA-A9B5-84EB6CDDE796}"/>
                </a:ext>
              </a:extLst>
            </p:cNvPr>
            <p:cNvGrpSpPr>
              <a:grpSpLocks noChangeAspect="1"/>
            </p:cNvGrpSpPr>
            <p:nvPr/>
          </p:nvGrpSpPr>
          <p:grpSpPr>
            <a:xfrm rot="21173475">
              <a:off x="2465037" y="3698337"/>
              <a:ext cx="523298" cy="332319"/>
              <a:chOff x="4746626" y="-3824668"/>
              <a:chExt cx="870137" cy="552578"/>
            </a:xfrm>
          </p:grpSpPr>
          <p:grpSp>
            <p:nvGrpSpPr>
              <p:cNvPr id="1159" name="Group 1158">
                <a:extLst>
                  <a:ext uri="{FF2B5EF4-FFF2-40B4-BE49-F238E27FC236}">
                    <a16:creationId xmlns:a16="http://schemas.microsoft.com/office/drawing/2014/main" id="{AD85F58E-B86D-4153-8754-E8B8892BC77F}"/>
                  </a:ext>
                </a:extLst>
              </p:cNvPr>
              <p:cNvGrpSpPr/>
              <p:nvPr/>
            </p:nvGrpSpPr>
            <p:grpSpPr>
              <a:xfrm rot="5514028">
                <a:off x="5289107" y="-3871290"/>
                <a:ext cx="281034" cy="374278"/>
                <a:chOff x="-915524" y="-503767"/>
                <a:chExt cx="281034" cy="374181"/>
              </a:xfrm>
            </p:grpSpPr>
            <p:grpSp>
              <p:nvGrpSpPr>
                <p:cNvPr id="1231" name="Group 1230">
                  <a:extLst>
                    <a:ext uri="{FF2B5EF4-FFF2-40B4-BE49-F238E27FC236}">
                      <a16:creationId xmlns:a16="http://schemas.microsoft.com/office/drawing/2014/main" id="{944CA60D-8804-40AE-866F-9E91EBC9542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-888847" y="-488935"/>
                  <a:ext cx="254357" cy="359349"/>
                  <a:chOff x="-586349" y="-38559"/>
                  <a:chExt cx="363367" cy="513355"/>
                </a:xfrm>
              </p:grpSpPr>
              <p:sp>
                <p:nvSpPr>
                  <p:cNvPr id="1234" name="Oval 1876">
                    <a:extLst>
                      <a:ext uri="{FF2B5EF4-FFF2-40B4-BE49-F238E27FC236}">
                        <a16:creationId xmlns:a16="http://schemas.microsoft.com/office/drawing/2014/main" id="{C5BDC152-879A-41CB-A914-C572179CAE2D}"/>
                      </a:ext>
                    </a:extLst>
                  </p:cNvPr>
                  <p:cNvSpPr/>
                  <p:nvPr/>
                </p:nvSpPr>
                <p:spPr>
                  <a:xfrm rot="20868304">
                    <a:off x="-566990" y="-3150"/>
                    <a:ext cx="344008" cy="477946"/>
                  </a:xfrm>
                  <a:custGeom>
                    <a:avLst/>
                    <a:gdLst>
                      <a:gd name="connsiteX0" fmla="*/ 0 w 434252"/>
                      <a:gd name="connsiteY0" fmla="*/ 217126 h 434252"/>
                      <a:gd name="connsiteX1" fmla="*/ 217126 w 434252"/>
                      <a:gd name="connsiteY1" fmla="*/ 0 h 434252"/>
                      <a:gd name="connsiteX2" fmla="*/ 434252 w 434252"/>
                      <a:gd name="connsiteY2" fmla="*/ 217126 h 434252"/>
                      <a:gd name="connsiteX3" fmla="*/ 217126 w 434252"/>
                      <a:gd name="connsiteY3" fmla="*/ 434252 h 434252"/>
                      <a:gd name="connsiteX4" fmla="*/ 0 w 434252"/>
                      <a:gd name="connsiteY4" fmla="*/ 217126 h 434252"/>
                      <a:gd name="connsiteX0" fmla="*/ 0 w 440073"/>
                      <a:gd name="connsiteY0" fmla="*/ 223705 h 440831"/>
                      <a:gd name="connsiteX1" fmla="*/ 217126 w 440073"/>
                      <a:gd name="connsiteY1" fmla="*/ 6579 h 440831"/>
                      <a:gd name="connsiteX2" fmla="*/ 364091 w 440073"/>
                      <a:gd name="connsiteY2" fmla="*/ 71244 h 440831"/>
                      <a:gd name="connsiteX3" fmla="*/ 434252 w 440073"/>
                      <a:gd name="connsiteY3" fmla="*/ 223705 h 440831"/>
                      <a:gd name="connsiteX4" fmla="*/ 217126 w 440073"/>
                      <a:gd name="connsiteY4" fmla="*/ 440831 h 440831"/>
                      <a:gd name="connsiteX5" fmla="*/ 0 w 440073"/>
                      <a:gd name="connsiteY5" fmla="*/ 223705 h 440831"/>
                      <a:gd name="connsiteX0" fmla="*/ 0 w 437316"/>
                      <a:gd name="connsiteY0" fmla="*/ 218913 h 436039"/>
                      <a:gd name="connsiteX1" fmla="*/ 217126 w 437316"/>
                      <a:gd name="connsiteY1" fmla="*/ 1787 h 436039"/>
                      <a:gd name="connsiteX2" fmla="*/ 293257 w 437316"/>
                      <a:gd name="connsiteY2" fmla="*/ 121187 h 436039"/>
                      <a:gd name="connsiteX3" fmla="*/ 434252 w 437316"/>
                      <a:gd name="connsiteY3" fmla="*/ 218913 h 436039"/>
                      <a:gd name="connsiteX4" fmla="*/ 217126 w 437316"/>
                      <a:gd name="connsiteY4" fmla="*/ 436039 h 436039"/>
                      <a:gd name="connsiteX5" fmla="*/ 0 w 437316"/>
                      <a:gd name="connsiteY5" fmla="*/ 218913 h 436039"/>
                      <a:gd name="connsiteX0" fmla="*/ 0 w 437316"/>
                      <a:gd name="connsiteY0" fmla="*/ 218913 h 436039"/>
                      <a:gd name="connsiteX1" fmla="*/ 217126 w 437316"/>
                      <a:gd name="connsiteY1" fmla="*/ 1787 h 436039"/>
                      <a:gd name="connsiteX2" fmla="*/ 293257 w 437316"/>
                      <a:gd name="connsiteY2" fmla="*/ 121187 h 436039"/>
                      <a:gd name="connsiteX3" fmla="*/ 434252 w 437316"/>
                      <a:gd name="connsiteY3" fmla="*/ 218913 h 436039"/>
                      <a:gd name="connsiteX4" fmla="*/ 217126 w 437316"/>
                      <a:gd name="connsiteY4" fmla="*/ 436039 h 436039"/>
                      <a:gd name="connsiteX5" fmla="*/ 0 w 437316"/>
                      <a:gd name="connsiteY5" fmla="*/ 218913 h 436039"/>
                      <a:gd name="connsiteX0" fmla="*/ 0 w 437316"/>
                      <a:gd name="connsiteY0" fmla="*/ 217224 h 434350"/>
                      <a:gd name="connsiteX1" fmla="*/ 217126 w 437316"/>
                      <a:gd name="connsiteY1" fmla="*/ 98 h 434350"/>
                      <a:gd name="connsiteX2" fmla="*/ 293257 w 437316"/>
                      <a:gd name="connsiteY2" fmla="*/ 119498 h 434350"/>
                      <a:gd name="connsiteX3" fmla="*/ 434252 w 437316"/>
                      <a:gd name="connsiteY3" fmla="*/ 217224 h 434350"/>
                      <a:gd name="connsiteX4" fmla="*/ 217126 w 437316"/>
                      <a:gd name="connsiteY4" fmla="*/ 434350 h 434350"/>
                      <a:gd name="connsiteX5" fmla="*/ 0 w 437316"/>
                      <a:gd name="connsiteY5" fmla="*/ 217224 h 434350"/>
                      <a:gd name="connsiteX0" fmla="*/ 0 w 435345"/>
                      <a:gd name="connsiteY0" fmla="*/ 217224 h 438702"/>
                      <a:gd name="connsiteX1" fmla="*/ 217126 w 435345"/>
                      <a:gd name="connsiteY1" fmla="*/ 98 h 438702"/>
                      <a:gd name="connsiteX2" fmla="*/ 293257 w 435345"/>
                      <a:gd name="connsiteY2" fmla="*/ 119498 h 438702"/>
                      <a:gd name="connsiteX3" fmla="*/ 434252 w 435345"/>
                      <a:gd name="connsiteY3" fmla="*/ 217224 h 438702"/>
                      <a:gd name="connsiteX4" fmla="*/ 351212 w 435345"/>
                      <a:gd name="connsiteY4" fmla="*/ 351318 h 438702"/>
                      <a:gd name="connsiteX5" fmla="*/ 217126 w 435345"/>
                      <a:gd name="connsiteY5" fmla="*/ 434350 h 438702"/>
                      <a:gd name="connsiteX6" fmla="*/ 0 w 435345"/>
                      <a:gd name="connsiteY6" fmla="*/ 217224 h 438702"/>
                      <a:gd name="connsiteX0" fmla="*/ 0 w 434860"/>
                      <a:gd name="connsiteY0" fmla="*/ 217224 h 435754"/>
                      <a:gd name="connsiteX1" fmla="*/ 217126 w 434860"/>
                      <a:gd name="connsiteY1" fmla="*/ 98 h 435754"/>
                      <a:gd name="connsiteX2" fmla="*/ 293257 w 434860"/>
                      <a:gd name="connsiteY2" fmla="*/ 119498 h 435754"/>
                      <a:gd name="connsiteX3" fmla="*/ 434252 w 434860"/>
                      <a:gd name="connsiteY3" fmla="*/ 217224 h 435754"/>
                      <a:gd name="connsiteX4" fmla="*/ 299697 w 434860"/>
                      <a:gd name="connsiteY4" fmla="*/ 306242 h 435754"/>
                      <a:gd name="connsiteX5" fmla="*/ 217126 w 434860"/>
                      <a:gd name="connsiteY5" fmla="*/ 434350 h 435754"/>
                      <a:gd name="connsiteX6" fmla="*/ 0 w 434860"/>
                      <a:gd name="connsiteY6" fmla="*/ 217224 h 435754"/>
                      <a:gd name="connsiteX0" fmla="*/ 0 w 435204"/>
                      <a:gd name="connsiteY0" fmla="*/ 217224 h 435039"/>
                      <a:gd name="connsiteX1" fmla="*/ 217126 w 435204"/>
                      <a:gd name="connsiteY1" fmla="*/ 98 h 435039"/>
                      <a:gd name="connsiteX2" fmla="*/ 293257 w 435204"/>
                      <a:gd name="connsiteY2" fmla="*/ 119498 h 435039"/>
                      <a:gd name="connsiteX3" fmla="*/ 434252 w 435204"/>
                      <a:gd name="connsiteY3" fmla="*/ 217224 h 435039"/>
                      <a:gd name="connsiteX4" fmla="*/ 341553 w 435204"/>
                      <a:gd name="connsiteY4" fmla="*/ 283704 h 435039"/>
                      <a:gd name="connsiteX5" fmla="*/ 217126 w 435204"/>
                      <a:gd name="connsiteY5" fmla="*/ 434350 h 435039"/>
                      <a:gd name="connsiteX6" fmla="*/ 0 w 435204"/>
                      <a:gd name="connsiteY6" fmla="*/ 217224 h 435039"/>
                      <a:gd name="connsiteX0" fmla="*/ 1657 w 436861"/>
                      <a:gd name="connsiteY0" fmla="*/ 217224 h 428635"/>
                      <a:gd name="connsiteX1" fmla="*/ 218783 w 436861"/>
                      <a:gd name="connsiteY1" fmla="*/ 98 h 428635"/>
                      <a:gd name="connsiteX2" fmla="*/ 294914 w 436861"/>
                      <a:gd name="connsiteY2" fmla="*/ 119498 h 428635"/>
                      <a:gd name="connsiteX3" fmla="*/ 435909 w 436861"/>
                      <a:gd name="connsiteY3" fmla="*/ 217224 h 428635"/>
                      <a:gd name="connsiteX4" fmla="*/ 343210 w 436861"/>
                      <a:gd name="connsiteY4" fmla="*/ 283704 h 428635"/>
                      <a:gd name="connsiteX5" fmla="*/ 331474 w 436861"/>
                      <a:gd name="connsiteY5" fmla="*/ 427911 h 428635"/>
                      <a:gd name="connsiteX6" fmla="*/ 1657 w 436861"/>
                      <a:gd name="connsiteY6" fmla="*/ 217224 h 428635"/>
                      <a:gd name="connsiteX0" fmla="*/ 1657 w 436861"/>
                      <a:gd name="connsiteY0" fmla="*/ 217224 h 433071"/>
                      <a:gd name="connsiteX1" fmla="*/ 218783 w 436861"/>
                      <a:gd name="connsiteY1" fmla="*/ 98 h 433071"/>
                      <a:gd name="connsiteX2" fmla="*/ 294914 w 436861"/>
                      <a:gd name="connsiteY2" fmla="*/ 119498 h 433071"/>
                      <a:gd name="connsiteX3" fmla="*/ 435909 w 436861"/>
                      <a:gd name="connsiteY3" fmla="*/ 217224 h 433071"/>
                      <a:gd name="connsiteX4" fmla="*/ 343210 w 436861"/>
                      <a:gd name="connsiteY4" fmla="*/ 283704 h 433071"/>
                      <a:gd name="connsiteX5" fmla="*/ 331474 w 436861"/>
                      <a:gd name="connsiteY5" fmla="*/ 427911 h 433071"/>
                      <a:gd name="connsiteX6" fmla="*/ 227302 w 436861"/>
                      <a:gd name="connsiteY6" fmla="*/ 383516 h 433071"/>
                      <a:gd name="connsiteX7" fmla="*/ 1657 w 436861"/>
                      <a:gd name="connsiteY7" fmla="*/ 217224 h 433071"/>
                      <a:gd name="connsiteX0" fmla="*/ 16 w 435220"/>
                      <a:gd name="connsiteY0" fmla="*/ 217224 h 428459"/>
                      <a:gd name="connsiteX1" fmla="*/ 217142 w 435220"/>
                      <a:gd name="connsiteY1" fmla="*/ 98 h 428459"/>
                      <a:gd name="connsiteX2" fmla="*/ 293273 w 435220"/>
                      <a:gd name="connsiteY2" fmla="*/ 119498 h 428459"/>
                      <a:gd name="connsiteX3" fmla="*/ 434268 w 435220"/>
                      <a:gd name="connsiteY3" fmla="*/ 217224 h 428459"/>
                      <a:gd name="connsiteX4" fmla="*/ 341569 w 435220"/>
                      <a:gd name="connsiteY4" fmla="*/ 283704 h 428459"/>
                      <a:gd name="connsiteX5" fmla="*/ 329833 w 435220"/>
                      <a:gd name="connsiteY5" fmla="*/ 427911 h 428459"/>
                      <a:gd name="connsiteX6" fmla="*/ 206343 w 435220"/>
                      <a:gd name="connsiteY6" fmla="*/ 328780 h 428459"/>
                      <a:gd name="connsiteX7" fmla="*/ 16 w 435220"/>
                      <a:gd name="connsiteY7" fmla="*/ 217224 h 428459"/>
                      <a:gd name="connsiteX0" fmla="*/ 16 w 435220"/>
                      <a:gd name="connsiteY0" fmla="*/ 217224 h 428226"/>
                      <a:gd name="connsiteX1" fmla="*/ 217142 w 435220"/>
                      <a:gd name="connsiteY1" fmla="*/ 98 h 428226"/>
                      <a:gd name="connsiteX2" fmla="*/ 293273 w 435220"/>
                      <a:gd name="connsiteY2" fmla="*/ 119498 h 428226"/>
                      <a:gd name="connsiteX3" fmla="*/ 434268 w 435220"/>
                      <a:gd name="connsiteY3" fmla="*/ 217224 h 428226"/>
                      <a:gd name="connsiteX4" fmla="*/ 341569 w 435220"/>
                      <a:gd name="connsiteY4" fmla="*/ 283704 h 428226"/>
                      <a:gd name="connsiteX5" fmla="*/ 329833 w 435220"/>
                      <a:gd name="connsiteY5" fmla="*/ 427911 h 428226"/>
                      <a:gd name="connsiteX6" fmla="*/ 206343 w 435220"/>
                      <a:gd name="connsiteY6" fmla="*/ 328780 h 428226"/>
                      <a:gd name="connsiteX7" fmla="*/ 16 w 435220"/>
                      <a:gd name="connsiteY7" fmla="*/ 217224 h 428226"/>
                      <a:gd name="connsiteX0" fmla="*/ 16 w 435220"/>
                      <a:gd name="connsiteY0" fmla="*/ 217224 h 428459"/>
                      <a:gd name="connsiteX1" fmla="*/ 217142 w 435220"/>
                      <a:gd name="connsiteY1" fmla="*/ 98 h 428459"/>
                      <a:gd name="connsiteX2" fmla="*/ 293273 w 435220"/>
                      <a:gd name="connsiteY2" fmla="*/ 119498 h 428459"/>
                      <a:gd name="connsiteX3" fmla="*/ 434268 w 435220"/>
                      <a:gd name="connsiteY3" fmla="*/ 217224 h 428459"/>
                      <a:gd name="connsiteX4" fmla="*/ 341569 w 435220"/>
                      <a:gd name="connsiteY4" fmla="*/ 283704 h 428459"/>
                      <a:gd name="connsiteX5" fmla="*/ 329833 w 435220"/>
                      <a:gd name="connsiteY5" fmla="*/ 427911 h 428459"/>
                      <a:gd name="connsiteX6" fmla="*/ 206343 w 435220"/>
                      <a:gd name="connsiteY6" fmla="*/ 328780 h 428459"/>
                      <a:gd name="connsiteX7" fmla="*/ 16 w 435220"/>
                      <a:gd name="connsiteY7" fmla="*/ 217224 h 428459"/>
                      <a:gd name="connsiteX0" fmla="*/ 17 w 435221"/>
                      <a:gd name="connsiteY0" fmla="*/ 217224 h 428289"/>
                      <a:gd name="connsiteX1" fmla="*/ 217143 w 435221"/>
                      <a:gd name="connsiteY1" fmla="*/ 98 h 428289"/>
                      <a:gd name="connsiteX2" fmla="*/ 293274 w 435221"/>
                      <a:gd name="connsiteY2" fmla="*/ 119498 h 428289"/>
                      <a:gd name="connsiteX3" fmla="*/ 434269 w 435221"/>
                      <a:gd name="connsiteY3" fmla="*/ 217224 h 428289"/>
                      <a:gd name="connsiteX4" fmla="*/ 341570 w 435221"/>
                      <a:gd name="connsiteY4" fmla="*/ 283704 h 428289"/>
                      <a:gd name="connsiteX5" fmla="*/ 329834 w 435221"/>
                      <a:gd name="connsiteY5" fmla="*/ 427911 h 428289"/>
                      <a:gd name="connsiteX6" fmla="*/ 206344 w 435221"/>
                      <a:gd name="connsiteY6" fmla="*/ 328780 h 428289"/>
                      <a:gd name="connsiteX7" fmla="*/ 17 w 435221"/>
                      <a:gd name="connsiteY7" fmla="*/ 217224 h 428289"/>
                      <a:gd name="connsiteX0" fmla="*/ 4496 w 439700"/>
                      <a:gd name="connsiteY0" fmla="*/ 217224 h 428372"/>
                      <a:gd name="connsiteX1" fmla="*/ 221622 w 439700"/>
                      <a:gd name="connsiteY1" fmla="*/ 98 h 428372"/>
                      <a:gd name="connsiteX2" fmla="*/ 297753 w 439700"/>
                      <a:gd name="connsiteY2" fmla="*/ 119498 h 428372"/>
                      <a:gd name="connsiteX3" fmla="*/ 438748 w 439700"/>
                      <a:gd name="connsiteY3" fmla="*/ 217224 h 428372"/>
                      <a:gd name="connsiteX4" fmla="*/ 346049 w 439700"/>
                      <a:gd name="connsiteY4" fmla="*/ 283704 h 428372"/>
                      <a:gd name="connsiteX5" fmla="*/ 334313 w 439700"/>
                      <a:gd name="connsiteY5" fmla="*/ 427911 h 428372"/>
                      <a:gd name="connsiteX6" fmla="*/ 210823 w 439700"/>
                      <a:gd name="connsiteY6" fmla="*/ 328780 h 428372"/>
                      <a:gd name="connsiteX7" fmla="*/ 85253 w 439700"/>
                      <a:gd name="connsiteY7" fmla="*/ 306243 h 428372"/>
                      <a:gd name="connsiteX8" fmla="*/ 4496 w 439700"/>
                      <a:gd name="connsiteY8" fmla="*/ 217224 h 428372"/>
                      <a:gd name="connsiteX0" fmla="*/ 3342 w 438546"/>
                      <a:gd name="connsiteY0" fmla="*/ 217224 h 433754"/>
                      <a:gd name="connsiteX1" fmla="*/ 220468 w 438546"/>
                      <a:gd name="connsiteY1" fmla="*/ 98 h 433754"/>
                      <a:gd name="connsiteX2" fmla="*/ 296599 w 438546"/>
                      <a:gd name="connsiteY2" fmla="*/ 119498 h 433754"/>
                      <a:gd name="connsiteX3" fmla="*/ 437594 w 438546"/>
                      <a:gd name="connsiteY3" fmla="*/ 217224 h 433754"/>
                      <a:gd name="connsiteX4" fmla="*/ 344895 w 438546"/>
                      <a:gd name="connsiteY4" fmla="*/ 283704 h 433754"/>
                      <a:gd name="connsiteX5" fmla="*/ 333159 w 438546"/>
                      <a:gd name="connsiteY5" fmla="*/ 427911 h 433754"/>
                      <a:gd name="connsiteX6" fmla="*/ 209669 w 438546"/>
                      <a:gd name="connsiteY6" fmla="*/ 328780 h 433754"/>
                      <a:gd name="connsiteX7" fmla="*/ 96978 w 438546"/>
                      <a:gd name="connsiteY7" fmla="*/ 431812 h 433754"/>
                      <a:gd name="connsiteX8" fmla="*/ 3342 w 438546"/>
                      <a:gd name="connsiteY8" fmla="*/ 217224 h 433754"/>
                      <a:gd name="connsiteX0" fmla="*/ 20022 w 455226"/>
                      <a:gd name="connsiteY0" fmla="*/ 217224 h 432005"/>
                      <a:gd name="connsiteX1" fmla="*/ 237148 w 455226"/>
                      <a:gd name="connsiteY1" fmla="*/ 98 h 432005"/>
                      <a:gd name="connsiteX2" fmla="*/ 313279 w 455226"/>
                      <a:gd name="connsiteY2" fmla="*/ 119498 h 432005"/>
                      <a:gd name="connsiteX3" fmla="*/ 454274 w 455226"/>
                      <a:gd name="connsiteY3" fmla="*/ 217224 h 432005"/>
                      <a:gd name="connsiteX4" fmla="*/ 361575 w 455226"/>
                      <a:gd name="connsiteY4" fmla="*/ 283704 h 432005"/>
                      <a:gd name="connsiteX5" fmla="*/ 349839 w 455226"/>
                      <a:gd name="connsiteY5" fmla="*/ 427911 h 432005"/>
                      <a:gd name="connsiteX6" fmla="*/ 226349 w 455226"/>
                      <a:gd name="connsiteY6" fmla="*/ 328780 h 432005"/>
                      <a:gd name="connsiteX7" fmla="*/ 113658 w 455226"/>
                      <a:gd name="connsiteY7" fmla="*/ 431812 h 432005"/>
                      <a:gd name="connsiteX8" fmla="*/ 20286 w 455226"/>
                      <a:gd name="connsiteY8" fmla="*/ 296583 h 432005"/>
                      <a:gd name="connsiteX9" fmla="*/ 20022 w 455226"/>
                      <a:gd name="connsiteY9" fmla="*/ 217224 h 432005"/>
                      <a:gd name="connsiteX0" fmla="*/ 7789 w 442993"/>
                      <a:gd name="connsiteY0" fmla="*/ 217224 h 432005"/>
                      <a:gd name="connsiteX1" fmla="*/ 224915 w 442993"/>
                      <a:gd name="connsiteY1" fmla="*/ 98 h 432005"/>
                      <a:gd name="connsiteX2" fmla="*/ 301046 w 442993"/>
                      <a:gd name="connsiteY2" fmla="*/ 119498 h 432005"/>
                      <a:gd name="connsiteX3" fmla="*/ 442041 w 442993"/>
                      <a:gd name="connsiteY3" fmla="*/ 217224 h 432005"/>
                      <a:gd name="connsiteX4" fmla="*/ 349342 w 442993"/>
                      <a:gd name="connsiteY4" fmla="*/ 283704 h 432005"/>
                      <a:gd name="connsiteX5" fmla="*/ 337606 w 442993"/>
                      <a:gd name="connsiteY5" fmla="*/ 427911 h 432005"/>
                      <a:gd name="connsiteX6" fmla="*/ 214116 w 442993"/>
                      <a:gd name="connsiteY6" fmla="*/ 328780 h 432005"/>
                      <a:gd name="connsiteX7" fmla="*/ 101425 w 442993"/>
                      <a:gd name="connsiteY7" fmla="*/ 431812 h 432005"/>
                      <a:gd name="connsiteX8" fmla="*/ 53129 w 442993"/>
                      <a:gd name="connsiteY8" fmla="*/ 296583 h 432005"/>
                      <a:gd name="connsiteX9" fmla="*/ 7789 w 442993"/>
                      <a:gd name="connsiteY9" fmla="*/ 217224 h 432005"/>
                      <a:gd name="connsiteX0" fmla="*/ 7789 w 442993"/>
                      <a:gd name="connsiteY0" fmla="*/ 217166 h 431947"/>
                      <a:gd name="connsiteX1" fmla="*/ 62789 w 442993"/>
                      <a:gd name="connsiteY1" fmla="*/ 132320 h 431947"/>
                      <a:gd name="connsiteX2" fmla="*/ 224915 w 442993"/>
                      <a:gd name="connsiteY2" fmla="*/ 40 h 431947"/>
                      <a:gd name="connsiteX3" fmla="*/ 301046 w 442993"/>
                      <a:gd name="connsiteY3" fmla="*/ 119440 h 431947"/>
                      <a:gd name="connsiteX4" fmla="*/ 442041 w 442993"/>
                      <a:gd name="connsiteY4" fmla="*/ 217166 h 431947"/>
                      <a:gd name="connsiteX5" fmla="*/ 349342 w 442993"/>
                      <a:gd name="connsiteY5" fmla="*/ 283646 h 431947"/>
                      <a:gd name="connsiteX6" fmla="*/ 337606 w 442993"/>
                      <a:gd name="connsiteY6" fmla="*/ 427853 h 431947"/>
                      <a:gd name="connsiteX7" fmla="*/ 214116 w 442993"/>
                      <a:gd name="connsiteY7" fmla="*/ 328722 h 431947"/>
                      <a:gd name="connsiteX8" fmla="*/ 101425 w 442993"/>
                      <a:gd name="connsiteY8" fmla="*/ 431754 h 431947"/>
                      <a:gd name="connsiteX9" fmla="*/ 53129 w 442993"/>
                      <a:gd name="connsiteY9" fmla="*/ 296525 h 431947"/>
                      <a:gd name="connsiteX10" fmla="*/ 7789 w 442993"/>
                      <a:gd name="connsiteY10" fmla="*/ 217166 h 431947"/>
                      <a:gd name="connsiteX0" fmla="*/ 292 w 435496"/>
                      <a:gd name="connsiteY0" fmla="*/ 217974 h 432755"/>
                      <a:gd name="connsiteX1" fmla="*/ 68171 w 435496"/>
                      <a:gd name="connsiteY1" fmla="*/ 184643 h 432755"/>
                      <a:gd name="connsiteX2" fmla="*/ 217418 w 435496"/>
                      <a:gd name="connsiteY2" fmla="*/ 848 h 432755"/>
                      <a:gd name="connsiteX3" fmla="*/ 293549 w 435496"/>
                      <a:gd name="connsiteY3" fmla="*/ 120248 h 432755"/>
                      <a:gd name="connsiteX4" fmla="*/ 434544 w 435496"/>
                      <a:gd name="connsiteY4" fmla="*/ 217974 h 432755"/>
                      <a:gd name="connsiteX5" fmla="*/ 341845 w 435496"/>
                      <a:gd name="connsiteY5" fmla="*/ 284454 h 432755"/>
                      <a:gd name="connsiteX6" fmla="*/ 330109 w 435496"/>
                      <a:gd name="connsiteY6" fmla="*/ 428661 h 432755"/>
                      <a:gd name="connsiteX7" fmla="*/ 206619 w 435496"/>
                      <a:gd name="connsiteY7" fmla="*/ 329530 h 432755"/>
                      <a:gd name="connsiteX8" fmla="*/ 93928 w 435496"/>
                      <a:gd name="connsiteY8" fmla="*/ 432562 h 432755"/>
                      <a:gd name="connsiteX9" fmla="*/ 45632 w 435496"/>
                      <a:gd name="connsiteY9" fmla="*/ 297333 h 432755"/>
                      <a:gd name="connsiteX10" fmla="*/ 292 w 435496"/>
                      <a:gd name="connsiteY10" fmla="*/ 217974 h 432755"/>
                      <a:gd name="connsiteX0" fmla="*/ 292 w 435496"/>
                      <a:gd name="connsiteY0" fmla="*/ 217974 h 432755"/>
                      <a:gd name="connsiteX1" fmla="*/ 68171 w 435496"/>
                      <a:gd name="connsiteY1" fmla="*/ 184643 h 432755"/>
                      <a:gd name="connsiteX2" fmla="*/ 217418 w 435496"/>
                      <a:gd name="connsiteY2" fmla="*/ 848 h 432755"/>
                      <a:gd name="connsiteX3" fmla="*/ 293549 w 435496"/>
                      <a:gd name="connsiteY3" fmla="*/ 120248 h 432755"/>
                      <a:gd name="connsiteX4" fmla="*/ 434544 w 435496"/>
                      <a:gd name="connsiteY4" fmla="*/ 217974 h 432755"/>
                      <a:gd name="connsiteX5" fmla="*/ 341845 w 435496"/>
                      <a:gd name="connsiteY5" fmla="*/ 284454 h 432755"/>
                      <a:gd name="connsiteX6" fmla="*/ 330109 w 435496"/>
                      <a:gd name="connsiteY6" fmla="*/ 428661 h 432755"/>
                      <a:gd name="connsiteX7" fmla="*/ 206619 w 435496"/>
                      <a:gd name="connsiteY7" fmla="*/ 329530 h 432755"/>
                      <a:gd name="connsiteX8" fmla="*/ 93928 w 435496"/>
                      <a:gd name="connsiteY8" fmla="*/ 432562 h 432755"/>
                      <a:gd name="connsiteX9" fmla="*/ 45632 w 435496"/>
                      <a:gd name="connsiteY9" fmla="*/ 297333 h 432755"/>
                      <a:gd name="connsiteX10" fmla="*/ 292 w 435496"/>
                      <a:gd name="connsiteY10" fmla="*/ 217974 h 432755"/>
                      <a:gd name="connsiteX0" fmla="*/ 292 w 435496"/>
                      <a:gd name="connsiteY0" fmla="*/ 217974 h 432755"/>
                      <a:gd name="connsiteX1" fmla="*/ 68171 w 435496"/>
                      <a:gd name="connsiteY1" fmla="*/ 184643 h 432755"/>
                      <a:gd name="connsiteX2" fmla="*/ 217418 w 435496"/>
                      <a:gd name="connsiteY2" fmla="*/ 848 h 432755"/>
                      <a:gd name="connsiteX3" fmla="*/ 293549 w 435496"/>
                      <a:gd name="connsiteY3" fmla="*/ 120248 h 432755"/>
                      <a:gd name="connsiteX4" fmla="*/ 434544 w 435496"/>
                      <a:gd name="connsiteY4" fmla="*/ 217974 h 432755"/>
                      <a:gd name="connsiteX5" fmla="*/ 341845 w 435496"/>
                      <a:gd name="connsiteY5" fmla="*/ 284454 h 432755"/>
                      <a:gd name="connsiteX6" fmla="*/ 330109 w 435496"/>
                      <a:gd name="connsiteY6" fmla="*/ 428661 h 432755"/>
                      <a:gd name="connsiteX7" fmla="*/ 206619 w 435496"/>
                      <a:gd name="connsiteY7" fmla="*/ 329530 h 432755"/>
                      <a:gd name="connsiteX8" fmla="*/ 93928 w 435496"/>
                      <a:gd name="connsiteY8" fmla="*/ 432562 h 432755"/>
                      <a:gd name="connsiteX9" fmla="*/ 45632 w 435496"/>
                      <a:gd name="connsiteY9" fmla="*/ 297333 h 432755"/>
                      <a:gd name="connsiteX10" fmla="*/ 292 w 435496"/>
                      <a:gd name="connsiteY10" fmla="*/ 217974 h 432755"/>
                      <a:gd name="connsiteX0" fmla="*/ 292 w 435496"/>
                      <a:gd name="connsiteY0" fmla="*/ 217974 h 432872"/>
                      <a:gd name="connsiteX1" fmla="*/ 68171 w 435496"/>
                      <a:gd name="connsiteY1" fmla="*/ 184643 h 432872"/>
                      <a:gd name="connsiteX2" fmla="*/ 217418 w 435496"/>
                      <a:gd name="connsiteY2" fmla="*/ 848 h 432872"/>
                      <a:gd name="connsiteX3" fmla="*/ 293549 w 435496"/>
                      <a:gd name="connsiteY3" fmla="*/ 120248 h 432872"/>
                      <a:gd name="connsiteX4" fmla="*/ 434544 w 435496"/>
                      <a:gd name="connsiteY4" fmla="*/ 217974 h 432872"/>
                      <a:gd name="connsiteX5" fmla="*/ 341845 w 435496"/>
                      <a:gd name="connsiteY5" fmla="*/ 284454 h 432872"/>
                      <a:gd name="connsiteX6" fmla="*/ 330109 w 435496"/>
                      <a:gd name="connsiteY6" fmla="*/ 428661 h 432872"/>
                      <a:gd name="connsiteX7" fmla="*/ 232376 w 435496"/>
                      <a:gd name="connsiteY7" fmla="*/ 371386 h 432872"/>
                      <a:gd name="connsiteX8" fmla="*/ 93928 w 435496"/>
                      <a:gd name="connsiteY8" fmla="*/ 432562 h 432872"/>
                      <a:gd name="connsiteX9" fmla="*/ 45632 w 435496"/>
                      <a:gd name="connsiteY9" fmla="*/ 297333 h 432872"/>
                      <a:gd name="connsiteX10" fmla="*/ 292 w 435496"/>
                      <a:gd name="connsiteY10" fmla="*/ 217974 h 432872"/>
                      <a:gd name="connsiteX0" fmla="*/ 292 w 435496"/>
                      <a:gd name="connsiteY0" fmla="*/ 217974 h 452132"/>
                      <a:gd name="connsiteX1" fmla="*/ 68171 w 435496"/>
                      <a:gd name="connsiteY1" fmla="*/ 184643 h 452132"/>
                      <a:gd name="connsiteX2" fmla="*/ 217418 w 435496"/>
                      <a:gd name="connsiteY2" fmla="*/ 848 h 452132"/>
                      <a:gd name="connsiteX3" fmla="*/ 293549 w 435496"/>
                      <a:gd name="connsiteY3" fmla="*/ 120248 h 452132"/>
                      <a:gd name="connsiteX4" fmla="*/ 434544 w 435496"/>
                      <a:gd name="connsiteY4" fmla="*/ 217974 h 452132"/>
                      <a:gd name="connsiteX5" fmla="*/ 341845 w 435496"/>
                      <a:gd name="connsiteY5" fmla="*/ 284454 h 452132"/>
                      <a:gd name="connsiteX6" fmla="*/ 330109 w 435496"/>
                      <a:gd name="connsiteY6" fmla="*/ 428661 h 452132"/>
                      <a:gd name="connsiteX7" fmla="*/ 232376 w 435496"/>
                      <a:gd name="connsiteY7" fmla="*/ 371386 h 452132"/>
                      <a:gd name="connsiteX8" fmla="*/ 155102 w 435496"/>
                      <a:gd name="connsiteY8" fmla="*/ 451880 h 452132"/>
                      <a:gd name="connsiteX9" fmla="*/ 45632 w 435496"/>
                      <a:gd name="connsiteY9" fmla="*/ 297333 h 452132"/>
                      <a:gd name="connsiteX10" fmla="*/ 292 w 435496"/>
                      <a:gd name="connsiteY10" fmla="*/ 217974 h 452132"/>
                      <a:gd name="connsiteX0" fmla="*/ 936 w 436140"/>
                      <a:gd name="connsiteY0" fmla="*/ 217974 h 452132"/>
                      <a:gd name="connsiteX1" fmla="*/ 68815 w 436140"/>
                      <a:gd name="connsiteY1" fmla="*/ 184643 h 452132"/>
                      <a:gd name="connsiteX2" fmla="*/ 218062 w 436140"/>
                      <a:gd name="connsiteY2" fmla="*/ 848 h 452132"/>
                      <a:gd name="connsiteX3" fmla="*/ 294193 w 436140"/>
                      <a:gd name="connsiteY3" fmla="*/ 120248 h 452132"/>
                      <a:gd name="connsiteX4" fmla="*/ 435188 w 436140"/>
                      <a:gd name="connsiteY4" fmla="*/ 217974 h 452132"/>
                      <a:gd name="connsiteX5" fmla="*/ 342489 w 436140"/>
                      <a:gd name="connsiteY5" fmla="*/ 284454 h 452132"/>
                      <a:gd name="connsiteX6" fmla="*/ 330753 w 436140"/>
                      <a:gd name="connsiteY6" fmla="*/ 428661 h 452132"/>
                      <a:gd name="connsiteX7" fmla="*/ 233020 w 436140"/>
                      <a:gd name="connsiteY7" fmla="*/ 371386 h 452132"/>
                      <a:gd name="connsiteX8" fmla="*/ 155746 w 436140"/>
                      <a:gd name="connsiteY8" fmla="*/ 451880 h 452132"/>
                      <a:gd name="connsiteX9" fmla="*/ 123549 w 436140"/>
                      <a:gd name="connsiteY9" fmla="*/ 348849 h 452132"/>
                      <a:gd name="connsiteX10" fmla="*/ 936 w 436140"/>
                      <a:gd name="connsiteY10" fmla="*/ 217974 h 452132"/>
                      <a:gd name="connsiteX0" fmla="*/ 1062 w 449145"/>
                      <a:gd name="connsiteY0" fmla="*/ 349983 h 452132"/>
                      <a:gd name="connsiteX1" fmla="*/ 81820 w 449145"/>
                      <a:gd name="connsiteY1" fmla="*/ 184643 h 452132"/>
                      <a:gd name="connsiteX2" fmla="*/ 231067 w 449145"/>
                      <a:gd name="connsiteY2" fmla="*/ 848 h 452132"/>
                      <a:gd name="connsiteX3" fmla="*/ 307198 w 449145"/>
                      <a:gd name="connsiteY3" fmla="*/ 120248 h 452132"/>
                      <a:gd name="connsiteX4" fmla="*/ 448193 w 449145"/>
                      <a:gd name="connsiteY4" fmla="*/ 217974 h 452132"/>
                      <a:gd name="connsiteX5" fmla="*/ 355494 w 449145"/>
                      <a:gd name="connsiteY5" fmla="*/ 284454 h 452132"/>
                      <a:gd name="connsiteX6" fmla="*/ 343758 w 449145"/>
                      <a:gd name="connsiteY6" fmla="*/ 428661 h 452132"/>
                      <a:gd name="connsiteX7" fmla="*/ 246025 w 449145"/>
                      <a:gd name="connsiteY7" fmla="*/ 371386 h 452132"/>
                      <a:gd name="connsiteX8" fmla="*/ 168751 w 449145"/>
                      <a:gd name="connsiteY8" fmla="*/ 451880 h 452132"/>
                      <a:gd name="connsiteX9" fmla="*/ 136554 w 449145"/>
                      <a:gd name="connsiteY9" fmla="*/ 348849 h 452132"/>
                      <a:gd name="connsiteX10" fmla="*/ 1062 w 449145"/>
                      <a:gd name="connsiteY10" fmla="*/ 349983 h 452132"/>
                      <a:gd name="connsiteX0" fmla="*/ 770 w 448853"/>
                      <a:gd name="connsiteY0" fmla="*/ 351535 h 453684"/>
                      <a:gd name="connsiteX1" fmla="*/ 87967 w 448853"/>
                      <a:gd name="connsiteY1" fmla="*/ 237710 h 453684"/>
                      <a:gd name="connsiteX2" fmla="*/ 230775 w 448853"/>
                      <a:gd name="connsiteY2" fmla="*/ 2400 h 453684"/>
                      <a:gd name="connsiteX3" fmla="*/ 306906 w 448853"/>
                      <a:gd name="connsiteY3" fmla="*/ 121800 h 453684"/>
                      <a:gd name="connsiteX4" fmla="*/ 447901 w 448853"/>
                      <a:gd name="connsiteY4" fmla="*/ 219526 h 453684"/>
                      <a:gd name="connsiteX5" fmla="*/ 355202 w 448853"/>
                      <a:gd name="connsiteY5" fmla="*/ 286006 h 453684"/>
                      <a:gd name="connsiteX6" fmla="*/ 343466 w 448853"/>
                      <a:gd name="connsiteY6" fmla="*/ 430213 h 453684"/>
                      <a:gd name="connsiteX7" fmla="*/ 245733 w 448853"/>
                      <a:gd name="connsiteY7" fmla="*/ 372938 h 453684"/>
                      <a:gd name="connsiteX8" fmla="*/ 168459 w 448853"/>
                      <a:gd name="connsiteY8" fmla="*/ 453432 h 453684"/>
                      <a:gd name="connsiteX9" fmla="*/ 136262 w 448853"/>
                      <a:gd name="connsiteY9" fmla="*/ 350401 h 453684"/>
                      <a:gd name="connsiteX10" fmla="*/ 770 w 448853"/>
                      <a:gd name="connsiteY10" fmla="*/ 351535 h 453684"/>
                      <a:gd name="connsiteX0" fmla="*/ 770 w 448853"/>
                      <a:gd name="connsiteY0" fmla="*/ 349146 h 451295"/>
                      <a:gd name="connsiteX1" fmla="*/ 87967 w 448853"/>
                      <a:gd name="connsiteY1" fmla="*/ 235321 h 451295"/>
                      <a:gd name="connsiteX2" fmla="*/ 142702 w 448853"/>
                      <a:gd name="connsiteY2" fmla="*/ 125850 h 451295"/>
                      <a:gd name="connsiteX3" fmla="*/ 230775 w 448853"/>
                      <a:gd name="connsiteY3" fmla="*/ 11 h 451295"/>
                      <a:gd name="connsiteX4" fmla="*/ 306906 w 448853"/>
                      <a:gd name="connsiteY4" fmla="*/ 119411 h 451295"/>
                      <a:gd name="connsiteX5" fmla="*/ 447901 w 448853"/>
                      <a:gd name="connsiteY5" fmla="*/ 217137 h 451295"/>
                      <a:gd name="connsiteX6" fmla="*/ 355202 w 448853"/>
                      <a:gd name="connsiteY6" fmla="*/ 283617 h 451295"/>
                      <a:gd name="connsiteX7" fmla="*/ 343466 w 448853"/>
                      <a:gd name="connsiteY7" fmla="*/ 427824 h 451295"/>
                      <a:gd name="connsiteX8" fmla="*/ 245733 w 448853"/>
                      <a:gd name="connsiteY8" fmla="*/ 370549 h 451295"/>
                      <a:gd name="connsiteX9" fmla="*/ 168459 w 448853"/>
                      <a:gd name="connsiteY9" fmla="*/ 451043 h 451295"/>
                      <a:gd name="connsiteX10" fmla="*/ 136262 w 448853"/>
                      <a:gd name="connsiteY10" fmla="*/ 348012 h 451295"/>
                      <a:gd name="connsiteX11" fmla="*/ 770 w 448853"/>
                      <a:gd name="connsiteY11" fmla="*/ 349146 h 451295"/>
                      <a:gd name="connsiteX0" fmla="*/ 537 w 448620"/>
                      <a:gd name="connsiteY0" fmla="*/ 349135 h 451284"/>
                      <a:gd name="connsiteX1" fmla="*/ 87734 w 448620"/>
                      <a:gd name="connsiteY1" fmla="*/ 235310 h 451284"/>
                      <a:gd name="connsiteX2" fmla="*/ 61976 w 448620"/>
                      <a:gd name="connsiteY2" fmla="*/ 119399 h 451284"/>
                      <a:gd name="connsiteX3" fmla="*/ 230542 w 448620"/>
                      <a:gd name="connsiteY3" fmla="*/ 0 h 451284"/>
                      <a:gd name="connsiteX4" fmla="*/ 306673 w 448620"/>
                      <a:gd name="connsiteY4" fmla="*/ 119400 h 451284"/>
                      <a:gd name="connsiteX5" fmla="*/ 447668 w 448620"/>
                      <a:gd name="connsiteY5" fmla="*/ 217126 h 451284"/>
                      <a:gd name="connsiteX6" fmla="*/ 354969 w 448620"/>
                      <a:gd name="connsiteY6" fmla="*/ 283606 h 451284"/>
                      <a:gd name="connsiteX7" fmla="*/ 343233 w 448620"/>
                      <a:gd name="connsiteY7" fmla="*/ 427813 h 451284"/>
                      <a:gd name="connsiteX8" fmla="*/ 245500 w 448620"/>
                      <a:gd name="connsiteY8" fmla="*/ 370538 h 451284"/>
                      <a:gd name="connsiteX9" fmla="*/ 168226 w 448620"/>
                      <a:gd name="connsiteY9" fmla="*/ 451032 h 451284"/>
                      <a:gd name="connsiteX10" fmla="*/ 136029 w 448620"/>
                      <a:gd name="connsiteY10" fmla="*/ 348001 h 451284"/>
                      <a:gd name="connsiteX11" fmla="*/ 537 w 448620"/>
                      <a:gd name="connsiteY11" fmla="*/ 349135 h 451284"/>
                      <a:gd name="connsiteX0" fmla="*/ 537 w 448620"/>
                      <a:gd name="connsiteY0" fmla="*/ 351254 h 453403"/>
                      <a:gd name="connsiteX1" fmla="*/ 87734 w 448620"/>
                      <a:gd name="connsiteY1" fmla="*/ 237429 h 453403"/>
                      <a:gd name="connsiteX2" fmla="*/ 61976 w 448620"/>
                      <a:gd name="connsiteY2" fmla="*/ 121518 h 453403"/>
                      <a:gd name="connsiteX3" fmla="*/ 139248 w 448620"/>
                      <a:gd name="connsiteY3" fmla="*/ 50684 h 453403"/>
                      <a:gd name="connsiteX4" fmla="*/ 230542 w 448620"/>
                      <a:gd name="connsiteY4" fmla="*/ 2119 h 453403"/>
                      <a:gd name="connsiteX5" fmla="*/ 306673 w 448620"/>
                      <a:gd name="connsiteY5" fmla="*/ 121519 h 453403"/>
                      <a:gd name="connsiteX6" fmla="*/ 447668 w 448620"/>
                      <a:gd name="connsiteY6" fmla="*/ 219245 h 453403"/>
                      <a:gd name="connsiteX7" fmla="*/ 354969 w 448620"/>
                      <a:gd name="connsiteY7" fmla="*/ 285725 h 453403"/>
                      <a:gd name="connsiteX8" fmla="*/ 343233 w 448620"/>
                      <a:gd name="connsiteY8" fmla="*/ 429932 h 453403"/>
                      <a:gd name="connsiteX9" fmla="*/ 245500 w 448620"/>
                      <a:gd name="connsiteY9" fmla="*/ 372657 h 453403"/>
                      <a:gd name="connsiteX10" fmla="*/ 168226 w 448620"/>
                      <a:gd name="connsiteY10" fmla="*/ 453151 h 453403"/>
                      <a:gd name="connsiteX11" fmla="*/ 136029 w 448620"/>
                      <a:gd name="connsiteY11" fmla="*/ 350120 h 453403"/>
                      <a:gd name="connsiteX12" fmla="*/ 537 w 448620"/>
                      <a:gd name="connsiteY12" fmla="*/ 351254 h 453403"/>
                      <a:gd name="connsiteX0" fmla="*/ 537 w 448620"/>
                      <a:gd name="connsiteY0" fmla="*/ 349146 h 451295"/>
                      <a:gd name="connsiteX1" fmla="*/ 87734 w 448620"/>
                      <a:gd name="connsiteY1" fmla="*/ 235321 h 451295"/>
                      <a:gd name="connsiteX2" fmla="*/ 61976 w 448620"/>
                      <a:gd name="connsiteY2" fmla="*/ 119410 h 451295"/>
                      <a:gd name="connsiteX3" fmla="*/ 165006 w 448620"/>
                      <a:gd name="connsiteY3" fmla="*/ 125849 h 451295"/>
                      <a:gd name="connsiteX4" fmla="*/ 230542 w 448620"/>
                      <a:gd name="connsiteY4" fmla="*/ 11 h 451295"/>
                      <a:gd name="connsiteX5" fmla="*/ 306673 w 448620"/>
                      <a:gd name="connsiteY5" fmla="*/ 119411 h 451295"/>
                      <a:gd name="connsiteX6" fmla="*/ 447668 w 448620"/>
                      <a:gd name="connsiteY6" fmla="*/ 217137 h 451295"/>
                      <a:gd name="connsiteX7" fmla="*/ 354969 w 448620"/>
                      <a:gd name="connsiteY7" fmla="*/ 283617 h 451295"/>
                      <a:gd name="connsiteX8" fmla="*/ 343233 w 448620"/>
                      <a:gd name="connsiteY8" fmla="*/ 427824 h 451295"/>
                      <a:gd name="connsiteX9" fmla="*/ 245500 w 448620"/>
                      <a:gd name="connsiteY9" fmla="*/ 370549 h 451295"/>
                      <a:gd name="connsiteX10" fmla="*/ 168226 w 448620"/>
                      <a:gd name="connsiteY10" fmla="*/ 451043 h 451295"/>
                      <a:gd name="connsiteX11" fmla="*/ 136029 w 448620"/>
                      <a:gd name="connsiteY11" fmla="*/ 348012 h 451295"/>
                      <a:gd name="connsiteX12" fmla="*/ 537 w 448620"/>
                      <a:gd name="connsiteY12" fmla="*/ 349146 h 451295"/>
                      <a:gd name="connsiteX0" fmla="*/ 537 w 448620"/>
                      <a:gd name="connsiteY0" fmla="*/ 349158 h 451307"/>
                      <a:gd name="connsiteX1" fmla="*/ 87734 w 448620"/>
                      <a:gd name="connsiteY1" fmla="*/ 235333 h 451307"/>
                      <a:gd name="connsiteX2" fmla="*/ 61976 w 448620"/>
                      <a:gd name="connsiteY2" fmla="*/ 119422 h 451307"/>
                      <a:gd name="connsiteX3" fmla="*/ 165006 w 448620"/>
                      <a:gd name="connsiteY3" fmla="*/ 125861 h 451307"/>
                      <a:gd name="connsiteX4" fmla="*/ 230542 w 448620"/>
                      <a:gd name="connsiteY4" fmla="*/ 23 h 451307"/>
                      <a:gd name="connsiteX5" fmla="*/ 280916 w 448620"/>
                      <a:gd name="connsiteY5" fmla="*/ 116203 h 451307"/>
                      <a:gd name="connsiteX6" fmla="*/ 447668 w 448620"/>
                      <a:gd name="connsiteY6" fmla="*/ 217149 h 451307"/>
                      <a:gd name="connsiteX7" fmla="*/ 354969 w 448620"/>
                      <a:gd name="connsiteY7" fmla="*/ 283629 h 451307"/>
                      <a:gd name="connsiteX8" fmla="*/ 343233 w 448620"/>
                      <a:gd name="connsiteY8" fmla="*/ 427836 h 451307"/>
                      <a:gd name="connsiteX9" fmla="*/ 245500 w 448620"/>
                      <a:gd name="connsiteY9" fmla="*/ 370561 h 451307"/>
                      <a:gd name="connsiteX10" fmla="*/ 168226 w 448620"/>
                      <a:gd name="connsiteY10" fmla="*/ 451055 h 451307"/>
                      <a:gd name="connsiteX11" fmla="*/ 136029 w 448620"/>
                      <a:gd name="connsiteY11" fmla="*/ 348024 h 451307"/>
                      <a:gd name="connsiteX12" fmla="*/ 537 w 448620"/>
                      <a:gd name="connsiteY12" fmla="*/ 349158 h 451307"/>
                      <a:gd name="connsiteX0" fmla="*/ 537 w 429632"/>
                      <a:gd name="connsiteY0" fmla="*/ 349158 h 451307"/>
                      <a:gd name="connsiteX1" fmla="*/ 87734 w 429632"/>
                      <a:gd name="connsiteY1" fmla="*/ 235333 h 451307"/>
                      <a:gd name="connsiteX2" fmla="*/ 61976 w 429632"/>
                      <a:gd name="connsiteY2" fmla="*/ 119422 h 451307"/>
                      <a:gd name="connsiteX3" fmla="*/ 165006 w 429632"/>
                      <a:gd name="connsiteY3" fmla="*/ 125861 h 451307"/>
                      <a:gd name="connsiteX4" fmla="*/ 230542 w 429632"/>
                      <a:gd name="connsiteY4" fmla="*/ 23 h 451307"/>
                      <a:gd name="connsiteX5" fmla="*/ 280916 w 429632"/>
                      <a:gd name="connsiteY5" fmla="*/ 116203 h 451307"/>
                      <a:gd name="connsiteX6" fmla="*/ 428349 w 429632"/>
                      <a:gd name="connsiteY6" fmla="*/ 175293 h 451307"/>
                      <a:gd name="connsiteX7" fmla="*/ 354969 w 429632"/>
                      <a:gd name="connsiteY7" fmla="*/ 283629 h 451307"/>
                      <a:gd name="connsiteX8" fmla="*/ 343233 w 429632"/>
                      <a:gd name="connsiteY8" fmla="*/ 427836 h 451307"/>
                      <a:gd name="connsiteX9" fmla="*/ 245500 w 429632"/>
                      <a:gd name="connsiteY9" fmla="*/ 370561 h 451307"/>
                      <a:gd name="connsiteX10" fmla="*/ 168226 w 429632"/>
                      <a:gd name="connsiteY10" fmla="*/ 451055 h 451307"/>
                      <a:gd name="connsiteX11" fmla="*/ 136029 w 429632"/>
                      <a:gd name="connsiteY11" fmla="*/ 348024 h 451307"/>
                      <a:gd name="connsiteX12" fmla="*/ 537 w 429632"/>
                      <a:gd name="connsiteY12" fmla="*/ 349158 h 451307"/>
                      <a:gd name="connsiteX0" fmla="*/ 537 w 429632"/>
                      <a:gd name="connsiteY0" fmla="*/ 349539 h 451688"/>
                      <a:gd name="connsiteX1" fmla="*/ 87734 w 429632"/>
                      <a:gd name="connsiteY1" fmla="*/ 235714 h 451688"/>
                      <a:gd name="connsiteX2" fmla="*/ 61976 w 429632"/>
                      <a:gd name="connsiteY2" fmla="*/ 119803 h 451688"/>
                      <a:gd name="connsiteX3" fmla="*/ 165006 w 429632"/>
                      <a:gd name="connsiteY3" fmla="*/ 126242 h 451688"/>
                      <a:gd name="connsiteX4" fmla="*/ 230542 w 429632"/>
                      <a:gd name="connsiteY4" fmla="*/ 404 h 451688"/>
                      <a:gd name="connsiteX5" fmla="*/ 300234 w 429632"/>
                      <a:gd name="connsiteY5" fmla="*/ 90827 h 451688"/>
                      <a:gd name="connsiteX6" fmla="*/ 428349 w 429632"/>
                      <a:gd name="connsiteY6" fmla="*/ 175674 h 451688"/>
                      <a:gd name="connsiteX7" fmla="*/ 354969 w 429632"/>
                      <a:gd name="connsiteY7" fmla="*/ 284010 h 451688"/>
                      <a:gd name="connsiteX8" fmla="*/ 343233 w 429632"/>
                      <a:gd name="connsiteY8" fmla="*/ 428217 h 451688"/>
                      <a:gd name="connsiteX9" fmla="*/ 245500 w 429632"/>
                      <a:gd name="connsiteY9" fmla="*/ 370942 h 451688"/>
                      <a:gd name="connsiteX10" fmla="*/ 168226 w 429632"/>
                      <a:gd name="connsiteY10" fmla="*/ 451436 h 451688"/>
                      <a:gd name="connsiteX11" fmla="*/ 136029 w 429632"/>
                      <a:gd name="connsiteY11" fmla="*/ 348405 h 451688"/>
                      <a:gd name="connsiteX12" fmla="*/ 537 w 429632"/>
                      <a:gd name="connsiteY12" fmla="*/ 349539 h 451688"/>
                      <a:gd name="connsiteX0" fmla="*/ 537 w 423359"/>
                      <a:gd name="connsiteY0" fmla="*/ 349539 h 451688"/>
                      <a:gd name="connsiteX1" fmla="*/ 87734 w 423359"/>
                      <a:gd name="connsiteY1" fmla="*/ 235714 h 451688"/>
                      <a:gd name="connsiteX2" fmla="*/ 61976 w 423359"/>
                      <a:gd name="connsiteY2" fmla="*/ 119803 h 451688"/>
                      <a:gd name="connsiteX3" fmla="*/ 165006 w 423359"/>
                      <a:gd name="connsiteY3" fmla="*/ 126242 h 451688"/>
                      <a:gd name="connsiteX4" fmla="*/ 230542 w 423359"/>
                      <a:gd name="connsiteY4" fmla="*/ 404 h 451688"/>
                      <a:gd name="connsiteX5" fmla="*/ 300234 w 423359"/>
                      <a:gd name="connsiteY5" fmla="*/ 90827 h 451688"/>
                      <a:gd name="connsiteX6" fmla="*/ 421909 w 423359"/>
                      <a:gd name="connsiteY6" fmla="*/ 127378 h 451688"/>
                      <a:gd name="connsiteX7" fmla="*/ 354969 w 423359"/>
                      <a:gd name="connsiteY7" fmla="*/ 284010 h 451688"/>
                      <a:gd name="connsiteX8" fmla="*/ 343233 w 423359"/>
                      <a:gd name="connsiteY8" fmla="*/ 428217 h 451688"/>
                      <a:gd name="connsiteX9" fmla="*/ 245500 w 423359"/>
                      <a:gd name="connsiteY9" fmla="*/ 370942 h 451688"/>
                      <a:gd name="connsiteX10" fmla="*/ 168226 w 423359"/>
                      <a:gd name="connsiteY10" fmla="*/ 451436 h 451688"/>
                      <a:gd name="connsiteX11" fmla="*/ 136029 w 423359"/>
                      <a:gd name="connsiteY11" fmla="*/ 348405 h 451688"/>
                      <a:gd name="connsiteX12" fmla="*/ 537 w 423359"/>
                      <a:gd name="connsiteY12" fmla="*/ 349539 h 451688"/>
                      <a:gd name="connsiteX0" fmla="*/ 537 w 425567"/>
                      <a:gd name="connsiteY0" fmla="*/ 349539 h 451688"/>
                      <a:gd name="connsiteX1" fmla="*/ 87734 w 425567"/>
                      <a:gd name="connsiteY1" fmla="*/ 235714 h 451688"/>
                      <a:gd name="connsiteX2" fmla="*/ 61976 w 425567"/>
                      <a:gd name="connsiteY2" fmla="*/ 119803 h 451688"/>
                      <a:gd name="connsiteX3" fmla="*/ 165006 w 425567"/>
                      <a:gd name="connsiteY3" fmla="*/ 126242 h 451688"/>
                      <a:gd name="connsiteX4" fmla="*/ 230542 w 425567"/>
                      <a:gd name="connsiteY4" fmla="*/ 404 h 451688"/>
                      <a:gd name="connsiteX5" fmla="*/ 300234 w 425567"/>
                      <a:gd name="connsiteY5" fmla="*/ 90827 h 451688"/>
                      <a:gd name="connsiteX6" fmla="*/ 421909 w 425567"/>
                      <a:gd name="connsiteY6" fmla="*/ 127378 h 451688"/>
                      <a:gd name="connsiteX7" fmla="*/ 390387 w 425567"/>
                      <a:gd name="connsiteY7" fmla="*/ 226055 h 451688"/>
                      <a:gd name="connsiteX8" fmla="*/ 354969 w 425567"/>
                      <a:gd name="connsiteY8" fmla="*/ 284010 h 451688"/>
                      <a:gd name="connsiteX9" fmla="*/ 343233 w 425567"/>
                      <a:gd name="connsiteY9" fmla="*/ 428217 h 451688"/>
                      <a:gd name="connsiteX10" fmla="*/ 245500 w 425567"/>
                      <a:gd name="connsiteY10" fmla="*/ 370942 h 451688"/>
                      <a:gd name="connsiteX11" fmla="*/ 168226 w 425567"/>
                      <a:gd name="connsiteY11" fmla="*/ 451436 h 451688"/>
                      <a:gd name="connsiteX12" fmla="*/ 136029 w 425567"/>
                      <a:gd name="connsiteY12" fmla="*/ 348405 h 451688"/>
                      <a:gd name="connsiteX13" fmla="*/ 537 w 425567"/>
                      <a:gd name="connsiteY13" fmla="*/ 349539 h 451688"/>
                      <a:gd name="connsiteX0" fmla="*/ 537 w 425567"/>
                      <a:gd name="connsiteY0" fmla="*/ 349539 h 451688"/>
                      <a:gd name="connsiteX1" fmla="*/ 87734 w 425567"/>
                      <a:gd name="connsiteY1" fmla="*/ 235714 h 451688"/>
                      <a:gd name="connsiteX2" fmla="*/ 61976 w 425567"/>
                      <a:gd name="connsiteY2" fmla="*/ 119803 h 451688"/>
                      <a:gd name="connsiteX3" fmla="*/ 165006 w 425567"/>
                      <a:gd name="connsiteY3" fmla="*/ 126242 h 451688"/>
                      <a:gd name="connsiteX4" fmla="*/ 230542 w 425567"/>
                      <a:gd name="connsiteY4" fmla="*/ 404 h 451688"/>
                      <a:gd name="connsiteX5" fmla="*/ 300234 w 425567"/>
                      <a:gd name="connsiteY5" fmla="*/ 90827 h 451688"/>
                      <a:gd name="connsiteX6" fmla="*/ 421909 w 425567"/>
                      <a:gd name="connsiteY6" fmla="*/ 127378 h 451688"/>
                      <a:gd name="connsiteX7" fmla="*/ 390387 w 425567"/>
                      <a:gd name="connsiteY7" fmla="*/ 226055 h 451688"/>
                      <a:gd name="connsiteX8" fmla="*/ 419363 w 425567"/>
                      <a:gd name="connsiteY8" fmla="*/ 296889 h 451688"/>
                      <a:gd name="connsiteX9" fmla="*/ 343233 w 425567"/>
                      <a:gd name="connsiteY9" fmla="*/ 428217 h 451688"/>
                      <a:gd name="connsiteX10" fmla="*/ 245500 w 425567"/>
                      <a:gd name="connsiteY10" fmla="*/ 370942 h 451688"/>
                      <a:gd name="connsiteX11" fmla="*/ 168226 w 425567"/>
                      <a:gd name="connsiteY11" fmla="*/ 451436 h 451688"/>
                      <a:gd name="connsiteX12" fmla="*/ 136029 w 425567"/>
                      <a:gd name="connsiteY12" fmla="*/ 348405 h 451688"/>
                      <a:gd name="connsiteX13" fmla="*/ 537 w 425567"/>
                      <a:gd name="connsiteY13" fmla="*/ 349539 h 451688"/>
                      <a:gd name="connsiteX0" fmla="*/ 537 w 425567"/>
                      <a:gd name="connsiteY0" fmla="*/ 349539 h 451688"/>
                      <a:gd name="connsiteX1" fmla="*/ 87734 w 425567"/>
                      <a:gd name="connsiteY1" fmla="*/ 235714 h 451688"/>
                      <a:gd name="connsiteX2" fmla="*/ 61976 w 425567"/>
                      <a:gd name="connsiteY2" fmla="*/ 119803 h 451688"/>
                      <a:gd name="connsiteX3" fmla="*/ 165006 w 425567"/>
                      <a:gd name="connsiteY3" fmla="*/ 126242 h 451688"/>
                      <a:gd name="connsiteX4" fmla="*/ 230542 w 425567"/>
                      <a:gd name="connsiteY4" fmla="*/ 404 h 451688"/>
                      <a:gd name="connsiteX5" fmla="*/ 300234 w 425567"/>
                      <a:gd name="connsiteY5" fmla="*/ 90827 h 451688"/>
                      <a:gd name="connsiteX6" fmla="*/ 421909 w 425567"/>
                      <a:gd name="connsiteY6" fmla="*/ 127378 h 451688"/>
                      <a:gd name="connsiteX7" fmla="*/ 390387 w 425567"/>
                      <a:gd name="connsiteY7" fmla="*/ 226055 h 451688"/>
                      <a:gd name="connsiteX8" fmla="*/ 419363 w 425567"/>
                      <a:gd name="connsiteY8" fmla="*/ 296889 h 451688"/>
                      <a:gd name="connsiteX9" fmla="*/ 390387 w 425567"/>
                      <a:gd name="connsiteY9" fmla="*/ 374162 h 451688"/>
                      <a:gd name="connsiteX10" fmla="*/ 343233 w 425567"/>
                      <a:gd name="connsiteY10" fmla="*/ 428217 h 451688"/>
                      <a:gd name="connsiteX11" fmla="*/ 245500 w 425567"/>
                      <a:gd name="connsiteY11" fmla="*/ 370942 h 451688"/>
                      <a:gd name="connsiteX12" fmla="*/ 168226 w 425567"/>
                      <a:gd name="connsiteY12" fmla="*/ 451436 h 451688"/>
                      <a:gd name="connsiteX13" fmla="*/ 136029 w 425567"/>
                      <a:gd name="connsiteY13" fmla="*/ 348405 h 451688"/>
                      <a:gd name="connsiteX14" fmla="*/ 537 w 425567"/>
                      <a:gd name="connsiteY14" fmla="*/ 349539 h 451688"/>
                      <a:gd name="connsiteX0" fmla="*/ 537 w 425567"/>
                      <a:gd name="connsiteY0" fmla="*/ 349539 h 451688"/>
                      <a:gd name="connsiteX1" fmla="*/ 87734 w 425567"/>
                      <a:gd name="connsiteY1" fmla="*/ 235714 h 451688"/>
                      <a:gd name="connsiteX2" fmla="*/ 61976 w 425567"/>
                      <a:gd name="connsiteY2" fmla="*/ 119803 h 451688"/>
                      <a:gd name="connsiteX3" fmla="*/ 165006 w 425567"/>
                      <a:gd name="connsiteY3" fmla="*/ 126242 h 451688"/>
                      <a:gd name="connsiteX4" fmla="*/ 230542 w 425567"/>
                      <a:gd name="connsiteY4" fmla="*/ 404 h 451688"/>
                      <a:gd name="connsiteX5" fmla="*/ 300234 w 425567"/>
                      <a:gd name="connsiteY5" fmla="*/ 90827 h 451688"/>
                      <a:gd name="connsiteX6" fmla="*/ 421909 w 425567"/>
                      <a:gd name="connsiteY6" fmla="*/ 127378 h 451688"/>
                      <a:gd name="connsiteX7" fmla="*/ 390387 w 425567"/>
                      <a:gd name="connsiteY7" fmla="*/ 226055 h 451688"/>
                      <a:gd name="connsiteX8" fmla="*/ 419363 w 425567"/>
                      <a:gd name="connsiteY8" fmla="*/ 296889 h 451688"/>
                      <a:gd name="connsiteX9" fmla="*/ 348531 w 425567"/>
                      <a:gd name="connsiteY9" fmla="*/ 358064 h 451688"/>
                      <a:gd name="connsiteX10" fmla="*/ 343233 w 425567"/>
                      <a:gd name="connsiteY10" fmla="*/ 428217 h 451688"/>
                      <a:gd name="connsiteX11" fmla="*/ 245500 w 425567"/>
                      <a:gd name="connsiteY11" fmla="*/ 370942 h 451688"/>
                      <a:gd name="connsiteX12" fmla="*/ 168226 w 425567"/>
                      <a:gd name="connsiteY12" fmla="*/ 451436 h 451688"/>
                      <a:gd name="connsiteX13" fmla="*/ 136029 w 425567"/>
                      <a:gd name="connsiteY13" fmla="*/ 348405 h 451688"/>
                      <a:gd name="connsiteX14" fmla="*/ 537 w 425567"/>
                      <a:gd name="connsiteY14" fmla="*/ 349539 h 451688"/>
                      <a:gd name="connsiteX0" fmla="*/ 537 w 425567"/>
                      <a:gd name="connsiteY0" fmla="*/ 349539 h 451895"/>
                      <a:gd name="connsiteX1" fmla="*/ 87734 w 425567"/>
                      <a:gd name="connsiteY1" fmla="*/ 235714 h 451895"/>
                      <a:gd name="connsiteX2" fmla="*/ 61976 w 425567"/>
                      <a:gd name="connsiteY2" fmla="*/ 119803 h 451895"/>
                      <a:gd name="connsiteX3" fmla="*/ 165006 w 425567"/>
                      <a:gd name="connsiteY3" fmla="*/ 126242 h 451895"/>
                      <a:gd name="connsiteX4" fmla="*/ 230542 w 425567"/>
                      <a:gd name="connsiteY4" fmla="*/ 404 h 451895"/>
                      <a:gd name="connsiteX5" fmla="*/ 300234 w 425567"/>
                      <a:gd name="connsiteY5" fmla="*/ 90827 h 451895"/>
                      <a:gd name="connsiteX6" fmla="*/ 421909 w 425567"/>
                      <a:gd name="connsiteY6" fmla="*/ 127378 h 451895"/>
                      <a:gd name="connsiteX7" fmla="*/ 390387 w 425567"/>
                      <a:gd name="connsiteY7" fmla="*/ 226055 h 451895"/>
                      <a:gd name="connsiteX8" fmla="*/ 419363 w 425567"/>
                      <a:gd name="connsiteY8" fmla="*/ 296889 h 451895"/>
                      <a:gd name="connsiteX9" fmla="*/ 348531 w 425567"/>
                      <a:gd name="connsiteY9" fmla="*/ 358064 h 451895"/>
                      <a:gd name="connsiteX10" fmla="*/ 343233 w 425567"/>
                      <a:gd name="connsiteY10" fmla="*/ 428217 h 451895"/>
                      <a:gd name="connsiteX11" fmla="*/ 235840 w 425567"/>
                      <a:gd name="connsiteY11" fmla="*/ 409578 h 451895"/>
                      <a:gd name="connsiteX12" fmla="*/ 168226 w 425567"/>
                      <a:gd name="connsiteY12" fmla="*/ 451436 h 451895"/>
                      <a:gd name="connsiteX13" fmla="*/ 136029 w 425567"/>
                      <a:gd name="connsiteY13" fmla="*/ 348405 h 451895"/>
                      <a:gd name="connsiteX14" fmla="*/ 537 w 425567"/>
                      <a:gd name="connsiteY14" fmla="*/ 349539 h 451895"/>
                      <a:gd name="connsiteX0" fmla="*/ 95 w 425125"/>
                      <a:gd name="connsiteY0" fmla="*/ 349539 h 451895"/>
                      <a:gd name="connsiteX1" fmla="*/ 87292 w 425125"/>
                      <a:gd name="connsiteY1" fmla="*/ 235714 h 451895"/>
                      <a:gd name="connsiteX2" fmla="*/ 61534 w 425125"/>
                      <a:gd name="connsiteY2" fmla="*/ 119803 h 451895"/>
                      <a:gd name="connsiteX3" fmla="*/ 164564 w 425125"/>
                      <a:gd name="connsiteY3" fmla="*/ 126242 h 451895"/>
                      <a:gd name="connsiteX4" fmla="*/ 230100 w 425125"/>
                      <a:gd name="connsiteY4" fmla="*/ 404 h 451895"/>
                      <a:gd name="connsiteX5" fmla="*/ 299792 w 425125"/>
                      <a:gd name="connsiteY5" fmla="*/ 90827 h 451895"/>
                      <a:gd name="connsiteX6" fmla="*/ 421467 w 425125"/>
                      <a:gd name="connsiteY6" fmla="*/ 127378 h 451895"/>
                      <a:gd name="connsiteX7" fmla="*/ 389945 w 425125"/>
                      <a:gd name="connsiteY7" fmla="*/ 226055 h 451895"/>
                      <a:gd name="connsiteX8" fmla="*/ 418921 w 425125"/>
                      <a:gd name="connsiteY8" fmla="*/ 296889 h 451895"/>
                      <a:gd name="connsiteX9" fmla="*/ 348089 w 425125"/>
                      <a:gd name="connsiteY9" fmla="*/ 358064 h 451895"/>
                      <a:gd name="connsiteX10" fmla="*/ 342791 w 425125"/>
                      <a:gd name="connsiteY10" fmla="*/ 428217 h 451895"/>
                      <a:gd name="connsiteX11" fmla="*/ 235398 w 425125"/>
                      <a:gd name="connsiteY11" fmla="*/ 409578 h 451895"/>
                      <a:gd name="connsiteX12" fmla="*/ 167784 w 425125"/>
                      <a:gd name="connsiteY12" fmla="*/ 451436 h 451895"/>
                      <a:gd name="connsiteX13" fmla="*/ 106610 w 425125"/>
                      <a:gd name="connsiteY13" fmla="*/ 383821 h 451895"/>
                      <a:gd name="connsiteX14" fmla="*/ 95 w 425125"/>
                      <a:gd name="connsiteY14" fmla="*/ 349539 h 451895"/>
                      <a:gd name="connsiteX0" fmla="*/ 2286 w 427316"/>
                      <a:gd name="connsiteY0" fmla="*/ 349539 h 451895"/>
                      <a:gd name="connsiteX1" fmla="*/ 37967 w 427316"/>
                      <a:gd name="connsiteY1" fmla="*/ 219615 h 451895"/>
                      <a:gd name="connsiteX2" fmla="*/ 63725 w 427316"/>
                      <a:gd name="connsiteY2" fmla="*/ 119803 h 451895"/>
                      <a:gd name="connsiteX3" fmla="*/ 166755 w 427316"/>
                      <a:gd name="connsiteY3" fmla="*/ 126242 h 451895"/>
                      <a:gd name="connsiteX4" fmla="*/ 232291 w 427316"/>
                      <a:gd name="connsiteY4" fmla="*/ 404 h 451895"/>
                      <a:gd name="connsiteX5" fmla="*/ 301983 w 427316"/>
                      <a:gd name="connsiteY5" fmla="*/ 90827 h 451895"/>
                      <a:gd name="connsiteX6" fmla="*/ 423658 w 427316"/>
                      <a:gd name="connsiteY6" fmla="*/ 127378 h 451895"/>
                      <a:gd name="connsiteX7" fmla="*/ 392136 w 427316"/>
                      <a:gd name="connsiteY7" fmla="*/ 226055 h 451895"/>
                      <a:gd name="connsiteX8" fmla="*/ 421112 w 427316"/>
                      <a:gd name="connsiteY8" fmla="*/ 296889 h 451895"/>
                      <a:gd name="connsiteX9" fmla="*/ 350280 w 427316"/>
                      <a:gd name="connsiteY9" fmla="*/ 358064 h 451895"/>
                      <a:gd name="connsiteX10" fmla="*/ 344982 w 427316"/>
                      <a:gd name="connsiteY10" fmla="*/ 428217 h 451895"/>
                      <a:gd name="connsiteX11" fmla="*/ 237589 w 427316"/>
                      <a:gd name="connsiteY11" fmla="*/ 409578 h 451895"/>
                      <a:gd name="connsiteX12" fmla="*/ 169975 w 427316"/>
                      <a:gd name="connsiteY12" fmla="*/ 451436 h 451895"/>
                      <a:gd name="connsiteX13" fmla="*/ 108801 w 427316"/>
                      <a:gd name="connsiteY13" fmla="*/ 383821 h 451895"/>
                      <a:gd name="connsiteX14" fmla="*/ 2286 w 427316"/>
                      <a:gd name="connsiteY14" fmla="*/ 349539 h 451895"/>
                      <a:gd name="connsiteX0" fmla="*/ 2286 w 427316"/>
                      <a:gd name="connsiteY0" fmla="*/ 349227 h 451583"/>
                      <a:gd name="connsiteX1" fmla="*/ 37967 w 427316"/>
                      <a:gd name="connsiteY1" fmla="*/ 219303 h 451583"/>
                      <a:gd name="connsiteX2" fmla="*/ 63725 w 427316"/>
                      <a:gd name="connsiteY2" fmla="*/ 119491 h 451583"/>
                      <a:gd name="connsiteX3" fmla="*/ 166755 w 427316"/>
                      <a:gd name="connsiteY3" fmla="*/ 106612 h 451583"/>
                      <a:gd name="connsiteX4" fmla="*/ 232291 w 427316"/>
                      <a:gd name="connsiteY4" fmla="*/ 92 h 451583"/>
                      <a:gd name="connsiteX5" fmla="*/ 301983 w 427316"/>
                      <a:gd name="connsiteY5" fmla="*/ 90515 h 451583"/>
                      <a:gd name="connsiteX6" fmla="*/ 423658 w 427316"/>
                      <a:gd name="connsiteY6" fmla="*/ 127066 h 451583"/>
                      <a:gd name="connsiteX7" fmla="*/ 392136 w 427316"/>
                      <a:gd name="connsiteY7" fmla="*/ 225743 h 451583"/>
                      <a:gd name="connsiteX8" fmla="*/ 421112 w 427316"/>
                      <a:gd name="connsiteY8" fmla="*/ 296577 h 451583"/>
                      <a:gd name="connsiteX9" fmla="*/ 350280 w 427316"/>
                      <a:gd name="connsiteY9" fmla="*/ 357752 h 451583"/>
                      <a:gd name="connsiteX10" fmla="*/ 344982 w 427316"/>
                      <a:gd name="connsiteY10" fmla="*/ 427905 h 451583"/>
                      <a:gd name="connsiteX11" fmla="*/ 237589 w 427316"/>
                      <a:gd name="connsiteY11" fmla="*/ 409266 h 451583"/>
                      <a:gd name="connsiteX12" fmla="*/ 169975 w 427316"/>
                      <a:gd name="connsiteY12" fmla="*/ 451124 h 451583"/>
                      <a:gd name="connsiteX13" fmla="*/ 108801 w 427316"/>
                      <a:gd name="connsiteY13" fmla="*/ 383509 h 451583"/>
                      <a:gd name="connsiteX14" fmla="*/ 2286 w 427316"/>
                      <a:gd name="connsiteY14" fmla="*/ 349227 h 451583"/>
                      <a:gd name="connsiteX0" fmla="*/ 2286 w 427316"/>
                      <a:gd name="connsiteY0" fmla="*/ 349227 h 451583"/>
                      <a:gd name="connsiteX1" fmla="*/ 37967 w 427316"/>
                      <a:gd name="connsiteY1" fmla="*/ 219303 h 451583"/>
                      <a:gd name="connsiteX2" fmla="*/ 63725 w 427316"/>
                      <a:gd name="connsiteY2" fmla="*/ 119491 h 451583"/>
                      <a:gd name="connsiteX3" fmla="*/ 166755 w 427316"/>
                      <a:gd name="connsiteY3" fmla="*/ 106612 h 451583"/>
                      <a:gd name="connsiteX4" fmla="*/ 232291 w 427316"/>
                      <a:gd name="connsiteY4" fmla="*/ 92 h 451583"/>
                      <a:gd name="connsiteX5" fmla="*/ 301983 w 427316"/>
                      <a:gd name="connsiteY5" fmla="*/ 90515 h 451583"/>
                      <a:gd name="connsiteX6" fmla="*/ 423658 w 427316"/>
                      <a:gd name="connsiteY6" fmla="*/ 127066 h 451583"/>
                      <a:gd name="connsiteX7" fmla="*/ 392136 w 427316"/>
                      <a:gd name="connsiteY7" fmla="*/ 225743 h 451583"/>
                      <a:gd name="connsiteX8" fmla="*/ 421112 w 427316"/>
                      <a:gd name="connsiteY8" fmla="*/ 296577 h 451583"/>
                      <a:gd name="connsiteX9" fmla="*/ 350280 w 427316"/>
                      <a:gd name="connsiteY9" fmla="*/ 357752 h 451583"/>
                      <a:gd name="connsiteX10" fmla="*/ 344982 w 427316"/>
                      <a:gd name="connsiteY10" fmla="*/ 427905 h 451583"/>
                      <a:gd name="connsiteX11" fmla="*/ 237589 w 427316"/>
                      <a:gd name="connsiteY11" fmla="*/ 409266 h 451583"/>
                      <a:gd name="connsiteX12" fmla="*/ 169975 w 427316"/>
                      <a:gd name="connsiteY12" fmla="*/ 451124 h 451583"/>
                      <a:gd name="connsiteX13" fmla="*/ 108801 w 427316"/>
                      <a:gd name="connsiteY13" fmla="*/ 383509 h 451583"/>
                      <a:gd name="connsiteX14" fmla="*/ 2286 w 427316"/>
                      <a:gd name="connsiteY14" fmla="*/ 349227 h 451583"/>
                      <a:gd name="connsiteX0" fmla="*/ 2286 w 427316"/>
                      <a:gd name="connsiteY0" fmla="*/ 349227 h 451583"/>
                      <a:gd name="connsiteX1" fmla="*/ 37967 w 427316"/>
                      <a:gd name="connsiteY1" fmla="*/ 219303 h 451583"/>
                      <a:gd name="connsiteX2" fmla="*/ 63725 w 427316"/>
                      <a:gd name="connsiteY2" fmla="*/ 119491 h 451583"/>
                      <a:gd name="connsiteX3" fmla="*/ 166755 w 427316"/>
                      <a:gd name="connsiteY3" fmla="*/ 106612 h 451583"/>
                      <a:gd name="connsiteX4" fmla="*/ 232291 w 427316"/>
                      <a:gd name="connsiteY4" fmla="*/ 92 h 451583"/>
                      <a:gd name="connsiteX5" fmla="*/ 301983 w 427316"/>
                      <a:gd name="connsiteY5" fmla="*/ 90515 h 451583"/>
                      <a:gd name="connsiteX6" fmla="*/ 423658 w 427316"/>
                      <a:gd name="connsiteY6" fmla="*/ 127066 h 451583"/>
                      <a:gd name="connsiteX7" fmla="*/ 392136 w 427316"/>
                      <a:gd name="connsiteY7" fmla="*/ 225743 h 451583"/>
                      <a:gd name="connsiteX8" fmla="*/ 421112 w 427316"/>
                      <a:gd name="connsiteY8" fmla="*/ 296577 h 451583"/>
                      <a:gd name="connsiteX9" fmla="*/ 350280 w 427316"/>
                      <a:gd name="connsiteY9" fmla="*/ 357752 h 451583"/>
                      <a:gd name="connsiteX10" fmla="*/ 344982 w 427316"/>
                      <a:gd name="connsiteY10" fmla="*/ 427905 h 451583"/>
                      <a:gd name="connsiteX11" fmla="*/ 237589 w 427316"/>
                      <a:gd name="connsiteY11" fmla="*/ 409266 h 451583"/>
                      <a:gd name="connsiteX12" fmla="*/ 169975 w 427316"/>
                      <a:gd name="connsiteY12" fmla="*/ 451124 h 451583"/>
                      <a:gd name="connsiteX13" fmla="*/ 108801 w 427316"/>
                      <a:gd name="connsiteY13" fmla="*/ 383509 h 451583"/>
                      <a:gd name="connsiteX14" fmla="*/ 2286 w 427316"/>
                      <a:gd name="connsiteY14" fmla="*/ 349227 h 451583"/>
                      <a:gd name="connsiteX0" fmla="*/ 2286 w 427316"/>
                      <a:gd name="connsiteY0" fmla="*/ 349227 h 451583"/>
                      <a:gd name="connsiteX1" fmla="*/ 37967 w 427316"/>
                      <a:gd name="connsiteY1" fmla="*/ 219303 h 451583"/>
                      <a:gd name="connsiteX2" fmla="*/ 63725 w 427316"/>
                      <a:gd name="connsiteY2" fmla="*/ 119491 h 451583"/>
                      <a:gd name="connsiteX3" fmla="*/ 166755 w 427316"/>
                      <a:gd name="connsiteY3" fmla="*/ 106612 h 451583"/>
                      <a:gd name="connsiteX4" fmla="*/ 232291 w 427316"/>
                      <a:gd name="connsiteY4" fmla="*/ 92 h 451583"/>
                      <a:gd name="connsiteX5" fmla="*/ 301983 w 427316"/>
                      <a:gd name="connsiteY5" fmla="*/ 90515 h 451583"/>
                      <a:gd name="connsiteX6" fmla="*/ 423658 w 427316"/>
                      <a:gd name="connsiteY6" fmla="*/ 127066 h 451583"/>
                      <a:gd name="connsiteX7" fmla="*/ 392136 w 427316"/>
                      <a:gd name="connsiteY7" fmla="*/ 225743 h 451583"/>
                      <a:gd name="connsiteX8" fmla="*/ 421112 w 427316"/>
                      <a:gd name="connsiteY8" fmla="*/ 296577 h 451583"/>
                      <a:gd name="connsiteX9" fmla="*/ 350280 w 427316"/>
                      <a:gd name="connsiteY9" fmla="*/ 357752 h 451583"/>
                      <a:gd name="connsiteX10" fmla="*/ 344982 w 427316"/>
                      <a:gd name="connsiteY10" fmla="*/ 427905 h 451583"/>
                      <a:gd name="connsiteX11" fmla="*/ 237589 w 427316"/>
                      <a:gd name="connsiteY11" fmla="*/ 409266 h 451583"/>
                      <a:gd name="connsiteX12" fmla="*/ 169975 w 427316"/>
                      <a:gd name="connsiteY12" fmla="*/ 451124 h 451583"/>
                      <a:gd name="connsiteX13" fmla="*/ 108801 w 427316"/>
                      <a:gd name="connsiteY13" fmla="*/ 383509 h 451583"/>
                      <a:gd name="connsiteX14" fmla="*/ 2286 w 427316"/>
                      <a:gd name="connsiteY14" fmla="*/ 349227 h 451583"/>
                      <a:gd name="connsiteX0" fmla="*/ 2286 w 427316"/>
                      <a:gd name="connsiteY0" fmla="*/ 349227 h 451583"/>
                      <a:gd name="connsiteX1" fmla="*/ 37967 w 427316"/>
                      <a:gd name="connsiteY1" fmla="*/ 219303 h 451583"/>
                      <a:gd name="connsiteX2" fmla="*/ 63725 w 427316"/>
                      <a:gd name="connsiteY2" fmla="*/ 119491 h 451583"/>
                      <a:gd name="connsiteX3" fmla="*/ 166755 w 427316"/>
                      <a:gd name="connsiteY3" fmla="*/ 106612 h 451583"/>
                      <a:gd name="connsiteX4" fmla="*/ 232291 w 427316"/>
                      <a:gd name="connsiteY4" fmla="*/ 92 h 451583"/>
                      <a:gd name="connsiteX5" fmla="*/ 301983 w 427316"/>
                      <a:gd name="connsiteY5" fmla="*/ 90515 h 451583"/>
                      <a:gd name="connsiteX6" fmla="*/ 423658 w 427316"/>
                      <a:gd name="connsiteY6" fmla="*/ 127066 h 451583"/>
                      <a:gd name="connsiteX7" fmla="*/ 392136 w 427316"/>
                      <a:gd name="connsiteY7" fmla="*/ 225743 h 451583"/>
                      <a:gd name="connsiteX8" fmla="*/ 421112 w 427316"/>
                      <a:gd name="connsiteY8" fmla="*/ 296577 h 451583"/>
                      <a:gd name="connsiteX9" fmla="*/ 350280 w 427316"/>
                      <a:gd name="connsiteY9" fmla="*/ 357752 h 451583"/>
                      <a:gd name="connsiteX10" fmla="*/ 344982 w 427316"/>
                      <a:gd name="connsiteY10" fmla="*/ 427905 h 451583"/>
                      <a:gd name="connsiteX11" fmla="*/ 237589 w 427316"/>
                      <a:gd name="connsiteY11" fmla="*/ 409266 h 451583"/>
                      <a:gd name="connsiteX12" fmla="*/ 169975 w 427316"/>
                      <a:gd name="connsiteY12" fmla="*/ 451124 h 451583"/>
                      <a:gd name="connsiteX13" fmla="*/ 108801 w 427316"/>
                      <a:gd name="connsiteY13" fmla="*/ 383509 h 451583"/>
                      <a:gd name="connsiteX14" fmla="*/ 2286 w 427316"/>
                      <a:gd name="connsiteY14" fmla="*/ 349227 h 451583"/>
                      <a:gd name="connsiteX0" fmla="*/ 2286 w 427316"/>
                      <a:gd name="connsiteY0" fmla="*/ 349227 h 451583"/>
                      <a:gd name="connsiteX1" fmla="*/ 37967 w 427316"/>
                      <a:gd name="connsiteY1" fmla="*/ 219303 h 451583"/>
                      <a:gd name="connsiteX2" fmla="*/ 63725 w 427316"/>
                      <a:gd name="connsiteY2" fmla="*/ 119491 h 451583"/>
                      <a:gd name="connsiteX3" fmla="*/ 166755 w 427316"/>
                      <a:gd name="connsiteY3" fmla="*/ 106612 h 451583"/>
                      <a:gd name="connsiteX4" fmla="*/ 232291 w 427316"/>
                      <a:gd name="connsiteY4" fmla="*/ 92 h 451583"/>
                      <a:gd name="connsiteX5" fmla="*/ 301983 w 427316"/>
                      <a:gd name="connsiteY5" fmla="*/ 90515 h 451583"/>
                      <a:gd name="connsiteX6" fmla="*/ 423658 w 427316"/>
                      <a:gd name="connsiteY6" fmla="*/ 127066 h 451583"/>
                      <a:gd name="connsiteX7" fmla="*/ 392136 w 427316"/>
                      <a:gd name="connsiteY7" fmla="*/ 225743 h 451583"/>
                      <a:gd name="connsiteX8" fmla="*/ 421112 w 427316"/>
                      <a:gd name="connsiteY8" fmla="*/ 296577 h 451583"/>
                      <a:gd name="connsiteX9" fmla="*/ 350280 w 427316"/>
                      <a:gd name="connsiteY9" fmla="*/ 357752 h 451583"/>
                      <a:gd name="connsiteX10" fmla="*/ 344982 w 427316"/>
                      <a:gd name="connsiteY10" fmla="*/ 427905 h 451583"/>
                      <a:gd name="connsiteX11" fmla="*/ 237589 w 427316"/>
                      <a:gd name="connsiteY11" fmla="*/ 409266 h 451583"/>
                      <a:gd name="connsiteX12" fmla="*/ 169975 w 427316"/>
                      <a:gd name="connsiteY12" fmla="*/ 451124 h 451583"/>
                      <a:gd name="connsiteX13" fmla="*/ 108801 w 427316"/>
                      <a:gd name="connsiteY13" fmla="*/ 383509 h 451583"/>
                      <a:gd name="connsiteX14" fmla="*/ 2286 w 427316"/>
                      <a:gd name="connsiteY14" fmla="*/ 349227 h 451583"/>
                      <a:gd name="connsiteX0" fmla="*/ 2286 w 437512"/>
                      <a:gd name="connsiteY0" fmla="*/ 349227 h 451583"/>
                      <a:gd name="connsiteX1" fmla="*/ 37967 w 437512"/>
                      <a:gd name="connsiteY1" fmla="*/ 219303 h 451583"/>
                      <a:gd name="connsiteX2" fmla="*/ 63725 w 437512"/>
                      <a:gd name="connsiteY2" fmla="*/ 119491 h 451583"/>
                      <a:gd name="connsiteX3" fmla="*/ 166755 w 437512"/>
                      <a:gd name="connsiteY3" fmla="*/ 106612 h 451583"/>
                      <a:gd name="connsiteX4" fmla="*/ 232291 w 437512"/>
                      <a:gd name="connsiteY4" fmla="*/ 92 h 451583"/>
                      <a:gd name="connsiteX5" fmla="*/ 301983 w 437512"/>
                      <a:gd name="connsiteY5" fmla="*/ 90515 h 451583"/>
                      <a:gd name="connsiteX6" fmla="*/ 423658 w 437512"/>
                      <a:gd name="connsiteY6" fmla="*/ 127066 h 451583"/>
                      <a:gd name="connsiteX7" fmla="*/ 392136 w 437512"/>
                      <a:gd name="connsiteY7" fmla="*/ 225743 h 451583"/>
                      <a:gd name="connsiteX8" fmla="*/ 421112 w 437512"/>
                      <a:gd name="connsiteY8" fmla="*/ 296577 h 451583"/>
                      <a:gd name="connsiteX9" fmla="*/ 350280 w 437512"/>
                      <a:gd name="connsiteY9" fmla="*/ 357752 h 451583"/>
                      <a:gd name="connsiteX10" fmla="*/ 344982 w 437512"/>
                      <a:gd name="connsiteY10" fmla="*/ 427905 h 451583"/>
                      <a:gd name="connsiteX11" fmla="*/ 237589 w 437512"/>
                      <a:gd name="connsiteY11" fmla="*/ 409266 h 451583"/>
                      <a:gd name="connsiteX12" fmla="*/ 169975 w 437512"/>
                      <a:gd name="connsiteY12" fmla="*/ 451124 h 451583"/>
                      <a:gd name="connsiteX13" fmla="*/ 108801 w 437512"/>
                      <a:gd name="connsiteY13" fmla="*/ 383509 h 451583"/>
                      <a:gd name="connsiteX14" fmla="*/ 2286 w 437512"/>
                      <a:gd name="connsiteY14" fmla="*/ 349227 h 451583"/>
                      <a:gd name="connsiteX0" fmla="*/ 2286 w 425708"/>
                      <a:gd name="connsiteY0" fmla="*/ 353628 h 455984"/>
                      <a:gd name="connsiteX1" fmla="*/ 37967 w 425708"/>
                      <a:gd name="connsiteY1" fmla="*/ 223704 h 455984"/>
                      <a:gd name="connsiteX2" fmla="*/ 63725 w 425708"/>
                      <a:gd name="connsiteY2" fmla="*/ 123892 h 455984"/>
                      <a:gd name="connsiteX3" fmla="*/ 166755 w 425708"/>
                      <a:gd name="connsiteY3" fmla="*/ 111013 h 455984"/>
                      <a:gd name="connsiteX4" fmla="*/ 232291 w 425708"/>
                      <a:gd name="connsiteY4" fmla="*/ 4493 h 455984"/>
                      <a:gd name="connsiteX5" fmla="*/ 330960 w 425708"/>
                      <a:gd name="connsiteY5" fmla="*/ 40181 h 455984"/>
                      <a:gd name="connsiteX6" fmla="*/ 423658 w 425708"/>
                      <a:gd name="connsiteY6" fmla="*/ 131467 h 455984"/>
                      <a:gd name="connsiteX7" fmla="*/ 392136 w 425708"/>
                      <a:gd name="connsiteY7" fmla="*/ 230144 h 455984"/>
                      <a:gd name="connsiteX8" fmla="*/ 421112 w 425708"/>
                      <a:gd name="connsiteY8" fmla="*/ 300978 h 455984"/>
                      <a:gd name="connsiteX9" fmla="*/ 350280 w 425708"/>
                      <a:gd name="connsiteY9" fmla="*/ 362153 h 455984"/>
                      <a:gd name="connsiteX10" fmla="*/ 344982 w 425708"/>
                      <a:gd name="connsiteY10" fmla="*/ 432306 h 455984"/>
                      <a:gd name="connsiteX11" fmla="*/ 237589 w 425708"/>
                      <a:gd name="connsiteY11" fmla="*/ 413667 h 455984"/>
                      <a:gd name="connsiteX12" fmla="*/ 169975 w 425708"/>
                      <a:gd name="connsiteY12" fmla="*/ 455525 h 455984"/>
                      <a:gd name="connsiteX13" fmla="*/ 108801 w 425708"/>
                      <a:gd name="connsiteY13" fmla="*/ 387910 h 455984"/>
                      <a:gd name="connsiteX14" fmla="*/ 2286 w 425708"/>
                      <a:gd name="connsiteY14" fmla="*/ 353628 h 455984"/>
                      <a:gd name="connsiteX0" fmla="*/ 2286 w 422674"/>
                      <a:gd name="connsiteY0" fmla="*/ 353628 h 455984"/>
                      <a:gd name="connsiteX1" fmla="*/ 37967 w 422674"/>
                      <a:gd name="connsiteY1" fmla="*/ 223704 h 455984"/>
                      <a:gd name="connsiteX2" fmla="*/ 63725 w 422674"/>
                      <a:gd name="connsiteY2" fmla="*/ 123892 h 455984"/>
                      <a:gd name="connsiteX3" fmla="*/ 166755 w 422674"/>
                      <a:gd name="connsiteY3" fmla="*/ 111013 h 455984"/>
                      <a:gd name="connsiteX4" fmla="*/ 232291 w 422674"/>
                      <a:gd name="connsiteY4" fmla="*/ 4493 h 455984"/>
                      <a:gd name="connsiteX5" fmla="*/ 330960 w 422674"/>
                      <a:gd name="connsiteY5" fmla="*/ 40181 h 455984"/>
                      <a:gd name="connsiteX6" fmla="*/ 420438 w 422674"/>
                      <a:gd name="connsiteY6" fmla="*/ 89611 h 455984"/>
                      <a:gd name="connsiteX7" fmla="*/ 392136 w 422674"/>
                      <a:gd name="connsiteY7" fmla="*/ 230144 h 455984"/>
                      <a:gd name="connsiteX8" fmla="*/ 421112 w 422674"/>
                      <a:gd name="connsiteY8" fmla="*/ 300978 h 455984"/>
                      <a:gd name="connsiteX9" fmla="*/ 350280 w 422674"/>
                      <a:gd name="connsiteY9" fmla="*/ 362153 h 455984"/>
                      <a:gd name="connsiteX10" fmla="*/ 344982 w 422674"/>
                      <a:gd name="connsiteY10" fmla="*/ 432306 h 455984"/>
                      <a:gd name="connsiteX11" fmla="*/ 237589 w 422674"/>
                      <a:gd name="connsiteY11" fmla="*/ 413667 h 455984"/>
                      <a:gd name="connsiteX12" fmla="*/ 169975 w 422674"/>
                      <a:gd name="connsiteY12" fmla="*/ 455525 h 455984"/>
                      <a:gd name="connsiteX13" fmla="*/ 108801 w 422674"/>
                      <a:gd name="connsiteY13" fmla="*/ 387910 h 455984"/>
                      <a:gd name="connsiteX14" fmla="*/ 2286 w 422674"/>
                      <a:gd name="connsiteY14" fmla="*/ 353628 h 455984"/>
                      <a:gd name="connsiteX0" fmla="*/ 2286 w 425602"/>
                      <a:gd name="connsiteY0" fmla="*/ 353628 h 455984"/>
                      <a:gd name="connsiteX1" fmla="*/ 37967 w 425602"/>
                      <a:gd name="connsiteY1" fmla="*/ 223704 h 455984"/>
                      <a:gd name="connsiteX2" fmla="*/ 63725 w 425602"/>
                      <a:gd name="connsiteY2" fmla="*/ 123892 h 455984"/>
                      <a:gd name="connsiteX3" fmla="*/ 166755 w 425602"/>
                      <a:gd name="connsiteY3" fmla="*/ 111013 h 455984"/>
                      <a:gd name="connsiteX4" fmla="*/ 232291 w 425602"/>
                      <a:gd name="connsiteY4" fmla="*/ 4493 h 455984"/>
                      <a:gd name="connsiteX5" fmla="*/ 330960 w 425602"/>
                      <a:gd name="connsiteY5" fmla="*/ 40181 h 455984"/>
                      <a:gd name="connsiteX6" fmla="*/ 420438 w 425602"/>
                      <a:gd name="connsiteY6" fmla="*/ 89611 h 455984"/>
                      <a:gd name="connsiteX7" fmla="*/ 408234 w 425602"/>
                      <a:gd name="connsiteY7" fmla="*/ 181849 h 455984"/>
                      <a:gd name="connsiteX8" fmla="*/ 421112 w 425602"/>
                      <a:gd name="connsiteY8" fmla="*/ 300978 h 455984"/>
                      <a:gd name="connsiteX9" fmla="*/ 350280 w 425602"/>
                      <a:gd name="connsiteY9" fmla="*/ 362153 h 455984"/>
                      <a:gd name="connsiteX10" fmla="*/ 344982 w 425602"/>
                      <a:gd name="connsiteY10" fmla="*/ 432306 h 455984"/>
                      <a:gd name="connsiteX11" fmla="*/ 237589 w 425602"/>
                      <a:gd name="connsiteY11" fmla="*/ 413667 h 455984"/>
                      <a:gd name="connsiteX12" fmla="*/ 169975 w 425602"/>
                      <a:gd name="connsiteY12" fmla="*/ 455525 h 455984"/>
                      <a:gd name="connsiteX13" fmla="*/ 108801 w 425602"/>
                      <a:gd name="connsiteY13" fmla="*/ 387910 h 455984"/>
                      <a:gd name="connsiteX14" fmla="*/ 2286 w 425602"/>
                      <a:gd name="connsiteY14" fmla="*/ 353628 h 455984"/>
                      <a:gd name="connsiteX0" fmla="*/ 2286 w 437210"/>
                      <a:gd name="connsiteY0" fmla="*/ 353628 h 455984"/>
                      <a:gd name="connsiteX1" fmla="*/ 37967 w 437210"/>
                      <a:gd name="connsiteY1" fmla="*/ 223704 h 455984"/>
                      <a:gd name="connsiteX2" fmla="*/ 63725 w 437210"/>
                      <a:gd name="connsiteY2" fmla="*/ 123892 h 455984"/>
                      <a:gd name="connsiteX3" fmla="*/ 166755 w 437210"/>
                      <a:gd name="connsiteY3" fmla="*/ 111013 h 455984"/>
                      <a:gd name="connsiteX4" fmla="*/ 232291 w 437210"/>
                      <a:gd name="connsiteY4" fmla="*/ 4493 h 455984"/>
                      <a:gd name="connsiteX5" fmla="*/ 330960 w 437210"/>
                      <a:gd name="connsiteY5" fmla="*/ 40181 h 455984"/>
                      <a:gd name="connsiteX6" fmla="*/ 420438 w 437210"/>
                      <a:gd name="connsiteY6" fmla="*/ 89611 h 455984"/>
                      <a:gd name="connsiteX7" fmla="*/ 408234 w 437210"/>
                      <a:gd name="connsiteY7" fmla="*/ 181849 h 455984"/>
                      <a:gd name="connsiteX8" fmla="*/ 437210 w 437210"/>
                      <a:gd name="connsiteY8" fmla="*/ 243023 h 455984"/>
                      <a:gd name="connsiteX9" fmla="*/ 350280 w 437210"/>
                      <a:gd name="connsiteY9" fmla="*/ 362153 h 455984"/>
                      <a:gd name="connsiteX10" fmla="*/ 344982 w 437210"/>
                      <a:gd name="connsiteY10" fmla="*/ 432306 h 455984"/>
                      <a:gd name="connsiteX11" fmla="*/ 237589 w 437210"/>
                      <a:gd name="connsiteY11" fmla="*/ 413667 h 455984"/>
                      <a:gd name="connsiteX12" fmla="*/ 169975 w 437210"/>
                      <a:gd name="connsiteY12" fmla="*/ 455525 h 455984"/>
                      <a:gd name="connsiteX13" fmla="*/ 108801 w 437210"/>
                      <a:gd name="connsiteY13" fmla="*/ 387910 h 455984"/>
                      <a:gd name="connsiteX14" fmla="*/ 2286 w 437210"/>
                      <a:gd name="connsiteY14" fmla="*/ 353628 h 455984"/>
                      <a:gd name="connsiteX0" fmla="*/ 2286 w 437210"/>
                      <a:gd name="connsiteY0" fmla="*/ 353628 h 455984"/>
                      <a:gd name="connsiteX1" fmla="*/ 37967 w 437210"/>
                      <a:gd name="connsiteY1" fmla="*/ 223704 h 455984"/>
                      <a:gd name="connsiteX2" fmla="*/ 63725 w 437210"/>
                      <a:gd name="connsiteY2" fmla="*/ 123892 h 455984"/>
                      <a:gd name="connsiteX3" fmla="*/ 166755 w 437210"/>
                      <a:gd name="connsiteY3" fmla="*/ 111013 h 455984"/>
                      <a:gd name="connsiteX4" fmla="*/ 232291 w 437210"/>
                      <a:gd name="connsiteY4" fmla="*/ 4493 h 455984"/>
                      <a:gd name="connsiteX5" fmla="*/ 330960 w 437210"/>
                      <a:gd name="connsiteY5" fmla="*/ 40181 h 455984"/>
                      <a:gd name="connsiteX6" fmla="*/ 420438 w 437210"/>
                      <a:gd name="connsiteY6" fmla="*/ 89611 h 455984"/>
                      <a:gd name="connsiteX7" fmla="*/ 408234 w 437210"/>
                      <a:gd name="connsiteY7" fmla="*/ 181849 h 455984"/>
                      <a:gd name="connsiteX8" fmla="*/ 437210 w 437210"/>
                      <a:gd name="connsiteY8" fmla="*/ 243023 h 455984"/>
                      <a:gd name="connsiteX9" fmla="*/ 350280 w 437210"/>
                      <a:gd name="connsiteY9" fmla="*/ 304198 h 455984"/>
                      <a:gd name="connsiteX10" fmla="*/ 344982 w 437210"/>
                      <a:gd name="connsiteY10" fmla="*/ 432306 h 455984"/>
                      <a:gd name="connsiteX11" fmla="*/ 237589 w 437210"/>
                      <a:gd name="connsiteY11" fmla="*/ 413667 h 455984"/>
                      <a:gd name="connsiteX12" fmla="*/ 169975 w 437210"/>
                      <a:gd name="connsiteY12" fmla="*/ 455525 h 455984"/>
                      <a:gd name="connsiteX13" fmla="*/ 108801 w 437210"/>
                      <a:gd name="connsiteY13" fmla="*/ 387910 h 455984"/>
                      <a:gd name="connsiteX14" fmla="*/ 2286 w 437210"/>
                      <a:gd name="connsiteY14" fmla="*/ 353628 h 455984"/>
                      <a:gd name="connsiteX0" fmla="*/ 2286 w 437210"/>
                      <a:gd name="connsiteY0" fmla="*/ 353628 h 456035"/>
                      <a:gd name="connsiteX1" fmla="*/ 37967 w 437210"/>
                      <a:gd name="connsiteY1" fmla="*/ 223704 h 456035"/>
                      <a:gd name="connsiteX2" fmla="*/ 63725 w 437210"/>
                      <a:gd name="connsiteY2" fmla="*/ 123892 h 456035"/>
                      <a:gd name="connsiteX3" fmla="*/ 166755 w 437210"/>
                      <a:gd name="connsiteY3" fmla="*/ 111013 h 456035"/>
                      <a:gd name="connsiteX4" fmla="*/ 232291 w 437210"/>
                      <a:gd name="connsiteY4" fmla="*/ 4493 h 456035"/>
                      <a:gd name="connsiteX5" fmla="*/ 330960 w 437210"/>
                      <a:gd name="connsiteY5" fmla="*/ 40181 h 456035"/>
                      <a:gd name="connsiteX6" fmla="*/ 420438 w 437210"/>
                      <a:gd name="connsiteY6" fmla="*/ 89611 h 456035"/>
                      <a:gd name="connsiteX7" fmla="*/ 408234 w 437210"/>
                      <a:gd name="connsiteY7" fmla="*/ 181849 h 456035"/>
                      <a:gd name="connsiteX8" fmla="*/ 437210 w 437210"/>
                      <a:gd name="connsiteY8" fmla="*/ 243023 h 456035"/>
                      <a:gd name="connsiteX9" fmla="*/ 350280 w 437210"/>
                      <a:gd name="connsiteY9" fmla="*/ 304198 h 456035"/>
                      <a:gd name="connsiteX10" fmla="*/ 322444 w 437210"/>
                      <a:gd name="connsiteY10" fmla="*/ 403329 h 456035"/>
                      <a:gd name="connsiteX11" fmla="*/ 237589 w 437210"/>
                      <a:gd name="connsiteY11" fmla="*/ 413667 h 456035"/>
                      <a:gd name="connsiteX12" fmla="*/ 169975 w 437210"/>
                      <a:gd name="connsiteY12" fmla="*/ 455525 h 456035"/>
                      <a:gd name="connsiteX13" fmla="*/ 108801 w 437210"/>
                      <a:gd name="connsiteY13" fmla="*/ 387910 h 456035"/>
                      <a:gd name="connsiteX14" fmla="*/ 2286 w 437210"/>
                      <a:gd name="connsiteY14" fmla="*/ 353628 h 456035"/>
                      <a:gd name="connsiteX0" fmla="*/ 2785 w 437709"/>
                      <a:gd name="connsiteY0" fmla="*/ 353628 h 456035"/>
                      <a:gd name="connsiteX1" fmla="*/ 38466 w 437709"/>
                      <a:gd name="connsiteY1" fmla="*/ 223704 h 456035"/>
                      <a:gd name="connsiteX2" fmla="*/ 64224 w 437709"/>
                      <a:gd name="connsiteY2" fmla="*/ 123892 h 456035"/>
                      <a:gd name="connsiteX3" fmla="*/ 167254 w 437709"/>
                      <a:gd name="connsiteY3" fmla="*/ 111013 h 456035"/>
                      <a:gd name="connsiteX4" fmla="*/ 232790 w 437709"/>
                      <a:gd name="connsiteY4" fmla="*/ 4493 h 456035"/>
                      <a:gd name="connsiteX5" fmla="*/ 331459 w 437709"/>
                      <a:gd name="connsiteY5" fmla="*/ 40181 h 456035"/>
                      <a:gd name="connsiteX6" fmla="*/ 420937 w 437709"/>
                      <a:gd name="connsiteY6" fmla="*/ 89611 h 456035"/>
                      <a:gd name="connsiteX7" fmla="*/ 408733 w 437709"/>
                      <a:gd name="connsiteY7" fmla="*/ 181849 h 456035"/>
                      <a:gd name="connsiteX8" fmla="*/ 437709 w 437709"/>
                      <a:gd name="connsiteY8" fmla="*/ 243023 h 456035"/>
                      <a:gd name="connsiteX9" fmla="*/ 350779 w 437709"/>
                      <a:gd name="connsiteY9" fmla="*/ 304198 h 456035"/>
                      <a:gd name="connsiteX10" fmla="*/ 322943 w 437709"/>
                      <a:gd name="connsiteY10" fmla="*/ 403329 h 456035"/>
                      <a:gd name="connsiteX11" fmla="*/ 238088 w 437709"/>
                      <a:gd name="connsiteY11" fmla="*/ 413667 h 456035"/>
                      <a:gd name="connsiteX12" fmla="*/ 170474 w 437709"/>
                      <a:gd name="connsiteY12" fmla="*/ 455525 h 456035"/>
                      <a:gd name="connsiteX13" fmla="*/ 118959 w 437709"/>
                      <a:gd name="connsiteY13" fmla="*/ 362152 h 456035"/>
                      <a:gd name="connsiteX14" fmla="*/ 2785 w 437709"/>
                      <a:gd name="connsiteY14" fmla="*/ 353628 h 456035"/>
                      <a:gd name="connsiteX0" fmla="*/ 2785 w 437709"/>
                      <a:gd name="connsiteY0" fmla="*/ 353628 h 455940"/>
                      <a:gd name="connsiteX1" fmla="*/ 38466 w 437709"/>
                      <a:gd name="connsiteY1" fmla="*/ 223704 h 455940"/>
                      <a:gd name="connsiteX2" fmla="*/ 64224 w 437709"/>
                      <a:gd name="connsiteY2" fmla="*/ 123892 h 455940"/>
                      <a:gd name="connsiteX3" fmla="*/ 167254 w 437709"/>
                      <a:gd name="connsiteY3" fmla="*/ 111013 h 455940"/>
                      <a:gd name="connsiteX4" fmla="*/ 232790 w 437709"/>
                      <a:gd name="connsiteY4" fmla="*/ 4493 h 455940"/>
                      <a:gd name="connsiteX5" fmla="*/ 331459 w 437709"/>
                      <a:gd name="connsiteY5" fmla="*/ 40181 h 455940"/>
                      <a:gd name="connsiteX6" fmla="*/ 420937 w 437709"/>
                      <a:gd name="connsiteY6" fmla="*/ 89611 h 455940"/>
                      <a:gd name="connsiteX7" fmla="*/ 408733 w 437709"/>
                      <a:gd name="connsiteY7" fmla="*/ 181849 h 455940"/>
                      <a:gd name="connsiteX8" fmla="*/ 437709 w 437709"/>
                      <a:gd name="connsiteY8" fmla="*/ 243023 h 455940"/>
                      <a:gd name="connsiteX9" fmla="*/ 350779 w 437709"/>
                      <a:gd name="connsiteY9" fmla="*/ 304198 h 455940"/>
                      <a:gd name="connsiteX10" fmla="*/ 322943 w 437709"/>
                      <a:gd name="connsiteY10" fmla="*/ 403329 h 455940"/>
                      <a:gd name="connsiteX11" fmla="*/ 250967 w 437709"/>
                      <a:gd name="connsiteY11" fmla="*/ 404008 h 455940"/>
                      <a:gd name="connsiteX12" fmla="*/ 170474 w 437709"/>
                      <a:gd name="connsiteY12" fmla="*/ 455525 h 455940"/>
                      <a:gd name="connsiteX13" fmla="*/ 118959 w 437709"/>
                      <a:gd name="connsiteY13" fmla="*/ 362152 h 455940"/>
                      <a:gd name="connsiteX14" fmla="*/ 2785 w 437709"/>
                      <a:gd name="connsiteY14" fmla="*/ 353628 h 455940"/>
                      <a:gd name="connsiteX0" fmla="*/ 2785 w 437709"/>
                      <a:gd name="connsiteY0" fmla="*/ 353628 h 430475"/>
                      <a:gd name="connsiteX1" fmla="*/ 38466 w 437709"/>
                      <a:gd name="connsiteY1" fmla="*/ 223704 h 430475"/>
                      <a:gd name="connsiteX2" fmla="*/ 64224 w 437709"/>
                      <a:gd name="connsiteY2" fmla="*/ 123892 h 430475"/>
                      <a:gd name="connsiteX3" fmla="*/ 167254 w 437709"/>
                      <a:gd name="connsiteY3" fmla="*/ 111013 h 430475"/>
                      <a:gd name="connsiteX4" fmla="*/ 232790 w 437709"/>
                      <a:gd name="connsiteY4" fmla="*/ 4493 h 430475"/>
                      <a:gd name="connsiteX5" fmla="*/ 331459 w 437709"/>
                      <a:gd name="connsiteY5" fmla="*/ 40181 h 430475"/>
                      <a:gd name="connsiteX6" fmla="*/ 420937 w 437709"/>
                      <a:gd name="connsiteY6" fmla="*/ 89611 h 430475"/>
                      <a:gd name="connsiteX7" fmla="*/ 408733 w 437709"/>
                      <a:gd name="connsiteY7" fmla="*/ 181849 h 430475"/>
                      <a:gd name="connsiteX8" fmla="*/ 437709 w 437709"/>
                      <a:gd name="connsiteY8" fmla="*/ 243023 h 430475"/>
                      <a:gd name="connsiteX9" fmla="*/ 350779 w 437709"/>
                      <a:gd name="connsiteY9" fmla="*/ 304198 h 430475"/>
                      <a:gd name="connsiteX10" fmla="*/ 322943 w 437709"/>
                      <a:gd name="connsiteY10" fmla="*/ 403329 h 430475"/>
                      <a:gd name="connsiteX11" fmla="*/ 250967 w 437709"/>
                      <a:gd name="connsiteY11" fmla="*/ 404008 h 430475"/>
                      <a:gd name="connsiteX12" fmla="*/ 164035 w 437709"/>
                      <a:gd name="connsiteY12" fmla="*/ 429767 h 430475"/>
                      <a:gd name="connsiteX13" fmla="*/ 118959 w 437709"/>
                      <a:gd name="connsiteY13" fmla="*/ 362152 h 430475"/>
                      <a:gd name="connsiteX14" fmla="*/ 2785 w 437709"/>
                      <a:gd name="connsiteY14" fmla="*/ 353628 h 430475"/>
                      <a:gd name="connsiteX0" fmla="*/ 331459 w 448395"/>
                      <a:gd name="connsiteY0" fmla="*/ 39329 h 429623"/>
                      <a:gd name="connsiteX1" fmla="*/ 420937 w 448395"/>
                      <a:gd name="connsiteY1" fmla="*/ 88759 h 429623"/>
                      <a:gd name="connsiteX2" fmla="*/ 408733 w 448395"/>
                      <a:gd name="connsiteY2" fmla="*/ 180997 h 429623"/>
                      <a:gd name="connsiteX3" fmla="*/ 437709 w 448395"/>
                      <a:gd name="connsiteY3" fmla="*/ 242171 h 429623"/>
                      <a:gd name="connsiteX4" fmla="*/ 350779 w 448395"/>
                      <a:gd name="connsiteY4" fmla="*/ 303346 h 429623"/>
                      <a:gd name="connsiteX5" fmla="*/ 322943 w 448395"/>
                      <a:gd name="connsiteY5" fmla="*/ 402477 h 429623"/>
                      <a:gd name="connsiteX6" fmla="*/ 250967 w 448395"/>
                      <a:gd name="connsiteY6" fmla="*/ 403156 h 429623"/>
                      <a:gd name="connsiteX7" fmla="*/ 164035 w 448395"/>
                      <a:gd name="connsiteY7" fmla="*/ 428915 h 429623"/>
                      <a:gd name="connsiteX8" fmla="*/ 118959 w 448395"/>
                      <a:gd name="connsiteY8" fmla="*/ 361300 h 429623"/>
                      <a:gd name="connsiteX9" fmla="*/ 2785 w 448395"/>
                      <a:gd name="connsiteY9" fmla="*/ 352776 h 429623"/>
                      <a:gd name="connsiteX10" fmla="*/ 38466 w 448395"/>
                      <a:gd name="connsiteY10" fmla="*/ 222852 h 429623"/>
                      <a:gd name="connsiteX11" fmla="*/ 64224 w 448395"/>
                      <a:gd name="connsiteY11" fmla="*/ 123040 h 429623"/>
                      <a:gd name="connsiteX12" fmla="*/ 167254 w 448395"/>
                      <a:gd name="connsiteY12" fmla="*/ 110161 h 429623"/>
                      <a:gd name="connsiteX13" fmla="*/ 232790 w 448395"/>
                      <a:gd name="connsiteY13" fmla="*/ 3641 h 429623"/>
                      <a:gd name="connsiteX14" fmla="*/ 448395 w 448395"/>
                      <a:gd name="connsiteY14" fmla="*/ 122976 h 429623"/>
                      <a:gd name="connsiteX0" fmla="*/ 393356 w 448395"/>
                      <a:gd name="connsiteY0" fmla="*/ 2639 h 429623"/>
                      <a:gd name="connsiteX1" fmla="*/ 420937 w 448395"/>
                      <a:gd name="connsiteY1" fmla="*/ 88759 h 429623"/>
                      <a:gd name="connsiteX2" fmla="*/ 408733 w 448395"/>
                      <a:gd name="connsiteY2" fmla="*/ 180997 h 429623"/>
                      <a:gd name="connsiteX3" fmla="*/ 437709 w 448395"/>
                      <a:gd name="connsiteY3" fmla="*/ 242171 h 429623"/>
                      <a:gd name="connsiteX4" fmla="*/ 350779 w 448395"/>
                      <a:gd name="connsiteY4" fmla="*/ 303346 h 429623"/>
                      <a:gd name="connsiteX5" fmla="*/ 322943 w 448395"/>
                      <a:gd name="connsiteY5" fmla="*/ 402477 h 429623"/>
                      <a:gd name="connsiteX6" fmla="*/ 250967 w 448395"/>
                      <a:gd name="connsiteY6" fmla="*/ 403156 h 429623"/>
                      <a:gd name="connsiteX7" fmla="*/ 164035 w 448395"/>
                      <a:gd name="connsiteY7" fmla="*/ 428915 h 429623"/>
                      <a:gd name="connsiteX8" fmla="*/ 118959 w 448395"/>
                      <a:gd name="connsiteY8" fmla="*/ 361300 h 429623"/>
                      <a:gd name="connsiteX9" fmla="*/ 2785 w 448395"/>
                      <a:gd name="connsiteY9" fmla="*/ 352776 h 429623"/>
                      <a:gd name="connsiteX10" fmla="*/ 38466 w 448395"/>
                      <a:gd name="connsiteY10" fmla="*/ 222852 h 429623"/>
                      <a:gd name="connsiteX11" fmla="*/ 64224 w 448395"/>
                      <a:gd name="connsiteY11" fmla="*/ 123040 h 429623"/>
                      <a:gd name="connsiteX12" fmla="*/ 167254 w 448395"/>
                      <a:gd name="connsiteY12" fmla="*/ 110161 h 429623"/>
                      <a:gd name="connsiteX13" fmla="*/ 232790 w 448395"/>
                      <a:gd name="connsiteY13" fmla="*/ 3641 h 429623"/>
                      <a:gd name="connsiteX14" fmla="*/ 448395 w 448395"/>
                      <a:gd name="connsiteY14" fmla="*/ 122976 h 429623"/>
                      <a:gd name="connsiteX0" fmla="*/ 393356 w 473978"/>
                      <a:gd name="connsiteY0" fmla="*/ 2639 h 429623"/>
                      <a:gd name="connsiteX1" fmla="*/ 473894 w 473978"/>
                      <a:gd name="connsiteY1" fmla="*/ 96946 h 429623"/>
                      <a:gd name="connsiteX2" fmla="*/ 408733 w 473978"/>
                      <a:gd name="connsiteY2" fmla="*/ 180997 h 429623"/>
                      <a:gd name="connsiteX3" fmla="*/ 437709 w 473978"/>
                      <a:gd name="connsiteY3" fmla="*/ 242171 h 429623"/>
                      <a:gd name="connsiteX4" fmla="*/ 350779 w 473978"/>
                      <a:gd name="connsiteY4" fmla="*/ 303346 h 429623"/>
                      <a:gd name="connsiteX5" fmla="*/ 322943 w 473978"/>
                      <a:gd name="connsiteY5" fmla="*/ 402477 h 429623"/>
                      <a:gd name="connsiteX6" fmla="*/ 250967 w 473978"/>
                      <a:gd name="connsiteY6" fmla="*/ 403156 h 429623"/>
                      <a:gd name="connsiteX7" fmla="*/ 164035 w 473978"/>
                      <a:gd name="connsiteY7" fmla="*/ 428915 h 429623"/>
                      <a:gd name="connsiteX8" fmla="*/ 118959 w 473978"/>
                      <a:gd name="connsiteY8" fmla="*/ 361300 h 429623"/>
                      <a:gd name="connsiteX9" fmla="*/ 2785 w 473978"/>
                      <a:gd name="connsiteY9" fmla="*/ 352776 h 429623"/>
                      <a:gd name="connsiteX10" fmla="*/ 38466 w 473978"/>
                      <a:gd name="connsiteY10" fmla="*/ 222852 h 429623"/>
                      <a:gd name="connsiteX11" fmla="*/ 64224 w 473978"/>
                      <a:gd name="connsiteY11" fmla="*/ 123040 h 429623"/>
                      <a:gd name="connsiteX12" fmla="*/ 167254 w 473978"/>
                      <a:gd name="connsiteY12" fmla="*/ 110161 h 429623"/>
                      <a:gd name="connsiteX13" fmla="*/ 232790 w 473978"/>
                      <a:gd name="connsiteY13" fmla="*/ 3641 h 429623"/>
                      <a:gd name="connsiteX14" fmla="*/ 448395 w 473978"/>
                      <a:gd name="connsiteY14" fmla="*/ 122976 h 429623"/>
                      <a:gd name="connsiteX0" fmla="*/ 393356 w 553007"/>
                      <a:gd name="connsiteY0" fmla="*/ 2639 h 429623"/>
                      <a:gd name="connsiteX1" fmla="*/ 552972 w 553007"/>
                      <a:gd name="connsiteY1" fmla="*/ 125693 h 429623"/>
                      <a:gd name="connsiteX2" fmla="*/ 408733 w 553007"/>
                      <a:gd name="connsiteY2" fmla="*/ 180997 h 429623"/>
                      <a:gd name="connsiteX3" fmla="*/ 437709 w 553007"/>
                      <a:gd name="connsiteY3" fmla="*/ 242171 h 429623"/>
                      <a:gd name="connsiteX4" fmla="*/ 350779 w 553007"/>
                      <a:gd name="connsiteY4" fmla="*/ 303346 h 429623"/>
                      <a:gd name="connsiteX5" fmla="*/ 322943 w 553007"/>
                      <a:gd name="connsiteY5" fmla="*/ 402477 h 429623"/>
                      <a:gd name="connsiteX6" fmla="*/ 250967 w 553007"/>
                      <a:gd name="connsiteY6" fmla="*/ 403156 h 429623"/>
                      <a:gd name="connsiteX7" fmla="*/ 164035 w 553007"/>
                      <a:gd name="connsiteY7" fmla="*/ 428915 h 429623"/>
                      <a:gd name="connsiteX8" fmla="*/ 118959 w 553007"/>
                      <a:gd name="connsiteY8" fmla="*/ 361300 h 429623"/>
                      <a:gd name="connsiteX9" fmla="*/ 2785 w 553007"/>
                      <a:gd name="connsiteY9" fmla="*/ 352776 h 429623"/>
                      <a:gd name="connsiteX10" fmla="*/ 38466 w 553007"/>
                      <a:gd name="connsiteY10" fmla="*/ 222852 h 429623"/>
                      <a:gd name="connsiteX11" fmla="*/ 64224 w 553007"/>
                      <a:gd name="connsiteY11" fmla="*/ 123040 h 429623"/>
                      <a:gd name="connsiteX12" fmla="*/ 167254 w 553007"/>
                      <a:gd name="connsiteY12" fmla="*/ 110161 h 429623"/>
                      <a:gd name="connsiteX13" fmla="*/ 232790 w 553007"/>
                      <a:gd name="connsiteY13" fmla="*/ 3641 h 429623"/>
                      <a:gd name="connsiteX14" fmla="*/ 448395 w 553007"/>
                      <a:gd name="connsiteY14" fmla="*/ 122976 h 429623"/>
                      <a:gd name="connsiteX0" fmla="*/ 393356 w 553007"/>
                      <a:gd name="connsiteY0" fmla="*/ 17327 h 444311"/>
                      <a:gd name="connsiteX1" fmla="*/ 552972 w 553007"/>
                      <a:gd name="connsiteY1" fmla="*/ 140381 h 444311"/>
                      <a:gd name="connsiteX2" fmla="*/ 408733 w 553007"/>
                      <a:gd name="connsiteY2" fmla="*/ 195685 h 444311"/>
                      <a:gd name="connsiteX3" fmla="*/ 437709 w 553007"/>
                      <a:gd name="connsiteY3" fmla="*/ 256859 h 444311"/>
                      <a:gd name="connsiteX4" fmla="*/ 350779 w 553007"/>
                      <a:gd name="connsiteY4" fmla="*/ 318034 h 444311"/>
                      <a:gd name="connsiteX5" fmla="*/ 322943 w 553007"/>
                      <a:gd name="connsiteY5" fmla="*/ 417165 h 444311"/>
                      <a:gd name="connsiteX6" fmla="*/ 250967 w 553007"/>
                      <a:gd name="connsiteY6" fmla="*/ 417844 h 444311"/>
                      <a:gd name="connsiteX7" fmla="*/ 164035 w 553007"/>
                      <a:gd name="connsiteY7" fmla="*/ 443603 h 444311"/>
                      <a:gd name="connsiteX8" fmla="*/ 118959 w 553007"/>
                      <a:gd name="connsiteY8" fmla="*/ 375988 h 444311"/>
                      <a:gd name="connsiteX9" fmla="*/ 2785 w 553007"/>
                      <a:gd name="connsiteY9" fmla="*/ 367464 h 444311"/>
                      <a:gd name="connsiteX10" fmla="*/ 38466 w 553007"/>
                      <a:gd name="connsiteY10" fmla="*/ 237540 h 444311"/>
                      <a:gd name="connsiteX11" fmla="*/ 64224 w 553007"/>
                      <a:gd name="connsiteY11" fmla="*/ 137728 h 444311"/>
                      <a:gd name="connsiteX12" fmla="*/ 167254 w 553007"/>
                      <a:gd name="connsiteY12" fmla="*/ 124849 h 444311"/>
                      <a:gd name="connsiteX13" fmla="*/ 232790 w 553007"/>
                      <a:gd name="connsiteY13" fmla="*/ 18329 h 444311"/>
                      <a:gd name="connsiteX14" fmla="*/ 337229 w 553007"/>
                      <a:gd name="connsiteY14" fmla="*/ 77524 h 444311"/>
                      <a:gd name="connsiteX0" fmla="*/ 393356 w 553007"/>
                      <a:gd name="connsiteY0" fmla="*/ 99 h 427083"/>
                      <a:gd name="connsiteX1" fmla="*/ 552972 w 553007"/>
                      <a:gd name="connsiteY1" fmla="*/ 123153 h 427083"/>
                      <a:gd name="connsiteX2" fmla="*/ 408733 w 553007"/>
                      <a:gd name="connsiteY2" fmla="*/ 178457 h 427083"/>
                      <a:gd name="connsiteX3" fmla="*/ 437709 w 553007"/>
                      <a:gd name="connsiteY3" fmla="*/ 239631 h 427083"/>
                      <a:gd name="connsiteX4" fmla="*/ 350779 w 553007"/>
                      <a:gd name="connsiteY4" fmla="*/ 300806 h 427083"/>
                      <a:gd name="connsiteX5" fmla="*/ 322943 w 553007"/>
                      <a:gd name="connsiteY5" fmla="*/ 399937 h 427083"/>
                      <a:gd name="connsiteX6" fmla="*/ 250967 w 553007"/>
                      <a:gd name="connsiteY6" fmla="*/ 400616 h 427083"/>
                      <a:gd name="connsiteX7" fmla="*/ 164035 w 553007"/>
                      <a:gd name="connsiteY7" fmla="*/ 426375 h 427083"/>
                      <a:gd name="connsiteX8" fmla="*/ 118959 w 553007"/>
                      <a:gd name="connsiteY8" fmla="*/ 358760 h 427083"/>
                      <a:gd name="connsiteX9" fmla="*/ 2785 w 553007"/>
                      <a:gd name="connsiteY9" fmla="*/ 350236 h 427083"/>
                      <a:gd name="connsiteX10" fmla="*/ 38466 w 553007"/>
                      <a:gd name="connsiteY10" fmla="*/ 220312 h 427083"/>
                      <a:gd name="connsiteX11" fmla="*/ 64224 w 553007"/>
                      <a:gd name="connsiteY11" fmla="*/ 120500 h 427083"/>
                      <a:gd name="connsiteX12" fmla="*/ 167254 w 553007"/>
                      <a:gd name="connsiteY12" fmla="*/ 107621 h 427083"/>
                      <a:gd name="connsiteX13" fmla="*/ 232790 w 553007"/>
                      <a:gd name="connsiteY13" fmla="*/ 1101 h 427083"/>
                      <a:gd name="connsiteX14" fmla="*/ 337229 w 553007"/>
                      <a:gd name="connsiteY14" fmla="*/ 60296 h 427083"/>
                      <a:gd name="connsiteX0" fmla="*/ 393356 w 437709"/>
                      <a:gd name="connsiteY0" fmla="*/ 99 h 427083"/>
                      <a:gd name="connsiteX1" fmla="*/ 436327 w 437709"/>
                      <a:gd name="connsiteY1" fmla="*/ 111730 h 427083"/>
                      <a:gd name="connsiteX2" fmla="*/ 408733 w 437709"/>
                      <a:gd name="connsiteY2" fmla="*/ 178457 h 427083"/>
                      <a:gd name="connsiteX3" fmla="*/ 437709 w 437709"/>
                      <a:gd name="connsiteY3" fmla="*/ 239631 h 427083"/>
                      <a:gd name="connsiteX4" fmla="*/ 350779 w 437709"/>
                      <a:gd name="connsiteY4" fmla="*/ 300806 h 427083"/>
                      <a:gd name="connsiteX5" fmla="*/ 322943 w 437709"/>
                      <a:gd name="connsiteY5" fmla="*/ 399937 h 427083"/>
                      <a:gd name="connsiteX6" fmla="*/ 250967 w 437709"/>
                      <a:gd name="connsiteY6" fmla="*/ 400616 h 427083"/>
                      <a:gd name="connsiteX7" fmla="*/ 164035 w 437709"/>
                      <a:gd name="connsiteY7" fmla="*/ 426375 h 427083"/>
                      <a:gd name="connsiteX8" fmla="*/ 118959 w 437709"/>
                      <a:gd name="connsiteY8" fmla="*/ 358760 h 427083"/>
                      <a:gd name="connsiteX9" fmla="*/ 2785 w 437709"/>
                      <a:gd name="connsiteY9" fmla="*/ 350236 h 427083"/>
                      <a:gd name="connsiteX10" fmla="*/ 38466 w 437709"/>
                      <a:gd name="connsiteY10" fmla="*/ 220312 h 427083"/>
                      <a:gd name="connsiteX11" fmla="*/ 64224 w 437709"/>
                      <a:gd name="connsiteY11" fmla="*/ 120500 h 427083"/>
                      <a:gd name="connsiteX12" fmla="*/ 167254 w 437709"/>
                      <a:gd name="connsiteY12" fmla="*/ 107621 h 427083"/>
                      <a:gd name="connsiteX13" fmla="*/ 232790 w 437709"/>
                      <a:gd name="connsiteY13" fmla="*/ 1101 h 427083"/>
                      <a:gd name="connsiteX14" fmla="*/ 337229 w 437709"/>
                      <a:gd name="connsiteY14" fmla="*/ 60296 h 427083"/>
                      <a:gd name="connsiteX0" fmla="*/ 415306 w 439926"/>
                      <a:gd name="connsiteY0" fmla="*/ 49751 h 427083"/>
                      <a:gd name="connsiteX1" fmla="*/ 436327 w 439926"/>
                      <a:gd name="connsiteY1" fmla="*/ 111730 h 427083"/>
                      <a:gd name="connsiteX2" fmla="*/ 408733 w 439926"/>
                      <a:gd name="connsiteY2" fmla="*/ 178457 h 427083"/>
                      <a:gd name="connsiteX3" fmla="*/ 437709 w 439926"/>
                      <a:gd name="connsiteY3" fmla="*/ 239631 h 427083"/>
                      <a:gd name="connsiteX4" fmla="*/ 350779 w 439926"/>
                      <a:gd name="connsiteY4" fmla="*/ 300806 h 427083"/>
                      <a:gd name="connsiteX5" fmla="*/ 322943 w 439926"/>
                      <a:gd name="connsiteY5" fmla="*/ 399937 h 427083"/>
                      <a:gd name="connsiteX6" fmla="*/ 250967 w 439926"/>
                      <a:gd name="connsiteY6" fmla="*/ 400616 h 427083"/>
                      <a:gd name="connsiteX7" fmla="*/ 164035 w 439926"/>
                      <a:gd name="connsiteY7" fmla="*/ 426375 h 427083"/>
                      <a:gd name="connsiteX8" fmla="*/ 118959 w 439926"/>
                      <a:gd name="connsiteY8" fmla="*/ 358760 h 427083"/>
                      <a:gd name="connsiteX9" fmla="*/ 2785 w 439926"/>
                      <a:gd name="connsiteY9" fmla="*/ 350236 h 427083"/>
                      <a:gd name="connsiteX10" fmla="*/ 38466 w 439926"/>
                      <a:gd name="connsiteY10" fmla="*/ 220312 h 427083"/>
                      <a:gd name="connsiteX11" fmla="*/ 64224 w 439926"/>
                      <a:gd name="connsiteY11" fmla="*/ 120500 h 427083"/>
                      <a:gd name="connsiteX12" fmla="*/ 167254 w 439926"/>
                      <a:gd name="connsiteY12" fmla="*/ 107621 h 427083"/>
                      <a:gd name="connsiteX13" fmla="*/ 232790 w 439926"/>
                      <a:gd name="connsiteY13" fmla="*/ 1101 h 427083"/>
                      <a:gd name="connsiteX14" fmla="*/ 337229 w 439926"/>
                      <a:gd name="connsiteY14" fmla="*/ 60296 h 427083"/>
                      <a:gd name="connsiteX0" fmla="*/ 415306 w 439926"/>
                      <a:gd name="connsiteY0" fmla="*/ 59881 h 437213"/>
                      <a:gd name="connsiteX1" fmla="*/ 436327 w 439926"/>
                      <a:gd name="connsiteY1" fmla="*/ 121860 h 437213"/>
                      <a:gd name="connsiteX2" fmla="*/ 408733 w 439926"/>
                      <a:gd name="connsiteY2" fmla="*/ 188587 h 437213"/>
                      <a:gd name="connsiteX3" fmla="*/ 437709 w 439926"/>
                      <a:gd name="connsiteY3" fmla="*/ 249761 h 437213"/>
                      <a:gd name="connsiteX4" fmla="*/ 350779 w 439926"/>
                      <a:gd name="connsiteY4" fmla="*/ 310936 h 437213"/>
                      <a:gd name="connsiteX5" fmla="*/ 322943 w 439926"/>
                      <a:gd name="connsiteY5" fmla="*/ 410067 h 437213"/>
                      <a:gd name="connsiteX6" fmla="*/ 250967 w 439926"/>
                      <a:gd name="connsiteY6" fmla="*/ 410746 h 437213"/>
                      <a:gd name="connsiteX7" fmla="*/ 164035 w 439926"/>
                      <a:gd name="connsiteY7" fmla="*/ 436505 h 437213"/>
                      <a:gd name="connsiteX8" fmla="*/ 118959 w 439926"/>
                      <a:gd name="connsiteY8" fmla="*/ 368890 h 437213"/>
                      <a:gd name="connsiteX9" fmla="*/ 2785 w 439926"/>
                      <a:gd name="connsiteY9" fmla="*/ 360366 h 437213"/>
                      <a:gd name="connsiteX10" fmla="*/ 38466 w 439926"/>
                      <a:gd name="connsiteY10" fmla="*/ 230442 h 437213"/>
                      <a:gd name="connsiteX11" fmla="*/ 64224 w 439926"/>
                      <a:gd name="connsiteY11" fmla="*/ 130630 h 437213"/>
                      <a:gd name="connsiteX12" fmla="*/ 167254 w 439926"/>
                      <a:gd name="connsiteY12" fmla="*/ 117751 h 437213"/>
                      <a:gd name="connsiteX13" fmla="*/ 232790 w 439926"/>
                      <a:gd name="connsiteY13" fmla="*/ 11231 h 437213"/>
                      <a:gd name="connsiteX14" fmla="*/ 337343 w 439926"/>
                      <a:gd name="connsiteY14" fmla="*/ 24185 h 4372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439926" h="437213">
                        <a:moveTo>
                          <a:pt x="415306" y="59881"/>
                        </a:moveTo>
                        <a:cubicBezTo>
                          <a:pt x="451494" y="96069"/>
                          <a:pt x="437423" y="100409"/>
                          <a:pt x="436327" y="121860"/>
                        </a:cubicBezTo>
                        <a:cubicBezTo>
                          <a:pt x="435232" y="143311"/>
                          <a:pt x="419890" y="162482"/>
                          <a:pt x="408733" y="188587"/>
                        </a:cubicBezTo>
                        <a:cubicBezTo>
                          <a:pt x="397576" y="214692"/>
                          <a:pt x="437709" y="225077"/>
                          <a:pt x="437709" y="249761"/>
                        </a:cubicBezTo>
                        <a:cubicBezTo>
                          <a:pt x="437709" y="274445"/>
                          <a:pt x="363467" y="289048"/>
                          <a:pt x="350779" y="310936"/>
                        </a:cubicBezTo>
                        <a:cubicBezTo>
                          <a:pt x="338091" y="332824"/>
                          <a:pt x="339578" y="393432"/>
                          <a:pt x="322943" y="410067"/>
                        </a:cubicBezTo>
                        <a:cubicBezTo>
                          <a:pt x="306308" y="426702"/>
                          <a:pt x="277452" y="406340"/>
                          <a:pt x="250967" y="410746"/>
                        </a:cubicBezTo>
                        <a:cubicBezTo>
                          <a:pt x="224482" y="415152"/>
                          <a:pt x="198379" y="441871"/>
                          <a:pt x="164035" y="436505"/>
                        </a:cubicBezTo>
                        <a:cubicBezTo>
                          <a:pt x="129691" y="431139"/>
                          <a:pt x="134565" y="404655"/>
                          <a:pt x="118959" y="368890"/>
                        </a:cubicBezTo>
                        <a:cubicBezTo>
                          <a:pt x="103353" y="333125"/>
                          <a:pt x="16200" y="383441"/>
                          <a:pt x="2785" y="360366"/>
                        </a:cubicBezTo>
                        <a:cubicBezTo>
                          <a:pt x="-10630" y="337291"/>
                          <a:pt x="28226" y="268731"/>
                          <a:pt x="38466" y="230442"/>
                        </a:cubicBezTo>
                        <a:cubicBezTo>
                          <a:pt x="48706" y="192153"/>
                          <a:pt x="20221" y="184292"/>
                          <a:pt x="64224" y="130630"/>
                        </a:cubicBezTo>
                        <a:cubicBezTo>
                          <a:pt x="108227" y="76968"/>
                          <a:pt x="139160" y="137651"/>
                          <a:pt x="167254" y="117751"/>
                        </a:cubicBezTo>
                        <a:cubicBezTo>
                          <a:pt x="195348" y="97851"/>
                          <a:pt x="204442" y="26825"/>
                          <a:pt x="232790" y="11231"/>
                        </a:cubicBezTo>
                        <a:cubicBezTo>
                          <a:pt x="261138" y="-4363"/>
                          <a:pt x="309824" y="-6846"/>
                          <a:pt x="337343" y="24185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rgbClr val="CC0000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235" name="Freeform 1229">
                    <a:extLst>
                      <a:ext uri="{FF2B5EF4-FFF2-40B4-BE49-F238E27FC236}">
                        <a16:creationId xmlns:a16="http://schemas.microsoft.com/office/drawing/2014/main" id="{B30A2FCA-2F6C-48F0-B590-80AB11F2FAE7}"/>
                      </a:ext>
                    </a:extLst>
                  </p:cNvPr>
                  <p:cNvSpPr/>
                  <p:nvPr/>
                </p:nvSpPr>
                <p:spPr>
                  <a:xfrm rot="16646277">
                    <a:off x="-763007" y="138099"/>
                    <a:ext cx="444933" cy="91617"/>
                  </a:xfrm>
                  <a:custGeom>
                    <a:avLst/>
                    <a:gdLst>
                      <a:gd name="connsiteX0" fmla="*/ 0 w 373380"/>
                      <a:gd name="connsiteY0" fmla="*/ 63676 h 117016"/>
                      <a:gd name="connsiteX1" fmla="*/ 83820 w 373380"/>
                      <a:gd name="connsiteY1" fmla="*/ 2716 h 117016"/>
                      <a:gd name="connsiteX2" fmla="*/ 213360 w 373380"/>
                      <a:gd name="connsiteY2" fmla="*/ 117016 h 117016"/>
                      <a:gd name="connsiteX3" fmla="*/ 312420 w 373380"/>
                      <a:gd name="connsiteY3" fmla="*/ 2716 h 117016"/>
                      <a:gd name="connsiteX4" fmla="*/ 373380 w 373380"/>
                      <a:gd name="connsiteY4" fmla="*/ 33196 h 117016"/>
                      <a:gd name="connsiteX5" fmla="*/ 373380 w 373380"/>
                      <a:gd name="connsiteY5" fmla="*/ 33196 h 117016"/>
                      <a:gd name="connsiteX6" fmla="*/ 373380 w 373380"/>
                      <a:gd name="connsiteY6" fmla="*/ 48436 h 117016"/>
                      <a:gd name="connsiteX0" fmla="*/ 0 w 380247"/>
                      <a:gd name="connsiteY0" fmla="*/ 119259 h 119259"/>
                      <a:gd name="connsiteX1" fmla="*/ 90687 w 380247"/>
                      <a:gd name="connsiteY1" fmla="*/ 2716 h 119259"/>
                      <a:gd name="connsiteX2" fmla="*/ 220227 w 380247"/>
                      <a:gd name="connsiteY2" fmla="*/ 117016 h 119259"/>
                      <a:gd name="connsiteX3" fmla="*/ 319287 w 380247"/>
                      <a:gd name="connsiteY3" fmla="*/ 2716 h 119259"/>
                      <a:gd name="connsiteX4" fmla="*/ 380247 w 380247"/>
                      <a:gd name="connsiteY4" fmla="*/ 33196 h 119259"/>
                      <a:gd name="connsiteX5" fmla="*/ 380247 w 380247"/>
                      <a:gd name="connsiteY5" fmla="*/ 33196 h 119259"/>
                      <a:gd name="connsiteX6" fmla="*/ 380247 w 380247"/>
                      <a:gd name="connsiteY6" fmla="*/ 48436 h 119259"/>
                      <a:gd name="connsiteX0" fmla="*/ 0 w 380247"/>
                      <a:gd name="connsiteY0" fmla="*/ 119259 h 120303"/>
                      <a:gd name="connsiteX1" fmla="*/ 107877 w 380247"/>
                      <a:gd name="connsiteY1" fmla="*/ 91883 h 120303"/>
                      <a:gd name="connsiteX2" fmla="*/ 220227 w 380247"/>
                      <a:gd name="connsiteY2" fmla="*/ 117016 h 120303"/>
                      <a:gd name="connsiteX3" fmla="*/ 319287 w 380247"/>
                      <a:gd name="connsiteY3" fmla="*/ 2716 h 120303"/>
                      <a:gd name="connsiteX4" fmla="*/ 380247 w 380247"/>
                      <a:gd name="connsiteY4" fmla="*/ 33196 h 120303"/>
                      <a:gd name="connsiteX5" fmla="*/ 380247 w 380247"/>
                      <a:gd name="connsiteY5" fmla="*/ 33196 h 120303"/>
                      <a:gd name="connsiteX6" fmla="*/ 380247 w 380247"/>
                      <a:gd name="connsiteY6" fmla="*/ 48436 h 120303"/>
                      <a:gd name="connsiteX0" fmla="*/ 0 w 380247"/>
                      <a:gd name="connsiteY0" fmla="*/ 116949 h 116949"/>
                      <a:gd name="connsiteX1" fmla="*/ 107877 w 380247"/>
                      <a:gd name="connsiteY1" fmla="*/ 89573 h 116949"/>
                      <a:gd name="connsiteX2" fmla="*/ 247256 w 380247"/>
                      <a:gd name="connsiteY2" fmla="*/ 58118 h 116949"/>
                      <a:gd name="connsiteX3" fmla="*/ 319287 w 380247"/>
                      <a:gd name="connsiteY3" fmla="*/ 406 h 116949"/>
                      <a:gd name="connsiteX4" fmla="*/ 380247 w 380247"/>
                      <a:gd name="connsiteY4" fmla="*/ 30886 h 116949"/>
                      <a:gd name="connsiteX5" fmla="*/ 380247 w 380247"/>
                      <a:gd name="connsiteY5" fmla="*/ 30886 h 116949"/>
                      <a:gd name="connsiteX6" fmla="*/ 380247 w 380247"/>
                      <a:gd name="connsiteY6" fmla="*/ 46126 h 116949"/>
                      <a:gd name="connsiteX0" fmla="*/ 0 w 380247"/>
                      <a:gd name="connsiteY0" fmla="*/ 86063 h 86063"/>
                      <a:gd name="connsiteX1" fmla="*/ 107877 w 380247"/>
                      <a:gd name="connsiteY1" fmla="*/ 58687 h 86063"/>
                      <a:gd name="connsiteX2" fmla="*/ 247256 w 380247"/>
                      <a:gd name="connsiteY2" fmla="*/ 27232 h 86063"/>
                      <a:gd name="connsiteX3" fmla="*/ 346694 w 380247"/>
                      <a:gd name="connsiteY3" fmla="*/ 54087 h 86063"/>
                      <a:gd name="connsiteX4" fmla="*/ 380247 w 380247"/>
                      <a:gd name="connsiteY4" fmla="*/ 0 h 86063"/>
                      <a:gd name="connsiteX5" fmla="*/ 380247 w 380247"/>
                      <a:gd name="connsiteY5" fmla="*/ 0 h 86063"/>
                      <a:gd name="connsiteX6" fmla="*/ 380247 w 380247"/>
                      <a:gd name="connsiteY6" fmla="*/ 15240 h 86063"/>
                      <a:gd name="connsiteX0" fmla="*/ 0 w 475655"/>
                      <a:gd name="connsiteY0" fmla="*/ 86063 h 174167"/>
                      <a:gd name="connsiteX1" fmla="*/ 107877 w 475655"/>
                      <a:gd name="connsiteY1" fmla="*/ 58687 h 174167"/>
                      <a:gd name="connsiteX2" fmla="*/ 247256 w 475655"/>
                      <a:gd name="connsiteY2" fmla="*/ 27232 h 174167"/>
                      <a:gd name="connsiteX3" fmla="*/ 346694 w 475655"/>
                      <a:gd name="connsiteY3" fmla="*/ 54087 h 174167"/>
                      <a:gd name="connsiteX4" fmla="*/ 380247 w 475655"/>
                      <a:gd name="connsiteY4" fmla="*/ 0 h 174167"/>
                      <a:gd name="connsiteX5" fmla="*/ 380247 w 475655"/>
                      <a:gd name="connsiteY5" fmla="*/ 0 h 174167"/>
                      <a:gd name="connsiteX6" fmla="*/ 475656 w 475655"/>
                      <a:gd name="connsiteY6" fmla="*/ 174167 h 174167"/>
                      <a:gd name="connsiteX0" fmla="*/ 0 w 475656"/>
                      <a:gd name="connsiteY0" fmla="*/ 86063 h 174167"/>
                      <a:gd name="connsiteX1" fmla="*/ 107877 w 475656"/>
                      <a:gd name="connsiteY1" fmla="*/ 58687 h 174167"/>
                      <a:gd name="connsiteX2" fmla="*/ 247256 w 475656"/>
                      <a:gd name="connsiteY2" fmla="*/ 27232 h 174167"/>
                      <a:gd name="connsiteX3" fmla="*/ 346694 w 475656"/>
                      <a:gd name="connsiteY3" fmla="*/ 54087 h 174167"/>
                      <a:gd name="connsiteX4" fmla="*/ 380247 w 475656"/>
                      <a:gd name="connsiteY4" fmla="*/ 0 h 174167"/>
                      <a:gd name="connsiteX5" fmla="*/ 363054 w 475656"/>
                      <a:gd name="connsiteY5" fmla="*/ 165220 h 174167"/>
                      <a:gd name="connsiteX6" fmla="*/ 475656 w 475656"/>
                      <a:gd name="connsiteY6" fmla="*/ 174167 h 174167"/>
                      <a:gd name="connsiteX0" fmla="*/ 0 w 518091"/>
                      <a:gd name="connsiteY0" fmla="*/ 86063 h 165220"/>
                      <a:gd name="connsiteX1" fmla="*/ 107877 w 518091"/>
                      <a:gd name="connsiteY1" fmla="*/ 58687 h 165220"/>
                      <a:gd name="connsiteX2" fmla="*/ 247256 w 518091"/>
                      <a:gd name="connsiteY2" fmla="*/ 27232 h 165220"/>
                      <a:gd name="connsiteX3" fmla="*/ 346694 w 518091"/>
                      <a:gd name="connsiteY3" fmla="*/ 54087 h 165220"/>
                      <a:gd name="connsiteX4" fmla="*/ 380247 w 518091"/>
                      <a:gd name="connsiteY4" fmla="*/ 0 h 165220"/>
                      <a:gd name="connsiteX5" fmla="*/ 363054 w 518091"/>
                      <a:gd name="connsiteY5" fmla="*/ 165220 h 165220"/>
                      <a:gd name="connsiteX6" fmla="*/ 518091 w 518091"/>
                      <a:gd name="connsiteY6" fmla="*/ 159095 h 165220"/>
                      <a:gd name="connsiteX0" fmla="*/ 0 w 518091"/>
                      <a:gd name="connsiteY0" fmla="*/ 58909 h 138066"/>
                      <a:gd name="connsiteX1" fmla="*/ 107877 w 518091"/>
                      <a:gd name="connsiteY1" fmla="*/ 31533 h 138066"/>
                      <a:gd name="connsiteX2" fmla="*/ 247256 w 518091"/>
                      <a:gd name="connsiteY2" fmla="*/ 78 h 138066"/>
                      <a:gd name="connsiteX3" fmla="*/ 346694 w 518091"/>
                      <a:gd name="connsiteY3" fmla="*/ 26933 h 138066"/>
                      <a:gd name="connsiteX4" fmla="*/ 363054 w 518091"/>
                      <a:gd name="connsiteY4" fmla="*/ 138066 h 138066"/>
                      <a:gd name="connsiteX5" fmla="*/ 518091 w 518091"/>
                      <a:gd name="connsiteY5" fmla="*/ 131941 h 138066"/>
                      <a:gd name="connsiteX0" fmla="*/ 0 w 518091"/>
                      <a:gd name="connsiteY0" fmla="*/ 58896 h 131928"/>
                      <a:gd name="connsiteX1" fmla="*/ 107877 w 518091"/>
                      <a:gd name="connsiteY1" fmla="*/ 31520 h 131928"/>
                      <a:gd name="connsiteX2" fmla="*/ 247256 w 518091"/>
                      <a:gd name="connsiteY2" fmla="*/ 65 h 131928"/>
                      <a:gd name="connsiteX3" fmla="*/ 346694 w 518091"/>
                      <a:gd name="connsiteY3" fmla="*/ 26920 h 131928"/>
                      <a:gd name="connsiteX4" fmla="*/ 380083 w 518091"/>
                      <a:gd name="connsiteY4" fmla="*/ 130384 h 131928"/>
                      <a:gd name="connsiteX5" fmla="*/ 518091 w 518091"/>
                      <a:gd name="connsiteY5" fmla="*/ 131928 h 131928"/>
                      <a:gd name="connsiteX0" fmla="*/ 0 w 518091"/>
                      <a:gd name="connsiteY0" fmla="*/ 59233 h 132265"/>
                      <a:gd name="connsiteX1" fmla="*/ 141123 w 518091"/>
                      <a:gd name="connsiteY1" fmla="*/ 41113 h 132265"/>
                      <a:gd name="connsiteX2" fmla="*/ 247256 w 518091"/>
                      <a:gd name="connsiteY2" fmla="*/ 402 h 132265"/>
                      <a:gd name="connsiteX3" fmla="*/ 346694 w 518091"/>
                      <a:gd name="connsiteY3" fmla="*/ 27257 h 132265"/>
                      <a:gd name="connsiteX4" fmla="*/ 380083 w 518091"/>
                      <a:gd name="connsiteY4" fmla="*/ 130721 h 132265"/>
                      <a:gd name="connsiteX5" fmla="*/ 518091 w 518091"/>
                      <a:gd name="connsiteY5" fmla="*/ 132265 h 13226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518091" h="132265">
                        <a:moveTo>
                          <a:pt x="0" y="59233"/>
                        </a:moveTo>
                        <a:cubicBezTo>
                          <a:pt x="24130" y="24308"/>
                          <a:pt x="99914" y="50918"/>
                          <a:pt x="141123" y="41113"/>
                        </a:cubicBezTo>
                        <a:cubicBezTo>
                          <a:pt x="182332" y="31308"/>
                          <a:pt x="212994" y="2711"/>
                          <a:pt x="247256" y="402"/>
                        </a:cubicBezTo>
                        <a:cubicBezTo>
                          <a:pt x="281518" y="-1907"/>
                          <a:pt x="324556" y="5537"/>
                          <a:pt x="346694" y="27257"/>
                        </a:cubicBezTo>
                        <a:cubicBezTo>
                          <a:pt x="368832" y="48977"/>
                          <a:pt x="351517" y="113220"/>
                          <a:pt x="380083" y="130721"/>
                        </a:cubicBezTo>
                        <a:lnTo>
                          <a:pt x="518091" y="132265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rgbClr val="7030A0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  <p:sp>
              <p:nvSpPr>
                <p:cNvPr id="1232" name="Oval 1231">
                  <a:extLst>
                    <a:ext uri="{FF2B5EF4-FFF2-40B4-BE49-F238E27FC236}">
                      <a16:creationId xmlns:a16="http://schemas.microsoft.com/office/drawing/2014/main" id="{605D203E-FE81-426A-A1A2-E7D69255D86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4817953">
                  <a:off x="-915524" y="-234077"/>
                  <a:ext cx="87782" cy="87782"/>
                </a:xfrm>
                <a:prstGeom prst="ellipse">
                  <a:avLst/>
                </a:prstGeom>
                <a:gradFill>
                  <a:gsLst>
                    <a:gs pos="90000">
                      <a:srgbClr val="FBB040">
                        <a:lumMod val="50000"/>
                      </a:srgbClr>
                    </a:gs>
                    <a:gs pos="0">
                      <a:srgbClr val="FBB040"/>
                    </a:gs>
                  </a:gsLst>
                  <a:path path="circle">
                    <a:fillToRect l="50000" t="50000" r="50000" b="50000"/>
                  </a:path>
                </a:gra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33" name="Oval 1232">
                  <a:extLst>
                    <a:ext uri="{FF2B5EF4-FFF2-40B4-BE49-F238E27FC236}">
                      <a16:creationId xmlns:a16="http://schemas.microsoft.com/office/drawing/2014/main" id="{6574590E-A8CB-40EA-A17F-B99705B2A57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-854145" y="-503767"/>
                  <a:ext cx="65837" cy="65837"/>
                </a:xfrm>
                <a:prstGeom prst="ellipse">
                  <a:avLst/>
                </a:prstGeom>
                <a:gradFill>
                  <a:gsLst>
                    <a:gs pos="100000">
                      <a:srgbClr val="14737B"/>
                    </a:gs>
                    <a:gs pos="0">
                      <a:srgbClr val="A3E1CF"/>
                    </a:gs>
                  </a:gsLst>
                  <a:path path="circle">
                    <a:fillToRect l="50000" t="50000" r="50000" b="50000"/>
                  </a:path>
                </a:gra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1160" name="Group 1159">
                <a:extLst>
                  <a:ext uri="{FF2B5EF4-FFF2-40B4-BE49-F238E27FC236}">
                    <a16:creationId xmlns:a16="http://schemas.microsoft.com/office/drawing/2014/main" id="{EB9F05D8-E181-441F-B72F-70678258027A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3124886">
                <a:off x="4912634" y="-3931141"/>
                <a:ext cx="493043" cy="825060"/>
                <a:chOff x="7248512" y="2371717"/>
                <a:chExt cx="839787" cy="1404936"/>
              </a:xfrm>
              <a:solidFill>
                <a:srgbClr val="00B050"/>
              </a:solidFill>
            </p:grpSpPr>
            <p:sp>
              <p:nvSpPr>
                <p:cNvPr id="1161" name="Freeform 7">
                  <a:extLst>
                    <a:ext uri="{FF2B5EF4-FFF2-40B4-BE49-F238E27FC236}">
                      <a16:creationId xmlns:a16="http://schemas.microsoft.com/office/drawing/2014/main" id="{2C876021-F22F-48EC-9673-93EE34E2F2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54" y="2784465"/>
                  <a:ext cx="111125" cy="128588"/>
                </a:xfrm>
                <a:custGeom>
                  <a:avLst/>
                  <a:gdLst>
                    <a:gd name="T0" fmla="*/ 70 w 70"/>
                    <a:gd name="T1" fmla="*/ 20 h 81"/>
                    <a:gd name="T2" fmla="*/ 35 w 70"/>
                    <a:gd name="T3" fmla="*/ 0 h 81"/>
                    <a:gd name="T4" fmla="*/ 0 w 70"/>
                    <a:gd name="T5" fmla="*/ 20 h 81"/>
                    <a:gd name="T6" fmla="*/ 0 w 70"/>
                    <a:gd name="T7" fmla="*/ 60 h 81"/>
                    <a:gd name="T8" fmla="*/ 35 w 70"/>
                    <a:gd name="T9" fmla="*/ 81 h 81"/>
                    <a:gd name="T10" fmla="*/ 70 w 70"/>
                    <a:gd name="T11" fmla="*/ 60 h 81"/>
                    <a:gd name="T12" fmla="*/ 70 w 70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5" y="81"/>
                      </a:lnTo>
                      <a:lnTo>
                        <a:pt x="70" y="60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62" name="Freeform 8">
                  <a:extLst>
                    <a:ext uri="{FF2B5EF4-FFF2-40B4-BE49-F238E27FC236}">
                      <a16:creationId xmlns:a16="http://schemas.microsoft.com/office/drawing/2014/main" id="{3A02B978-6AB9-4519-B49B-C577604EBD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91" y="2784466"/>
                  <a:ext cx="112713" cy="128588"/>
                </a:xfrm>
                <a:custGeom>
                  <a:avLst/>
                  <a:gdLst>
                    <a:gd name="T0" fmla="*/ 71 w 71"/>
                    <a:gd name="T1" fmla="*/ 20 h 81"/>
                    <a:gd name="T2" fmla="*/ 35 w 71"/>
                    <a:gd name="T3" fmla="*/ 0 h 81"/>
                    <a:gd name="T4" fmla="*/ 0 w 71"/>
                    <a:gd name="T5" fmla="*/ 20 h 81"/>
                    <a:gd name="T6" fmla="*/ 0 w 71"/>
                    <a:gd name="T7" fmla="*/ 60 h 81"/>
                    <a:gd name="T8" fmla="*/ 35 w 71"/>
                    <a:gd name="T9" fmla="*/ 81 h 81"/>
                    <a:gd name="T10" fmla="*/ 71 w 71"/>
                    <a:gd name="T11" fmla="*/ 60 h 81"/>
                    <a:gd name="T12" fmla="*/ 71 w 71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1">
                      <a:moveTo>
                        <a:pt x="71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5" y="81"/>
                      </a:lnTo>
                      <a:lnTo>
                        <a:pt x="71" y="60"/>
                      </a:lnTo>
                      <a:lnTo>
                        <a:pt x="71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63" name="Freeform 9">
                  <a:extLst>
                    <a:ext uri="{FF2B5EF4-FFF2-40B4-BE49-F238E27FC236}">
                      <a16:creationId xmlns:a16="http://schemas.microsoft.com/office/drawing/2014/main" id="{7A1248DE-6AC3-4DAC-9D96-0B1D31FE2E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15228" y="2784465"/>
                  <a:ext cx="111125" cy="128588"/>
                </a:xfrm>
                <a:custGeom>
                  <a:avLst/>
                  <a:gdLst>
                    <a:gd name="T0" fmla="*/ 70 w 70"/>
                    <a:gd name="T1" fmla="*/ 20 h 81"/>
                    <a:gd name="T2" fmla="*/ 36 w 70"/>
                    <a:gd name="T3" fmla="*/ 0 h 81"/>
                    <a:gd name="T4" fmla="*/ 0 w 70"/>
                    <a:gd name="T5" fmla="*/ 20 h 81"/>
                    <a:gd name="T6" fmla="*/ 0 w 70"/>
                    <a:gd name="T7" fmla="*/ 60 h 81"/>
                    <a:gd name="T8" fmla="*/ 36 w 70"/>
                    <a:gd name="T9" fmla="*/ 81 h 81"/>
                    <a:gd name="T10" fmla="*/ 70 w 70"/>
                    <a:gd name="T11" fmla="*/ 60 h 81"/>
                    <a:gd name="T12" fmla="*/ 70 w 70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0"/>
                      </a:moveTo>
                      <a:lnTo>
                        <a:pt x="36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6" y="81"/>
                      </a:lnTo>
                      <a:lnTo>
                        <a:pt x="70" y="60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64" name="Freeform 11">
                  <a:extLst>
                    <a:ext uri="{FF2B5EF4-FFF2-40B4-BE49-F238E27FC236}">
                      <a16:creationId xmlns:a16="http://schemas.microsoft.com/office/drawing/2014/main" id="{0035EF27-D4CB-47D7-8654-B58092885D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91" y="2578090"/>
                  <a:ext cx="112713" cy="127000"/>
                </a:xfrm>
                <a:custGeom>
                  <a:avLst/>
                  <a:gdLst>
                    <a:gd name="T0" fmla="*/ 71 w 71"/>
                    <a:gd name="T1" fmla="*/ 20 h 80"/>
                    <a:gd name="T2" fmla="*/ 35 w 71"/>
                    <a:gd name="T3" fmla="*/ 0 h 80"/>
                    <a:gd name="T4" fmla="*/ 0 w 71"/>
                    <a:gd name="T5" fmla="*/ 20 h 80"/>
                    <a:gd name="T6" fmla="*/ 0 w 71"/>
                    <a:gd name="T7" fmla="*/ 61 h 80"/>
                    <a:gd name="T8" fmla="*/ 35 w 71"/>
                    <a:gd name="T9" fmla="*/ 80 h 80"/>
                    <a:gd name="T10" fmla="*/ 71 w 71"/>
                    <a:gd name="T11" fmla="*/ 61 h 80"/>
                    <a:gd name="T12" fmla="*/ 71 w 71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0">
                      <a:moveTo>
                        <a:pt x="71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71" y="61"/>
                      </a:lnTo>
                      <a:lnTo>
                        <a:pt x="71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65" name="Freeform 13">
                  <a:extLst>
                    <a:ext uri="{FF2B5EF4-FFF2-40B4-BE49-F238E27FC236}">
                      <a16:creationId xmlns:a16="http://schemas.microsoft.com/office/drawing/2014/main" id="{2E92820B-2CAE-4F0F-8E7C-5EF581C49D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54" y="2578091"/>
                  <a:ext cx="109538" cy="127000"/>
                </a:xfrm>
                <a:custGeom>
                  <a:avLst/>
                  <a:gdLst>
                    <a:gd name="T0" fmla="*/ 69 w 69"/>
                    <a:gd name="T1" fmla="*/ 20 h 80"/>
                    <a:gd name="T2" fmla="*/ 34 w 69"/>
                    <a:gd name="T3" fmla="*/ 0 h 80"/>
                    <a:gd name="T4" fmla="*/ 0 w 69"/>
                    <a:gd name="T5" fmla="*/ 20 h 80"/>
                    <a:gd name="T6" fmla="*/ 0 w 69"/>
                    <a:gd name="T7" fmla="*/ 61 h 80"/>
                    <a:gd name="T8" fmla="*/ 34 w 69"/>
                    <a:gd name="T9" fmla="*/ 80 h 80"/>
                    <a:gd name="T10" fmla="*/ 69 w 69"/>
                    <a:gd name="T11" fmla="*/ 61 h 80"/>
                    <a:gd name="T12" fmla="*/ 69 w 69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20"/>
                      </a:moveTo>
                      <a:lnTo>
                        <a:pt x="34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4" y="80"/>
                      </a:lnTo>
                      <a:lnTo>
                        <a:pt x="69" y="61"/>
                      </a:lnTo>
                      <a:lnTo>
                        <a:pt x="69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66" name="Freeform 15">
                  <a:extLst>
                    <a:ext uri="{FF2B5EF4-FFF2-40B4-BE49-F238E27FC236}">
                      <a16:creationId xmlns:a16="http://schemas.microsoft.com/office/drawing/2014/main" id="{B1A2E5DA-8B3B-4E3C-8549-0DB8392B41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54" y="2371717"/>
                  <a:ext cx="111125" cy="128588"/>
                </a:xfrm>
                <a:custGeom>
                  <a:avLst/>
                  <a:gdLst>
                    <a:gd name="T0" fmla="*/ 70 w 70"/>
                    <a:gd name="T1" fmla="*/ 21 h 81"/>
                    <a:gd name="T2" fmla="*/ 35 w 70"/>
                    <a:gd name="T3" fmla="*/ 0 h 81"/>
                    <a:gd name="T4" fmla="*/ 0 w 70"/>
                    <a:gd name="T5" fmla="*/ 21 h 81"/>
                    <a:gd name="T6" fmla="*/ 0 w 70"/>
                    <a:gd name="T7" fmla="*/ 61 h 81"/>
                    <a:gd name="T8" fmla="*/ 35 w 70"/>
                    <a:gd name="T9" fmla="*/ 81 h 81"/>
                    <a:gd name="T10" fmla="*/ 70 w 70"/>
                    <a:gd name="T11" fmla="*/ 61 h 81"/>
                    <a:gd name="T12" fmla="*/ 70 w 70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1"/>
                      </a:lnTo>
                      <a:lnTo>
                        <a:pt x="70" y="61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67" name="Freeform 32">
                  <a:extLst>
                    <a:ext uri="{FF2B5EF4-FFF2-40B4-BE49-F238E27FC236}">
                      <a16:creationId xmlns:a16="http://schemas.microsoft.com/office/drawing/2014/main" id="{1E3CE178-E270-4FAF-AF68-A5B3037E3F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032736" y="2484431"/>
                  <a:ext cx="55563" cy="119062"/>
                </a:xfrm>
                <a:custGeom>
                  <a:avLst/>
                  <a:gdLst>
                    <a:gd name="T0" fmla="*/ 0 w 29"/>
                    <a:gd name="T1" fmla="*/ 12 h 61"/>
                    <a:gd name="T2" fmla="*/ 0 w 29"/>
                    <a:gd name="T3" fmla="*/ 45 h 61"/>
                    <a:gd name="T4" fmla="*/ 28 w 29"/>
                    <a:gd name="T5" fmla="*/ 61 h 61"/>
                    <a:gd name="T6" fmla="*/ 29 w 29"/>
                    <a:gd name="T7" fmla="*/ 61 h 61"/>
                    <a:gd name="T8" fmla="*/ 19 w 29"/>
                    <a:gd name="T9" fmla="*/ 0 h 61"/>
                    <a:gd name="T10" fmla="*/ 0 w 29"/>
                    <a:gd name="T11" fmla="*/ 12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9" h="61">
                      <a:moveTo>
                        <a:pt x="0" y="12"/>
                      </a:moveTo>
                      <a:cubicBezTo>
                        <a:pt x="0" y="45"/>
                        <a:pt x="0" y="45"/>
                        <a:pt x="0" y="45"/>
                      </a:cubicBezTo>
                      <a:cubicBezTo>
                        <a:pt x="28" y="61"/>
                        <a:pt x="28" y="61"/>
                        <a:pt x="28" y="61"/>
                      </a:cubicBezTo>
                      <a:cubicBezTo>
                        <a:pt x="29" y="61"/>
                        <a:pt x="29" y="61"/>
                        <a:pt x="29" y="61"/>
                      </a:cubicBezTo>
                      <a:cubicBezTo>
                        <a:pt x="28" y="42"/>
                        <a:pt x="25" y="22"/>
                        <a:pt x="19" y="0"/>
                      </a:cubicBezTo>
                      <a:lnTo>
                        <a:pt x="0" y="12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68" name="Freeform 33">
                  <a:extLst>
                    <a:ext uri="{FF2B5EF4-FFF2-40B4-BE49-F238E27FC236}">
                      <a16:creationId xmlns:a16="http://schemas.microsoft.com/office/drawing/2014/main" id="{9AD9A787-46DC-4F86-BBCC-0C44B75595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032740" y="2682869"/>
                  <a:ext cx="53975" cy="114299"/>
                </a:xfrm>
                <a:custGeom>
                  <a:avLst/>
                  <a:gdLst>
                    <a:gd name="T0" fmla="*/ 0 w 28"/>
                    <a:gd name="T1" fmla="*/ 16 h 59"/>
                    <a:gd name="T2" fmla="*/ 0 w 28"/>
                    <a:gd name="T3" fmla="*/ 49 h 59"/>
                    <a:gd name="T4" fmla="*/ 17 w 28"/>
                    <a:gd name="T5" fmla="*/ 59 h 59"/>
                    <a:gd name="T6" fmla="*/ 28 w 28"/>
                    <a:gd name="T7" fmla="*/ 0 h 59"/>
                    <a:gd name="T8" fmla="*/ 0 w 28"/>
                    <a:gd name="T9" fmla="*/ 16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8" h="59">
                      <a:moveTo>
                        <a:pt x="0" y="16"/>
                      </a:move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17" y="59"/>
                        <a:pt x="17" y="59"/>
                        <a:pt x="17" y="59"/>
                      </a:cubicBezTo>
                      <a:cubicBezTo>
                        <a:pt x="22" y="40"/>
                        <a:pt x="26" y="20"/>
                        <a:pt x="28" y="0"/>
                      </a:cubicBezTo>
                      <a:lnTo>
                        <a:pt x="0" y="16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69" name="Freeform 35">
                  <a:extLst>
                    <a:ext uri="{FF2B5EF4-FFF2-40B4-BE49-F238E27FC236}">
                      <a16:creationId xmlns:a16="http://schemas.microsoft.com/office/drawing/2014/main" id="{C5AC1643-B46F-4A24-A06E-24630F05D4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2415" y="2371718"/>
                  <a:ext cx="95249" cy="128588"/>
                </a:xfrm>
                <a:custGeom>
                  <a:avLst/>
                  <a:gdLst>
                    <a:gd name="T0" fmla="*/ 0 w 49"/>
                    <a:gd name="T1" fmla="*/ 17 h 66"/>
                    <a:gd name="T2" fmla="*/ 0 w 49"/>
                    <a:gd name="T3" fmla="*/ 50 h 66"/>
                    <a:gd name="T4" fmla="*/ 29 w 49"/>
                    <a:gd name="T5" fmla="*/ 66 h 66"/>
                    <a:gd name="T6" fmla="*/ 49 w 49"/>
                    <a:gd name="T7" fmla="*/ 54 h 66"/>
                    <a:gd name="T8" fmla="*/ 39 w 49"/>
                    <a:gd name="T9" fmla="*/ 21 h 66"/>
                    <a:gd name="T10" fmla="*/ 31 w 49"/>
                    <a:gd name="T11" fmla="*/ 1 h 66"/>
                    <a:gd name="T12" fmla="*/ 29 w 49"/>
                    <a:gd name="T13" fmla="*/ 0 h 66"/>
                    <a:gd name="T14" fmla="*/ 0 w 49"/>
                    <a:gd name="T15" fmla="*/ 17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9" h="66">
                      <a:moveTo>
                        <a:pt x="0" y="17"/>
                      </a:moveTo>
                      <a:cubicBezTo>
                        <a:pt x="0" y="50"/>
                        <a:pt x="0" y="50"/>
                        <a:pt x="0" y="50"/>
                      </a:cubicBezTo>
                      <a:cubicBezTo>
                        <a:pt x="29" y="66"/>
                        <a:pt x="29" y="66"/>
                        <a:pt x="29" y="66"/>
                      </a:cubicBezTo>
                      <a:cubicBezTo>
                        <a:pt x="49" y="54"/>
                        <a:pt x="49" y="54"/>
                        <a:pt x="49" y="54"/>
                      </a:cubicBezTo>
                      <a:cubicBezTo>
                        <a:pt x="47" y="44"/>
                        <a:pt x="43" y="33"/>
                        <a:pt x="39" y="21"/>
                      </a:cubicBezTo>
                      <a:cubicBezTo>
                        <a:pt x="37" y="14"/>
                        <a:pt x="34" y="7"/>
                        <a:pt x="31" y="1"/>
                      </a:cubicBezTo>
                      <a:cubicBezTo>
                        <a:pt x="29" y="0"/>
                        <a:pt x="29" y="0"/>
                        <a:pt x="29" y="0"/>
                      </a:cubicBez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70" name="Freeform 36">
                  <a:extLst>
                    <a:ext uri="{FF2B5EF4-FFF2-40B4-BE49-F238E27FC236}">
                      <a16:creationId xmlns:a16="http://schemas.microsoft.com/office/drawing/2014/main" id="{07745FFA-E07D-4D15-B9F2-2AD84EF9EF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12090" y="2887656"/>
                  <a:ext cx="112713" cy="127000"/>
                </a:xfrm>
                <a:custGeom>
                  <a:avLst/>
                  <a:gdLst>
                    <a:gd name="T0" fmla="*/ 29 w 58"/>
                    <a:gd name="T1" fmla="*/ 0 h 66"/>
                    <a:gd name="T2" fmla="*/ 0 w 58"/>
                    <a:gd name="T3" fmla="*/ 16 h 66"/>
                    <a:gd name="T4" fmla="*/ 0 w 58"/>
                    <a:gd name="T5" fmla="*/ 49 h 66"/>
                    <a:gd name="T6" fmla="*/ 29 w 58"/>
                    <a:gd name="T7" fmla="*/ 66 h 66"/>
                    <a:gd name="T8" fmla="*/ 50 w 58"/>
                    <a:gd name="T9" fmla="*/ 54 h 66"/>
                    <a:gd name="T10" fmla="*/ 58 w 58"/>
                    <a:gd name="T11" fmla="*/ 28 h 66"/>
                    <a:gd name="T12" fmla="*/ 58 w 58"/>
                    <a:gd name="T13" fmla="*/ 16 h 66"/>
                    <a:gd name="T14" fmla="*/ 29 w 58"/>
                    <a:gd name="T15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8" h="66">
                      <a:moveTo>
                        <a:pt x="29" y="0"/>
                      </a:move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29" y="66"/>
                        <a:pt x="29" y="66"/>
                        <a:pt x="29" y="66"/>
                      </a:cubicBezTo>
                      <a:cubicBezTo>
                        <a:pt x="50" y="54"/>
                        <a:pt x="50" y="54"/>
                        <a:pt x="50" y="54"/>
                      </a:cubicBezTo>
                      <a:cubicBezTo>
                        <a:pt x="53" y="45"/>
                        <a:pt x="55" y="36"/>
                        <a:pt x="58" y="28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lnTo>
                        <a:pt x="29" y="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71" name="Freeform 37">
                  <a:extLst>
                    <a:ext uri="{FF2B5EF4-FFF2-40B4-BE49-F238E27FC236}">
                      <a16:creationId xmlns:a16="http://schemas.microsoft.com/office/drawing/2014/main" id="{C3D39800-E429-4F19-AB42-E430A32773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2414" y="2784467"/>
                  <a:ext cx="90488" cy="128588"/>
                </a:xfrm>
                <a:custGeom>
                  <a:avLst/>
                  <a:gdLst>
                    <a:gd name="T0" fmla="*/ 29 w 47"/>
                    <a:gd name="T1" fmla="*/ 0 h 66"/>
                    <a:gd name="T2" fmla="*/ 0 w 47"/>
                    <a:gd name="T3" fmla="*/ 16 h 66"/>
                    <a:gd name="T4" fmla="*/ 0 w 47"/>
                    <a:gd name="T5" fmla="*/ 49 h 66"/>
                    <a:gd name="T6" fmla="*/ 29 w 47"/>
                    <a:gd name="T7" fmla="*/ 66 h 66"/>
                    <a:gd name="T8" fmla="*/ 32 w 47"/>
                    <a:gd name="T9" fmla="*/ 64 h 66"/>
                    <a:gd name="T10" fmla="*/ 47 w 47"/>
                    <a:gd name="T11" fmla="*/ 10 h 66"/>
                    <a:gd name="T12" fmla="*/ 29 w 47"/>
                    <a:gd name="T13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7" h="66">
                      <a:moveTo>
                        <a:pt x="29" y="0"/>
                      </a:move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29" y="66"/>
                        <a:pt x="29" y="66"/>
                        <a:pt x="29" y="66"/>
                      </a:cubicBezTo>
                      <a:cubicBezTo>
                        <a:pt x="32" y="64"/>
                        <a:pt x="32" y="64"/>
                        <a:pt x="32" y="64"/>
                      </a:cubicBezTo>
                      <a:cubicBezTo>
                        <a:pt x="37" y="45"/>
                        <a:pt x="43" y="28"/>
                        <a:pt x="47" y="10"/>
                      </a:cubicBezTo>
                      <a:lnTo>
                        <a:pt x="29" y="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72" name="Freeform 38">
                  <a:extLst>
                    <a:ext uri="{FF2B5EF4-FFF2-40B4-BE49-F238E27FC236}">
                      <a16:creationId xmlns:a16="http://schemas.microsoft.com/office/drawing/2014/main" id="{FAFFDEE9-BC92-4D17-87E4-9B6BE1A4DC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12089" y="3092442"/>
                  <a:ext cx="69850" cy="122238"/>
                </a:xfrm>
                <a:custGeom>
                  <a:avLst/>
                  <a:gdLst>
                    <a:gd name="T0" fmla="*/ 29 w 36"/>
                    <a:gd name="T1" fmla="*/ 0 h 63"/>
                    <a:gd name="T2" fmla="*/ 0 w 36"/>
                    <a:gd name="T3" fmla="*/ 17 h 63"/>
                    <a:gd name="T4" fmla="*/ 0 w 36"/>
                    <a:gd name="T5" fmla="*/ 50 h 63"/>
                    <a:gd name="T6" fmla="*/ 23 w 36"/>
                    <a:gd name="T7" fmla="*/ 63 h 63"/>
                    <a:gd name="T8" fmla="*/ 36 w 36"/>
                    <a:gd name="T9" fmla="*/ 4 h 63"/>
                    <a:gd name="T10" fmla="*/ 29 w 36"/>
                    <a:gd name="T11" fmla="*/ 0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6" h="63">
                      <a:moveTo>
                        <a:pt x="29" y="0"/>
                      </a:moveTo>
                      <a:cubicBezTo>
                        <a:pt x="0" y="17"/>
                        <a:pt x="0" y="17"/>
                        <a:pt x="0" y="17"/>
                      </a:cubicBezTo>
                      <a:cubicBezTo>
                        <a:pt x="0" y="50"/>
                        <a:pt x="0" y="50"/>
                        <a:pt x="0" y="50"/>
                      </a:cubicBezTo>
                      <a:cubicBezTo>
                        <a:pt x="23" y="63"/>
                        <a:pt x="23" y="63"/>
                        <a:pt x="23" y="63"/>
                      </a:cubicBezTo>
                      <a:cubicBezTo>
                        <a:pt x="27" y="43"/>
                        <a:pt x="31" y="23"/>
                        <a:pt x="36" y="4"/>
                      </a:cubicBezTo>
                      <a:lnTo>
                        <a:pt x="29" y="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73" name="Freeform 39">
                  <a:extLst>
                    <a:ext uri="{FF2B5EF4-FFF2-40B4-BE49-F238E27FC236}">
                      <a16:creationId xmlns:a16="http://schemas.microsoft.com/office/drawing/2014/main" id="{F04E8078-BD6B-41BE-A65F-80319B0D67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2415" y="3001955"/>
                  <a:ext cx="33338" cy="90488"/>
                </a:xfrm>
                <a:custGeom>
                  <a:avLst/>
                  <a:gdLst>
                    <a:gd name="T0" fmla="*/ 0 w 17"/>
                    <a:gd name="T1" fmla="*/ 10 h 47"/>
                    <a:gd name="T2" fmla="*/ 0 w 17"/>
                    <a:gd name="T3" fmla="*/ 43 h 47"/>
                    <a:gd name="T4" fmla="*/ 5 w 17"/>
                    <a:gd name="T5" fmla="*/ 47 h 47"/>
                    <a:gd name="T6" fmla="*/ 9 w 17"/>
                    <a:gd name="T7" fmla="*/ 33 h 47"/>
                    <a:gd name="T8" fmla="*/ 17 w 17"/>
                    <a:gd name="T9" fmla="*/ 0 h 47"/>
                    <a:gd name="T10" fmla="*/ 0 w 17"/>
                    <a:gd name="T11" fmla="*/ 10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7" h="47">
                      <a:moveTo>
                        <a:pt x="0" y="10"/>
                      </a:moveTo>
                      <a:cubicBezTo>
                        <a:pt x="0" y="43"/>
                        <a:pt x="0" y="43"/>
                        <a:pt x="0" y="43"/>
                      </a:cubicBezTo>
                      <a:cubicBezTo>
                        <a:pt x="5" y="47"/>
                        <a:pt x="5" y="47"/>
                        <a:pt x="5" y="47"/>
                      </a:cubicBezTo>
                      <a:cubicBezTo>
                        <a:pt x="7" y="42"/>
                        <a:pt x="8" y="38"/>
                        <a:pt x="9" y="33"/>
                      </a:cubicBezTo>
                      <a:cubicBezTo>
                        <a:pt x="12" y="22"/>
                        <a:pt x="14" y="11"/>
                        <a:pt x="17" y="0"/>
                      </a:cubicBez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74" name="Freeform 40">
                  <a:extLst>
                    <a:ext uri="{FF2B5EF4-FFF2-40B4-BE49-F238E27FC236}">
                      <a16:creationId xmlns:a16="http://schemas.microsoft.com/office/drawing/2014/main" id="{8C1907EF-D5A8-433E-A453-E097834535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12090" y="3314691"/>
                  <a:ext cx="26987" cy="85725"/>
                </a:xfrm>
                <a:custGeom>
                  <a:avLst/>
                  <a:gdLst>
                    <a:gd name="T0" fmla="*/ 0 w 14"/>
                    <a:gd name="T1" fmla="*/ 8 h 44"/>
                    <a:gd name="T2" fmla="*/ 0 w 14"/>
                    <a:gd name="T3" fmla="*/ 41 h 44"/>
                    <a:gd name="T4" fmla="*/ 5 w 14"/>
                    <a:gd name="T5" fmla="*/ 44 h 44"/>
                    <a:gd name="T6" fmla="*/ 14 w 14"/>
                    <a:gd name="T7" fmla="*/ 0 h 44"/>
                    <a:gd name="T8" fmla="*/ 0 w 14"/>
                    <a:gd name="T9" fmla="*/ 8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" h="44">
                      <a:moveTo>
                        <a:pt x="0" y="8"/>
                      </a:moveTo>
                      <a:cubicBezTo>
                        <a:pt x="0" y="41"/>
                        <a:pt x="0" y="41"/>
                        <a:pt x="0" y="41"/>
                      </a:cubicBezTo>
                      <a:cubicBezTo>
                        <a:pt x="5" y="44"/>
                        <a:pt x="5" y="44"/>
                        <a:pt x="5" y="44"/>
                      </a:cubicBezTo>
                      <a:cubicBezTo>
                        <a:pt x="8" y="29"/>
                        <a:pt x="11" y="15"/>
                        <a:pt x="14" y="0"/>
                      </a:cubicBezTo>
                      <a:lnTo>
                        <a:pt x="0" y="8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75" name="Freeform 41">
                  <a:extLst>
                    <a:ext uri="{FF2B5EF4-FFF2-40B4-BE49-F238E27FC236}">
                      <a16:creationId xmlns:a16="http://schemas.microsoft.com/office/drawing/2014/main" id="{53072B76-ABB6-4D65-970B-1A895F46AD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53" y="3195629"/>
                  <a:ext cx="103187" cy="127000"/>
                </a:xfrm>
                <a:custGeom>
                  <a:avLst/>
                  <a:gdLst>
                    <a:gd name="T0" fmla="*/ 0 w 53"/>
                    <a:gd name="T1" fmla="*/ 17 h 66"/>
                    <a:gd name="T2" fmla="*/ 0 w 53"/>
                    <a:gd name="T3" fmla="*/ 50 h 66"/>
                    <a:gd name="T4" fmla="*/ 28 w 53"/>
                    <a:gd name="T5" fmla="*/ 66 h 66"/>
                    <a:gd name="T6" fmla="*/ 45 w 53"/>
                    <a:gd name="T7" fmla="*/ 57 h 66"/>
                    <a:gd name="T8" fmla="*/ 53 w 53"/>
                    <a:gd name="T9" fmla="*/ 14 h 66"/>
                    <a:gd name="T10" fmla="*/ 28 w 53"/>
                    <a:gd name="T11" fmla="*/ 0 h 66"/>
                    <a:gd name="T12" fmla="*/ 0 w 53"/>
                    <a:gd name="T13" fmla="*/ 17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3" h="66">
                      <a:moveTo>
                        <a:pt x="0" y="17"/>
                      </a:moveTo>
                      <a:cubicBezTo>
                        <a:pt x="0" y="50"/>
                        <a:pt x="0" y="50"/>
                        <a:pt x="0" y="50"/>
                      </a:cubicBezTo>
                      <a:cubicBezTo>
                        <a:pt x="28" y="66"/>
                        <a:pt x="28" y="66"/>
                        <a:pt x="28" y="66"/>
                      </a:cubicBezTo>
                      <a:cubicBezTo>
                        <a:pt x="45" y="57"/>
                        <a:pt x="45" y="57"/>
                        <a:pt x="45" y="57"/>
                      </a:cubicBezTo>
                      <a:cubicBezTo>
                        <a:pt x="47" y="43"/>
                        <a:pt x="50" y="28"/>
                        <a:pt x="53" y="14"/>
                      </a:cubicBezTo>
                      <a:cubicBezTo>
                        <a:pt x="28" y="0"/>
                        <a:pt x="28" y="0"/>
                        <a:pt x="28" y="0"/>
                      </a:cubicBez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76" name="Freeform 42">
                  <a:extLst>
                    <a:ext uri="{FF2B5EF4-FFF2-40B4-BE49-F238E27FC236}">
                      <a16:creationId xmlns:a16="http://schemas.microsoft.com/office/drawing/2014/main" id="{10F29F31-D82B-4967-8DF7-F7259BECF9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615" y="3505190"/>
                  <a:ext cx="98424" cy="128588"/>
                </a:xfrm>
                <a:custGeom>
                  <a:avLst/>
                  <a:gdLst>
                    <a:gd name="T0" fmla="*/ 29 w 51"/>
                    <a:gd name="T1" fmla="*/ 0 h 66"/>
                    <a:gd name="T2" fmla="*/ 0 w 51"/>
                    <a:gd name="T3" fmla="*/ 16 h 66"/>
                    <a:gd name="T4" fmla="*/ 0 w 51"/>
                    <a:gd name="T5" fmla="*/ 49 h 66"/>
                    <a:gd name="T6" fmla="*/ 29 w 51"/>
                    <a:gd name="T7" fmla="*/ 66 h 66"/>
                    <a:gd name="T8" fmla="*/ 34 w 51"/>
                    <a:gd name="T9" fmla="*/ 63 h 66"/>
                    <a:gd name="T10" fmla="*/ 51 w 51"/>
                    <a:gd name="T11" fmla="*/ 12 h 66"/>
                    <a:gd name="T12" fmla="*/ 29 w 51"/>
                    <a:gd name="T13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1" h="66">
                      <a:moveTo>
                        <a:pt x="29" y="0"/>
                      </a:move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29" y="66"/>
                        <a:pt x="29" y="66"/>
                        <a:pt x="29" y="66"/>
                      </a:cubicBezTo>
                      <a:cubicBezTo>
                        <a:pt x="34" y="63"/>
                        <a:pt x="34" y="63"/>
                        <a:pt x="34" y="63"/>
                      </a:cubicBezTo>
                      <a:cubicBezTo>
                        <a:pt x="40" y="48"/>
                        <a:pt x="46" y="31"/>
                        <a:pt x="51" y="12"/>
                      </a:cubicBezTo>
                      <a:lnTo>
                        <a:pt x="29" y="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77" name="Freeform 43">
                  <a:extLst>
                    <a:ext uri="{FF2B5EF4-FFF2-40B4-BE49-F238E27FC236}">
                      <a16:creationId xmlns:a16="http://schemas.microsoft.com/office/drawing/2014/main" id="{FE90FBCF-280A-4059-846B-3268609E53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52" y="3400415"/>
                  <a:ext cx="66675" cy="120650"/>
                </a:xfrm>
                <a:custGeom>
                  <a:avLst/>
                  <a:gdLst>
                    <a:gd name="T0" fmla="*/ 28 w 34"/>
                    <a:gd name="T1" fmla="*/ 0 h 62"/>
                    <a:gd name="T2" fmla="*/ 0 w 34"/>
                    <a:gd name="T3" fmla="*/ 17 h 62"/>
                    <a:gd name="T4" fmla="*/ 0 w 34"/>
                    <a:gd name="T5" fmla="*/ 50 h 62"/>
                    <a:gd name="T6" fmla="*/ 21 w 34"/>
                    <a:gd name="T7" fmla="*/ 62 h 62"/>
                    <a:gd name="T8" fmla="*/ 34 w 34"/>
                    <a:gd name="T9" fmla="*/ 4 h 62"/>
                    <a:gd name="T10" fmla="*/ 28 w 34"/>
                    <a:gd name="T11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4" h="62">
                      <a:moveTo>
                        <a:pt x="28" y="0"/>
                      </a:moveTo>
                      <a:cubicBezTo>
                        <a:pt x="0" y="17"/>
                        <a:pt x="0" y="17"/>
                        <a:pt x="0" y="17"/>
                      </a:cubicBezTo>
                      <a:cubicBezTo>
                        <a:pt x="0" y="50"/>
                        <a:pt x="0" y="50"/>
                        <a:pt x="0" y="50"/>
                      </a:cubicBezTo>
                      <a:cubicBezTo>
                        <a:pt x="21" y="62"/>
                        <a:pt x="21" y="62"/>
                        <a:pt x="21" y="62"/>
                      </a:cubicBezTo>
                      <a:cubicBezTo>
                        <a:pt x="26" y="44"/>
                        <a:pt x="30" y="24"/>
                        <a:pt x="34" y="4"/>
                      </a:cubicBezTo>
                      <a:lnTo>
                        <a:pt x="28" y="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78" name="Freeform 44">
                  <a:extLst>
                    <a:ext uri="{FF2B5EF4-FFF2-40B4-BE49-F238E27FC236}">
                      <a16:creationId xmlns:a16="http://schemas.microsoft.com/office/drawing/2014/main" id="{28B68930-7A4A-44DC-9682-266AA1810A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75552" y="3709979"/>
                  <a:ext cx="106363" cy="65087"/>
                </a:xfrm>
                <a:custGeom>
                  <a:avLst/>
                  <a:gdLst>
                    <a:gd name="T0" fmla="*/ 55 w 55"/>
                    <a:gd name="T1" fmla="*/ 15 h 33"/>
                    <a:gd name="T2" fmla="*/ 28 w 55"/>
                    <a:gd name="T3" fmla="*/ 0 h 33"/>
                    <a:gd name="T4" fmla="*/ 0 w 55"/>
                    <a:gd name="T5" fmla="*/ 16 h 33"/>
                    <a:gd name="T6" fmla="*/ 0 w 55"/>
                    <a:gd name="T7" fmla="*/ 33 h 33"/>
                    <a:gd name="T8" fmla="*/ 40 w 55"/>
                    <a:gd name="T9" fmla="*/ 23 h 33"/>
                    <a:gd name="T10" fmla="*/ 55 w 55"/>
                    <a:gd name="T11" fmla="*/ 15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5" h="33">
                      <a:moveTo>
                        <a:pt x="55" y="15"/>
                      </a:moveTo>
                      <a:cubicBezTo>
                        <a:pt x="28" y="0"/>
                        <a:pt x="28" y="0"/>
                        <a:pt x="28" y="0"/>
                      </a:cubicBez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13" y="32"/>
                        <a:pt x="27" y="29"/>
                        <a:pt x="40" y="23"/>
                      </a:cubicBezTo>
                      <a:cubicBezTo>
                        <a:pt x="45" y="21"/>
                        <a:pt x="50" y="18"/>
                        <a:pt x="55" y="15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79" name="Freeform 45">
                  <a:extLst>
                    <a:ext uri="{FF2B5EF4-FFF2-40B4-BE49-F238E27FC236}">
                      <a16:creationId xmlns:a16="http://schemas.microsoft.com/office/drawing/2014/main" id="{6B841B90-DBAB-4788-B4AC-1773738169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89" y="3608377"/>
                  <a:ext cx="112713" cy="125413"/>
                </a:xfrm>
                <a:custGeom>
                  <a:avLst/>
                  <a:gdLst>
                    <a:gd name="T0" fmla="*/ 58 w 58"/>
                    <a:gd name="T1" fmla="*/ 25 h 65"/>
                    <a:gd name="T2" fmla="*/ 58 w 58"/>
                    <a:gd name="T3" fmla="*/ 16 h 65"/>
                    <a:gd name="T4" fmla="*/ 29 w 58"/>
                    <a:gd name="T5" fmla="*/ 0 h 65"/>
                    <a:gd name="T6" fmla="*/ 0 w 58"/>
                    <a:gd name="T7" fmla="*/ 16 h 65"/>
                    <a:gd name="T8" fmla="*/ 0 w 58"/>
                    <a:gd name="T9" fmla="*/ 49 h 65"/>
                    <a:gd name="T10" fmla="*/ 28 w 58"/>
                    <a:gd name="T11" fmla="*/ 65 h 65"/>
                    <a:gd name="T12" fmla="*/ 58 w 58"/>
                    <a:gd name="T13" fmla="*/ 25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65">
                      <a:moveTo>
                        <a:pt x="58" y="25"/>
                      </a:moveTo>
                      <a:cubicBezTo>
                        <a:pt x="58" y="16"/>
                        <a:pt x="58" y="16"/>
                        <a:pt x="58" y="16"/>
                      </a:cubicBezTo>
                      <a:cubicBezTo>
                        <a:pt x="29" y="0"/>
                        <a:pt x="29" y="0"/>
                        <a:pt x="29" y="0"/>
                      </a:cubicBez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28" y="65"/>
                        <a:pt x="28" y="65"/>
                        <a:pt x="28" y="65"/>
                      </a:cubicBezTo>
                      <a:cubicBezTo>
                        <a:pt x="39" y="56"/>
                        <a:pt x="49" y="42"/>
                        <a:pt x="58" y="25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80" name="Freeform 46">
                  <a:extLst>
                    <a:ext uri="{FF2B5EF4-FFF2-40B4-BE49-F238E27FC236}">
                      <a16:creationId xmlns:a16="http://schemas.microsoft.com/office/drawing/2014/main" id="{F7C0DB3A-5FBC-478E-AC47-280B874543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54903" y="3709978"/>
                  <a:ext cx="112713" cy="66675"/>
                </a:xfrm>
                <a:custGeom>
                  <a:avLst/>
                  <a:gdLst>
                    <a:gd name="T0" fmla="*/ 58 w 58"/>
                    <a:gd name="T1" fmla="*/ 33 h 34"/>
                    <a:gd name="T2" fmla="*/ 58 w 58"/>
                    <a:gd name="T3" fmla="*/ 16 h 34"/>
                    <a:gd name="T4" fmla="*/ 29 w 58"/>
                    <a:gd name="T5" fmla="*/ 0 h 34"/>
                    <a:gd name="T6" fmla="*/ 0 w 58"/>
                    <a:gd name="T7" fmla="*/ 16 h 34"/>
                    <a:gd name="T8" fmla="*/ 0 w 58"/>
                    <a:gd name="T9" fmla="*/ 22 h 34"/>
                    <a:gd name="T10" fmla="*/ 58 w 58"/>
                    <a:gd name="T11" fmla="*/ 33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34">
                      <a:moveTo>
                        <a:pt x="58" y="33"/>
                      </a:moveTo>
                      <a:cubicBezTo>
                        <a:pt x="58" y="16"/>
                        <a:pt x="58" y="16"/>
                        <a:pt x="58" y="16"/>
                      </a:cubicBezTo>
                      <a:cubicBezTo>
                        <a:pt x="29" y="0"/>
                        <a:pt x="29" y="0"/>
                        <a:pt x="29" y="0"/>
                      </a:cubicBez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22"/>
                        <a:pt x="0" y="22"/>
                        <a:pt x="0" y="22"/>
                      </a:cubicBezTo>
                      <a:cubicBezTo>
                        <a:pt x="18" y="30"/>
                        <a:pt x="38" y="34"/>
                        <a:pt x="58" y="33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81" name="Freeform 47">
                  <a:extLst>
                    <a:ext uri="{FF2B5EF4-FFF2-40B4-BE49-F238E27FC236}">
                      <a16:creationId xmlns:a16="http://schemas.microsoft.com/office/drawing/2014/main" id="{10F68925-D5A6-4621-903B-00B671B1BA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1402" y="3709978"/>
                  <a:ext cx="55563" cy="39688"/>
                </a:xfrm>
                <a:custGeom>
                  <a:avLst/>
                  <a:gdLst>
                    <a:gd name="T0" fmla="*/ 29 w 29"/>
                    <a:gd name="T1" fmla="*/ 16 h 20"/>
                    <a:gd name="T2" fmla="*/ 0 w 29"/>
                    <a:gd name="T3" fmla="*/ 0 h 20"/>
                    <a:gd name="T4" fmla="*/ 0 w 29"/>
                    <a:gd name="T5" fmla="*/ 0 h 20"/>
                    <a:gd name="T6" fmla="*/ 29 w 29"/>
                    <a:gd name="T7" fmla="*/ 20 h 20"/>
                    <a:gd name="T8" fmla="*/ 29 w 29"/>
                    <a:gd name="T9" fmla="*/ 16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20">
                      <a:moveTo>
                        <a:pt x="29" y="16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9" y="8"/>
                        <a:pt x="19" y="15"/>
                        <a:pt x="29" y="20"/>
                      </a:cubicBezTo>
                      <a:lnTo>
                        <a:pt x="29" y="16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82" name="Freeform 49">
                  <a:extLst>
                    <a:ext uri="{FF2B5EF4-FFF2-40B4-BE49-F238E27FC236}">
                      <a16:creationId xmlns:a16="http://schemas.microsoft.com/office/drawing/2014/main" id="{7A9A37F9-FD50-4AED-A205-58CAA6D025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18365" y="2887655"/>
                  <a:ext cx="111125" cy="127000"/>
                </a:xfrm>
                <a:custGeom>
                  <a:avLst/>
                  <a:gdLst>
                    <a:gd name="T0" fmla="*/ 57 w 57"/>
                    <a:gd name="T1" fmla="*/ 49 h 66"/>
                    <a:gd name="T2" fmla="*/ 57 w 57"/>
                    <a:gd name="T3" fmla="*/ 16 h 66"/>
                    <a:gd name="T4" fmla="*/ 28 w 57"/>
                    <a:gd name="T5" fmla="*/ 0 h 66"/>
                    <a:gd name="T6" fmla="*/ 0 w 57"/>
                    <a:gd name="T7" fmla="*/ 16 h 66"/>
                    <a:gd name="T8" fmla="*/ 11 w 57"/>
                    <a:gd name="T9" fmla="*/ 56 h 66"/>
                    <a:gd name="T10" fmla="*/ 28 w 57"/>
                    <a:gd name="T11" fmla="*/ 66 h 66"/>
                    <a:gd name="T12" fmla="*/ 57 w 57"/>
                    <a:gd name="T13" fmla="*/ 49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7" h="66">
                      <a:moveTo>
                        <a:pt x="57" y="49"/>
                      </a:moveTo>
                      <a:cubicBezTo>
                        <a:pt x="57" y="16"/>
                        <a:pt x="57" y="16"/>
                        <a:pt x="57" y="16"/>
                      </a:cubicBezTo>
                      <a:cubicBezTo>
                        <a:pt x="28" y="0"/>
                        <a:pt x="28" y="0"/>
                        <a:pt x="28" y="0"/>
                      </a:cubicBez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4" y="29"/>
                        <a:pt x="7" y="42"/>
                        <a:pt x="11" y="56"/>
                      </a:cubicBezTo>
                      <a:cubicBezTo>
                        <a:pt x="28" y="66"/>
                        <a:pt x="28" y="66"/>
                        <a:pt x="28" y="66"/>
                      </a:cubicBezTo>
                      <a:lnTo>
                        <a:pt x="57" y="4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83" name="Freeform 50">
                  <a:extLst>
                    <a:ext uri="{FF2B5EF4-FFF2-40B4-BE49-F238E27FC236}">
                      <a16:creationId xmlns:a16="http://schemas.microsoft.com/office/drawing/2014/main" id="{3C2FB9E2-D0FD-4C41-8528-6A6B595F5F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62814" y="3092441"/>
                  <a:ext cx="66675" cy="122238"/>
                </a:xfrm>
                <a:custGeom>
                  <a:avLst/>
                  <a:gdLst>
                    <a:gd name="T0" fmla="*/ 11 w 34"/>
                    <a:gd name="T1" fmla="*/ 63 h 63"/>
                    <a:gd name="T2" fmla="*/ 34 w 34"/>
                    <a:gd name="T3" fmla="*/ 50 h 63"/>
                    <a:gd name="T4" fmla="*/ 34 w 34"/>
                    <a:gd name="T5" fmla="*/ 17 h 63"/>
                    <a:gd name="T6" fmla="*/ 5 w 34"/>
                    <a:gd name="T7" fmla="*/ 0 h 63"/>
                    <a:gd name="T8" fmla="*/ 0 w 34"/>
                    <a:gd name="T9" fmla="*/ 3 h 63"/>
                    <a:gd name="T10" fmla="*/ 11 w 34"/>
                    <a:gd name="T11" fmla="*/ 63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4" h="63">
                      <a:moveTo>
                        <a:pt x="11" y="63"/>
                      </a:moveTo>
                      <a:cubicBezTo>
                        <a:pt x="34" y="50"/>
                        <a:pt x="34" y="50"/>
                        <a:pt x="34" y="50"/>
                      </a:cubicBezTo>
                      <a:cubicBezTo>
                        <a:pt x="34" y="17"/>
                        <a:pt x="34" y="17"/>
                        <a:pt x="34" y="17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0" y="3"/>
                        <a:pt x="0" y="3"/>
                        <a:pt x="0" y="3"/>
                      </a:cubicBezTo>
                      <a:cubicBezTo>
                        <a:pt x="5" y="22"/>
                        <a:pt x="8" y="42"/>
                        <a:pt x="11" y="63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84" name="Freeform 51">
                  <a:extLst>
                    <a:ext uri="{FF2B5EF4-FFF2-40B4-BE49-F238E27FC236}">
                      <a16:creationId xmlns:a16="http://schemas.microsoft.com/office/drawing/2014/main" id="{E61FF1D8-36E7-4FE0-8DBF-EC6A0D3DE3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96152" y="3311517"/>
                  <a:ext cx="33338" cy="100012"/>
                </a:xfrm>
                <a:custGeom>
                  <a:avLst/>
                  <a:gdLst>
                    <a:gd name="T0" fmla="*/ 2 w 17"/>
                    <a:gd name="T1" fmla="*/ 52 h 52"/>
                    <a:gd name="T2" fmla="*/ 17 w 17"/>
                    <a:gd name="T3" fmla="*/ 43 h 52"/>
                    <a:gd name="T4" fmla="*/ 17 w 17"/>
                    <a:gd name="T5" fmla="*/ 10 h 52"/>
                    <a:gd name="T6" fmla="*/ 0 w 17"/>
                    <a:gd name="T7" fmla="*/ 0 h 52"/>
                    <a:gd name="T8" fmla="*/ 2 w 17"/>
                    <a:gd name="T9" fmla="*/ 52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52">
                      <a:moveTo>
                        <a:pt x="2" y="52"/>
                      </a:moveTo>
                      <a:cubicBezTo>
                        <a:pt x="17" y="43"/>
                        <a:pt x="17" y="43"/>
                        <a:pt x="17" y="43"/>
                      </a:cubicBezTo>
                      <a:cubicBezTo>
                        <a:pt x="17" y="10"/>
                        <a:pt x="17" y="10"/>
                        <a:pt x="17" y="1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17"/>
                        <a:pt x="2" y="34"/>
                        <a:pt x="2" y="52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85" name="Freeform 52">
                  <a:extLst>
                    <a:ext uri="{FF2B5EF4-FFF2-40B4-BE49-F238E27FC236}">
                      <a16:creationId xmlns:a16="http://schemas.microsoft.com/office/drawing/2014/main" id="{1DA950EE-B6B5-4889-B54D-3A9A19F689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86628" y="3195630"/>
                  <a:ext cx="101600" cy="127000"/>
                </a:xfrm>
                <a:custGeom>
                  <a:avLst/>
                  <a:gdLst>
                    <a:gd name="T0" fmla="*/ 52 w 52"/>
                    <a:gd name="T1" fmla="*/ 50 h 66"/>
                    <a:gd name="T2" fmla="*/ 52 w 52"/>
                    <a:gd name="T3" fmla="*/ 17 h 66"/>
                    <a:gd name="T4" fmla="*/ 24 w 52"/>
                    <a:gd name="T5" fmla="*/ 0 h 66"/>
                    <a:gd name="T6" fmla="*/ 0 w 52"/>
                    <a:gd name="T7" fmla="*/ 14 h 66"/>
                    <a:gd name="T8" fmla="*/ 5 w 52"/>
                    <a:gd name="T9" fmla="*/ 55 h 66"/>
                    <a:gd name="T10" fmla="*/ 24 w 52"/>
                    <a:gd name="T11" fmla="*/ 66 h 66"/>
                    <a:gd name="T12" fmla="*/ 52 w 52"/>
                    <a:gd name="T13" fmla="*/ 5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2" h="66">
                      <a:moveTo>
                        <a:pt x="52" y="50"/>
                      </a:moveTo>
                      <a:cubicBezTo>
                        <a:pt x="52" y="17"/>
                        <a:pt x="52" y="17"/>
                        <a:pt x="52" y="17"/>
                      </a:cubicBezTo>
                      <a:cubicBezTo>
                        <a:pt x="24" y="0"/>
                        <a:pt x="24" y="0"/>
                        <a:pt x="24" y="0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2" y="27"/>
                        <a:pt x="3" y="41"/>
                        <a:pt x="5" y="55"/>
                      </a:cubicBezTo>
                      <a:cubicBezTo>
                        <a:pt x="24" y="66"/>
                        <a:pt x="24" y="66"/>
                        <a:pt x="24" y="66"/>
                      </a:cubicBezTo>
                      <a:lnTo>
                        <a:pt x="52" y="5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86" name="Freeform 53">
                  <a:extLst>
                    <a:ext uri="{FF2B5EF4-FFF2-40B4-BE49-F238E27FC236}">
                      <a16:creationId xmlns:a16="http://schemas.microsoft.com/office/drawing/2014/main" id="{87983819-0641-47C1-9490-318347E570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00914" y="3521065"/>
                  <a:ext cx="28576" cy="82551"/>
                </a:xfrm>
                <a:custGeom>
                  <a:avLst/>
                  <a:gdLst>
                    <a:gd name="T0" fmla="*/ 15 w 15"/>
                    <a:gd name="T1" fmla="*/ 8 h 43"/>
                    <a:gd name="T2" fmla="*/ 0 w 15"/>
                    <a:gd name="T3" fmla="*/ 0 h 43"/>
                    <a:gd name="T4" fmla="*/ 11 w 15"/>
                    <a:gd name="T5" fmla="*/ 43 h 43"/>
                    <a:gd name="T6" fmla="*/ 15 w 15"/>
                    <a:gd name="T7" fmla="*/ 41 h 43"/>
                    <a:gd name="T8" fmla="*/ 15 w 15"/>
                    <a:gd name="T9" fmla="*/ 8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5" h="43">
                      <a:moveTo>
                        <a:pt x="15" y="8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16"/>
                        <a:pt x="6" y="30"/>
                        <a:pt x="11" y="43"/>
                      </a:cubicBezTo>
                      <a:cubicBezTo>
                        <a:pt x="15" y="41"/>
                        <a:pt x="15" y="41"/>
                        <a:pt x="15" y="41"/>
                      </a:cubicBezTo>
                      <a:lnTo>
                        <a:pt x="15" y="8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87" name="Freeform 54">
                  <a:extLst>
                    <a:ext uri="{FF2B5EF4-FFF2-40B4-BE49-F238E27FC236}">
                      <a16:creationId xmlns:a16="http://schemas.microsoft.com/office/drawing/2014/main" id="{6F3AD1D8-9AAE-4729-9379-7B946A1B65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96153" y="3400416"/>
                  <a:ext cx="92075" cy="130174"/>
                </a:xfrm>
                <a:custGeom>
                  <a:avLst/>
                  <a:gdLst>
                    <a:gd name="T0" fmla="*/ 47 w 47"/>
                    <a:gd name="T1" fmla="*/ 50 h 67"/>
                    <a:gd name="T2" fmla="*/ 47 w 47"/>
                    <a:gd name="T3" fmla="*/ 17 h 67"/>
                    <a:gd name="T4" fmla="*/ 19 w 47"/>
                    <a:gd name="T5" fmla="*/ 0 h 67"/>
                    <a:gd name="T6" fmla="*/ 2 w 47"/>
                    <a:gd name="T7" fmla="*/ 10 h 67"/>
                    <a:gd name="T8" fmla="*/ 0 w 47"/>
                    <a:gd name="T9" fmla="*/ 46 h 67"/>
                    <a:gd name="T10" fmla="*/ 1 w 47"/>
                    <a:gd name="T11" fmla="*/ 57 h 67"/>
                    <a:gd name="T12" fmla="*/ 19 w 47"/>
                    <a:gd name="T13" fmla="*/ 67 h 67"/>
                    <a:gd name="T14" fmla="*/ 47 w 47"/>
                    <a:gd name="T15" fmla="*/ 50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7" h="67">
                      <a:moveTo>
                        <a:pt x="47" y="50"/>
                      </a:moveTo>
                      <a:cubicBezTo>
                        <a:pt x="47" y="17"/>
                        <a:pt x="47" y="17"/>
                        <a:pt x="47" y="17"/>
                      </a:cubicBezTo>
                      <a:cubicBezTo>
                        <a:pt x="19" y="0"/>
                        <a:pt x="19" y="0"/>
                        <a:pt x="19" y="0"/>
                      </a:cubicBezTo>
                      <a:cubicBezTo>
                        <a:pt x="2" y="10"/>
                        <a:pt x="2" y="10"/>
                        <a:pt x="2" y="10"/>
                      </a:cubicBezTo>
                      <a:cubicBezTo>
                        <a:pt x="2" y="22"/>
                        <a:pt x="1" y="34"/>
                        <a:pt x="0" y="46"/>
                      </a:cubicBezTo>
                      <a:cubicBezTo>
                        <a:pt x="1" y="49"/>
                        <a:pt x="1" y="53"/>
                        <a:pt x="1" y="57"/>
                      </a:cubicBezTo>
                      <a:cubicBezTo>
                        <a:pt x="19" y="67"/>
                        <a:pt x="19" y="67"/>
                        <a:pt x="19" y="67"/>
                      </a:cubicBezTo>
                      <a:lnTo>
                        <a:pt x="47" y="5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88" name="Freeform 55">
                  <a:extLst>
                    <a:ext uri="{FF2B5EF4-FFF2-40B4-BE49-F238E27FC236}">
                      <a16:creationId xmlns:a16="http://schemas.microsoft.com/office/drawing/2014/main" id="{2AD269CC-7A01-4471-8B2A-94CC8055CA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24728" y="3608378"/>
                  <a:ext cx="63499" cy="96838"/>
                </a:xfrm>
                <a:custGeom>
                  <a:avLst/>
                  <a:gdLst>
                    <a:gd name="T0" fmla="*/ 32 w 32"/>
                    <a:gd name="T1" fmla="*/ 49 h 50"/>
                    <a:gd name="T2" fmla="*/ 32 w 32"/>
                    <a:gd name="T3" fmla="*/ 16 h 50"/>
                    <a:gd name="T4" fmla="*/ 4 w 32"/>
                    <a:gd name="T5" fmla="*/ 0 h 50"/>
                    <a:gd name="T6" fmla="*/ 0 w 32"/>
                    <a:gd name="T7" fmla="*/ 2 h 50"/>
                    <a:gd name="T8" fmla="*/ 31 w 32"/>
                    <a:gd name="T9" fmla="*/ 50 h 50"/>
                    <a:gd name="T10" fmla="*/ 32 w 32"/>
                    <a:gd name="T11" fmla="*/ 49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" h="50">
                      <a:moveTo>
                        <a:pt x="32" y="49"/>
                      </a:moveTo>
                      <a:cubicBezTo>
                        <a:pt x="32" y="16"/>
                        <a:pt x="32" y="16"/>
                        <a:pt x="32" y="16"/>
                      </a:cubicBezTo>
                      <a:cubicBezTo>
                        <a:pt x="4" y="0"/>
                        <a:pt x="4" y="0"/>
                        <a:pt x="4" y="0"/>
                      </a:cubicBezTo>
                      <a:cubicBezTo>
                        <a:pt x="0" y="2"/>
                        <a:pt x="0" y="2"/>
                        <a:pt x="0" y="2"/>
                      </a:cubicBezTo>
                      <a:cubicBezTo>
                        <a:pt x="8" y="22"/>
                        <a:pt x="18" y="37"/>
                        <a:pt x="31" y="50"/>
                      </a:cubicBezTo>
                      <a:lnTo>
                        <a:pt x="32" y="4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89" name="Freeform 57">
                  <a:extLst>
                    <a:ext uri="{FF2B5EF4-FFF2-40B4-BE49-F238E27FC236}">
                      <a16:creationId xmlns:a16="http://schemas.microsoft.com/office/drawing/2014/main" id="{F64EA9E7-0A83-4FB6-AF77-EB32445BAB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48512" y="2476494"/>
                  <a:ext cx="60324" cy="127000"/>
                </a:xfrm>
                <a:custGeom>
                  <a:avLst/>
                  <a:gdLst>
                    <a:gd name="T0" fmla="*/ 31 w 31"/>
                    <a:gd name="T1" fmla="*/ 49 h 65"/>
                    <a:gd name="T2" fmla="*/ 31 w 31"/>
                    <a:gd name="T3" fmla="*/ 16 h 65"/>
                    <a:gd name="T4" fmla="*/ 5 w 31"/>
                    <a:gd name="T5" fmla="*/ 0 h 65"/>
                    <a:gd name="T6" fmla="*/ 2 w 31"/>
                    <a:gd name="T7" fmla="*/ 65 h 65"/>
                    <a:gd name="T8" fmla="*/ 3 w 31"/>
                    <a:gd name="T9" fmla="*/ 65 h 65"/>
                    <a:gd name="T10" fmla="*/ 31 w 31"/>
                    <a:gd name="T11" fmla="*/ 49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1" h="65">
                      <a:moveTo>
                        <a:pt x="31" y="49"/>
                      </a:moveTo>
                      <a:cubicBezTo>
                        <a:pt x="31" y="16"/>
                        <a:pt x="31" y="16"/>
                        <a:pt x="31" y="16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1" y="21"/>
                        <a:pt x="0" y="43"/>
                        <a:pt x="2" y="65"/>
                      </a:cubicBezTo>
                      <a:cubicBezTo>
                        <a:pt x="3" y="65"/>
                        <a:pt x="3" y="65"/>
                        <a:pt x="3" y="65"/>
                      </a:cubicBezTo>
                      <a:lnTo>
                        <a:pt x="31" y="4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90" name="Freeform 1184">
                  <a:extLst>
                    <a:ext uri="{FF2B5EF4-FFF2-40B4-BE49-F238E27FC236}">
                      <a16:creationId xmlns:a16="http://schemas.microsoft.com/office/drawing/2014/main" id="{49D5E071-8DB1-4633-88D2-1305D1975B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62800" y="2686041"/>
                  <a:ext cx="46037" cy="104775"/>
                </a:xfrm>
                <a:custGeom>
                  <a:avLst/>
                  <a:gdLst>
                    <a:gd name="T0" fmla="*/ 24 w 24"/>
                    <a:gd name="T1" fmla="*/ 14 h 54"/>
                    <a:gd name="T2" fmla="*/ 0 w 24"/>
                    <a:gd name="T3" fmla="*/ 0 h 54"/>
                    <a:gd name="T4" fmla="*/ 12 w 24"/>
                    <a:gd name="T5" fmla="*/ 54 h 54"/>
                    <a:gd name="T6" fmla="*/ 24 w 24"/>
                    <a:gd name="T7" fmla="*/ 47 h 54"/>
                    <a:gd name="T8" fmla="*/ 24 w 24"/>
                    <a:gd name="T9" fmla="*/ 1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54">
                      <a:moveTo>
                        <a:pt x="24" y="14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3" y="18"/>
                        <a:pt x="7" y="36"/>
                        <a:pt x="12" y="54"/>
                      </a:cubicBezTo>
                      <a:cubicBezTo>
                        <a:pt x="24" y="47"/>
                        <a:pt x="24" y="47"/>
                        <a:pt x="24" y="47"/>
                      </a:cubicBezTo>
                      <a:lnTo>
                        <a:pt x="24" y="14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91" name="Freeform 1185">
                  <a:extLst>
                    <a:ext uri="{FF2B5EF4-FFF2-40B4-BE49-F238E27FC236}">
                      <a16:creationId xmlns:a16="http://schemas.microsoft.com/office/drawing/2014/main" id="{FA75ACA0-8C93-4708-9955-C0751C46A6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88199" y="2784466"/>
                  <a:ext cx="80962" cy="127000"/>
                </a:xfrm>
                <a:custGeom>
                  <a:avLst/>
                  <a:gdLst>
                    <a:gd name="T0" fmla="*/ 42 w 42"/>
                    <a:gd name="T1" fmla="*/ 49 h 65"/>
                    <a:gd name="T2" fmla="*/ 42 w 42"/>
                    <a:gd name="T3" fmla="*/ 16 h 65"/>
                    <a:gd name="T4" fmla="*/ 13 w 42"/>
                    <a:gd name="T5" fmla="*/ 0 h 65"/>
                    <a:gd name="T6" fmla="*/ 0 w 42"/>
                    <a:gd name="T7" fmla="*/ 7 h 65"/>
                    <a:gd name="T8" fmla="*/ 15 w 42"/>
                    <a:gd name="T9" fmla="*/ 65 h 65"/>
                    <a:gd name="T10" fmla="*/ 42 w 42"/>
                    <a:gd name="T11" fmla="*/ 49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2" h="65">
                      <a:moveTo>
                        <a:pt x="42" y="49"/>
                      </a:moveTo>
                      <a:cubicBezTo>
                        <a:pt x="42" y="16"/>
                        <a:pt x="42" y="16"/>
                        <a:pt x="42" y="16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0" y="7"/>
                        <a:pt x="0" y="7"/>
                        <a:pt x="0" y="7"/>
                      </a:cubicBezTo>
                      <a:cubicBezTo>
                        <a:pt x="5" y="26"/>
                        <a:pt x="10" y="45"/>
                        <a:pt x="15" y="65"/>
                      </a:cubicBezTo>
                      <a:lnTo>
                        <a:pt x="42" y="4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92" name="Freeform 1186">
                  <a:extLst>
                    <a:ext uri="{FF2B5EF4-FFF2-40B4-BE49-F238E27FC236}">
                      <a16:creationId xmlns:a16="http://schemas.microsoft.com/office/drawing/2014/main" id="{8CB3B775-AE58-48FF-B40C-F6878A4044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42175" y="3005127"/>
                  <a:ext cx="26987" cy="85725"/>
                </a:xfrm>
                <a:custGeom>
                  <a:avLst/>
                  <a:gdLst>
                    <a:gd name="T0" fmla="*/ 14 w 14"/>
                    <a:gd name="T1" fmla="*/ 8 h 44"/>
                    <a:gd name="T2" fmla="*/ 0 w 14"/>
                    <a:gd name="T3" fmla="*/ 0 h 44"/>
                    <a:gd name="T4" fmla="*/ 10 w 14"/>
                    <a:gd name="T5" fmla="*/ 44 h 44"/>
                    <a:gd name="T6" fmla="*/ 14 w 14"/>
                    <a:gd name="T7" fmla="*/ 41 h 44"/>
                    <a:gd name="T8" fmla="*/ 14 w 14"/>
                    <a:gd name="T9" fmla="*/ 8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" h="44">
                      <a:moveTo>
                        <a:pt x="14" y="8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4" y="14"/>
                        <a:pt x="7" y="29"/>
                        <a:pt x="10" y="44"/>
                      </a:cubicBezTo>
                      <a:cubicBezTo>
                        <a:pt x="14" y="41"/>
                        <a:pt x="14" y="41"/>
                        <a:pt x="14" y="41"/>
                      </a:cubicBezTo>
                      <a:lnTo>
                        <a:pt x="14" y="8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93" name="Freeform 64">
                  <a:extLst>
                    <a:ext uri="{FF2B5EF4-FFF2-40B4-BE49-F238E27FC236}">
                      <a16:creationId xmlns:a16="http://schemas.microsoft.com/office/drawing/2014/main" id="{8E3C0668-0F11-4681-8264-017EDED974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75548" y="2474905"/>
                  <a:ext cx="111125" cy="128588"/>
                </a:xfrm>
                <a:custGeom>
                  <a:avLst/>
                  <a:gdLst>
                    <a:gd name="T0" fmla="*/ 70 w 70"/>
                    <a:gd name="T1" fmla="*/ 21 h 81"/>
                    <a:gd name="T2" fmla="*/ 34 w 70"/>
                    <a:gd name="T3" fmla="*/ 0 h 81"/>
                    <a:gd name="T4" fmla="*/ 0 w 70"/>
                    <a:gd name="T5" fmla="*/ 21 h 81"/>
                    <a:gd name="T6" fmla="*/ 0 w 70"/>
                    <a:gd name="T7" fmla="*/ 61 h 81"/>
                    <a:gd name="T8" fmla="*/ 34 w 70"/>
                    <a:gd name="T9" fmla="*/ 81 h 81"/>
                    <a:gd name="T10" fmla="*/ 70 w 70"/>
                    <a:gd name="T11" fmla="*/ 61 h 81"/>
                    <a:gd name="T12" fmla="*/ 70 w 70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1"/>
                      </a:moveTo>
                      <a:lnTo>
                        <a:pt x="34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4" y="81"/>
                      </a:lnTo>
                      <a:lnTo>
                        <a:pt x="70" y="61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94" name="Freeform 67">
                  <a:extLst>
                    <a:ext uri="{FF2B5EF4-FFF2-40B4-BE49-F238E27FC236}">
                      <a16:creationId xmlns:a16="http://schemas.microsoft.com/office/drawing/2014/main" id="{DF2CFFD2-80B9-428E-AD34-EEC4F48570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16774" y="2474903"/>
                  <a:ext cx="112713" cy="128588"/>
                </a:xfrm>
                <a:custGeom>
                  <a:avLst/>
                  <a:gdLst>
                    <a:gd name="T0" fmla="*/ 71 w 71"/>
                    <a:gd name="T1" fmla="*/ 21 h 81"/>
                    <a:gd name="T2" fmla="*/ 36 w 71"/>
                    <a:gd name="T3" fmla="*/ 0 h 81"/>
                    <a:gd name="T4" fmla="*/ 0 w 71"/>
                    <a:gd name="T5" fmla="*/ 21 h 81"/>
                    <a:gd name="T6" fmla="*/ 0 w 71"/>
                    <a:gd name="T7" fmla="*/ 61 h 81"/>
                    <a:gd name="T8" fmla="*/ 36 w 71"/>
                    <a:gd name="T9" fmla="*/ 81 h 81"/>
                    <a:gd name="T10" fmla="*/ 71 w 71"/>
                    <a:gd name="T11" fmla="*/ 61 h 81"/>
                    <a:gd name="T12" fmla="*/ 71 w 71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1">
                      <a:moveTo>
                        <a:pt x="71" y="21"/>
                      </a:moveTo>
                      <a:lnTo>
                        <a:pt x="36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6" y="81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95" name="Freeform 68">
                  <a:extLst>
                    <a:ext uri="{FF2B5EF4-FFF2-40B4-BE49-F238E27FC236}">
                      <a16:creationId xmlns:a16="http://schemas.microsoft.com/office/drawing/2014/main" id="{ACDF44CB-6768-4CE2-B7BB-988494AAC2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12086" y="2679690"/>
                  <a:ext cx="112713" cy="130174"/>
                </a:xfrm>
                <a:custGeom>
                  <a:avLst/>
                  <a:gdLst>
                    <a:gd name="T0" fmla="*/ 71 w 71"/>
                    <a:gd name="T1" fmla="*/ 21 h 82"/>
                    <a:gd name="T2" fmla="*/ 35 w 71"/>
                    <a:gd name="T3" fmla="*/ 0 h 82"/>
                    <a:gd name="T4" fmla="*/ 0 w 71"/>
                    <a:gd name="T5" fmla="*/ 21 h 82"/>
                    <a:gd name="T6" fmla="*/ 0 w 71"/>
                    <a:gd name="T7" fmla="*/ 61 h 82"/>
                    <a:gd name="T8" fmla="*/ 35 w 71"/>
                    <a:gd name="T9" fmla="*/ 82 h 82"/>
                    <a:gd name="T10" fmla="*/ 71 w 71"/>
                    <a:gd name="T11" fmla="*/ 61 h 82"/>
                    <a:gd name="T12" fmla="*/ 71 w 71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2">
                      <a:moveTo>
                        <a:pt x="71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2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96" name="Freeform 69">
                  <a:extLst>
                    <a:ext uri="{FF2B5EF4-FFF2-40B4-BE49-F238E27FC236}">
                      <a16:creationId xmlns:a16="http://schemas.microsoft.com/office/drawing/2014/main" id="{73E09213-87ED-427E-A828-F46B0632CB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2414" y="2578092"/>
                  <a:ext cx="111125" cy="127000"/>
                </a:xfrm>
                <a:custGeom>
                  <a:avLst/>
                  <a:gdLst>
                    <a:gd name="T0" fmla="*/ 70 w 70"/>
                    <a:gd name="T1" fmla="*/ 20 h 80"/>
                    <a:gd name="T2" fmla="*/ 35 w 70"/>
                    <a:gd name="T3" fmla="*/ 0 h 80"/>
                    <a:gd name="T4" fmla="*/ 0 w 70"/>
                    <a:gd name="T5" fmla="*/ 20 h 80"/>
                    <a:gd name="T6" fmla="*/ 0 w 70"/>
                    <a:gd name="T7" fmla="*/ 61 h 80"/>
                    <a:gd name="T8" fmla="*/ 35 w 70"/>
                    <a:gd name="T9" fmla="*/ 80 h 80"/>
                    <a:gd name="T10" fmla="*/ 70 w 70"/>
                    <a:gd name="T11" fmla="*/ 61 h 80"/>
                    <a:gd name="T12" fmla="*/ 70 w 70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70" y="61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97" name="Freeform 70">
                  <a:extLst>
                    <a:ext uri="{FF2B5EF4-FFF2-40B4-BE49-F238E27FC236}">
                      <a16:creationId xmlns:a16="http://schemas.microsoft.com/office/drawing/2014/main" id="{5908659B-640E-4D49-8A97-6EAA4A7D50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615" y="2679692"/>
                  <a:ext cx="109538" cy="130174"/>
                </a:xfrm>
                <a:custGeom>
                  <a:avLst/>
                  <a:gdLst>
                    <a:gd name="T0" fmla="*/ 69 w 69"/>
                    <a:gd name="T1" fmla="*/ 21 h 82"/>
                    <a:gd name="T2" fmla="*/ 35 w 69"/>
                    <a:gd name="T3" fmla="*/ 0 h 82"/>
                    <a:gd name="T4" fmla="*/ 0 w 69"/>
                    <a:gd name="T5" fmla="*/ 21 h 82"/>
                    <a:gd name="T6" fmla="*/ 0 w 69"/>
                    <a:gd name="T7" fmla="*/ 61 h 82"/>
                    <a:gd name="T8" fmla="*/ 35 w 69"/>
                    <a:gd name="T9" fmla="*/ 82 h 82"/>
                    <a:gd name="T10" fmla="*/ 69 w 69"/>
                    <a:gd name="T11" fmla="*/ 61 h 82"/>
                    <a:gd name="T12" fmla="*/ 69 w 69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2">
                      <a:moveTo>
                        <a:pt x="69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2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98" name="Freeform 73">
                  <a:extLst>
                    <a:ext uri="{FF2B5EF4-FFF2-40B4-BE49-F238E27FC236}">
                      <a16:creationId xmlns:a16="http://schemas.microsoft.com/office/drawing/2014/main" id="{65B260D8-35A2-47B4-A721-21634B1E2D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428" y="2679692"/>
                  <a:ext cx="109538" cy="130174"/>
                </a:xfrm>
                <a:custGeom>
                  <a:avLst/>
                  <a:gdLst>
                    <a:gd name="T0" fmla="*/ 69 w 69"/>
                    <a:gd name="T1" fmla="*/ 21 h 82"/>
                    <a:gd name="T2" fmla="*/ 34 w 69"/>
                    <a:gd name="T3" fmla="*/ 0 h 82"/>
                    <a:gd name="T4" fmla="*/ 0 w 69"/>
                    <a:gd name="T5" fmla="*/ 21 h 82"/>
                    <a:gd name="T6" fmla="*/ 0 w 69"/>
                    <a:gd name="T7" fmla="*/ 61 h 82"/>
                    <a:gd name="T8" fmla="*/ 34 w 69"/>
                    <a:gd name="T9" fmla="*/ 82 h 82"/>
                    <a:gd name="T10" fmla="*/ 69 w 69"/>
                    <a:gd name="T11" fmla="*/ 61 h 82"/>
                    <a:gd name="T12" fmla="*/ 69 w 69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2">
                      <a:moveTo>
                        <a:pt x="69" y="21"/>
                      </a:moveTo>
                      <a:lnTo>
                        <a:pt x="34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4" y="82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199" name="Freeform 74">
                  <a:extLst>
                    <a:ext uri="{FF2B5EF4-FFF2-40B4-BE49-F238E27FC236}">
                      <a16:creationId xmlns:a16="http://schemas.microsoft.com/office/drawing/2014/main" id="{332984B2-F01E-4354-9F9F-D6C8C3A140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16778" y="2679692"/>
                  <a:ext cx="112713" cy="130174"/>
                </a:xfrm>
                <a:custGeom>
                  <a:avLst/>
                  <a:gdLst>
                    <a:gd name="T0" fmla="*/ 71 w 71"/>
                    <a:gd name="T1" fmla="*/ 21 h 82"/>
                    <a:gd name="T2" fmla="*/ 36 w 71"/>
                    <a:gd name="T3" fmla="*/ 0 h 82"/>
                    <a:gd name="T4" fmla="*/ 0 w 71"/>
                    <a:gd name="T5" fmla="*/ 21 h 82"/>
                    <a:gd name="T6" fmla="*/ 0 w 71"/>
                    <a:gd name="T7" fmla="*/ 61 h 82"/>
                    <a:gd name="T8" fmla="*/ 36 w 71"/>
                    <a:gd name="T9" fmla="*/ 82 h 82"/>
                    <a:gd name="T10" fmla="*/ 71 w 71"/>
                    <a:gd name="T11" fmla="*/ 61 h 82"/>
                    <a:gd name="T12" fmla="*/ 71 w 71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2">
                      <a:moveTo>
                        <a:pt x="71" y="21"/>
                      </a:moveTo>
                      <a:lnTo>
                        <a:pt x="36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6" y="82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00" name="Freeform 75">
                  <a:extLst>
                    <a:ext uri="{FF2B5EF4-FFF2-40B4-BE49-F238E27FC236}">
                      <a16:creationId xmlns:a16="http://schemas.microsoft.com/office/drawing/2014/main" id="{04E55E14-15AE-4307-9700-EFB1571511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58035" y="2578093"/>
                  <a:ext cx="111125" cy="127000"/>
                </a:xfrm>
                <a:custGeom>
                  <a:avLst/>
                  <a:gdLst>
                    <a:gd name="T0" fmla="*/ 70 w 70"/>
                    <a:gd name="T1" fmla="*/ 20 h 80"/>
                    <a:gd name="T2" fmla="*/ 35 w 70"/>
                    <a:gd name="T3" fmla="*/ 0 h 80"/>
                    <a:gd name="T4" fmla="*/ 0 w 70"/>
                    <a:gd name="T5" fmla="*/ 20 h 80"/>
                    <a:gd name="T6" fmla="*/ 0 w 70"/>
                    <a:gd name="T7" fmla="*/ 61 h 80"/>
                    <a:gd name="T8" fmla="*/ 35 w 70"/>
                    <a:gd name="T9" fmla="*/ 80 h 80"/>
                    <a:gd name="T10" fmla="*/ 70 w 70"/>
                    <a:gd name="T11" fmla="*/ 61 h 80"/>
                    <a:gd name="T12" fmla="*/ 70 w 70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70" y="61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01" name="Freeform 76">
                  <a:extLst>
                    <a:ext uri="{FF2B5EF4-FFF2-40B4-BE49-F238E27FC236}">
                      <a16:creationId xmlns:a16="http://schemas.microsoft.com/office/drawing/2014/main" id="{532A2248-8072-4C8B-9F22-3592C09915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608" y="2887654"/>
                  <a:ext cx="109538" cy="127000"/>
                </a:xfrm>
                <a:custGeom>
                  <a:avLst/>
                  <a:gdLst>
                    <a:gd name="T0" fmla="*/ 69 w 69"/>
                    <a:gd name="T1" fmla="*/ 19 h 80"/>
                    <a:gd name="T2" fmla="*/ 35 w 69"/>
                    <a:gd name="T3" fmla="*/ 0 h 80"/>
                    <a:gd name="T4" fmla="*/ 0 w 69"/>
                    <a:gd name="T5" fmla="*/ 19 h 80"/>
                    <a:gd name="T6" fmla="*/ 0 w 69"/>
                    <a:gd name="T7" fmla="*/ 60 h 80"/>
                    <a:gd name="T8" fmla="*/ 35 w 69"/>
                    <a:gd name="T9" fmla="*/ 80 h 80"/>
                    <a:gd name="T10" fmla="*/ 69 w 69"/>
                    <a:gd name="T11" fmla="*/ 60 h 80"/>
                    <a:gd name="T12" fmla="*/ 69 w 69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19"/>
                      </a:moveTo>
                      <a:lnTo>
                        <a:pt x="35" y="0"/>
                      </a:lnTo>
                      <a:lnTo>
                        <a:pt x="0" y="19"/>
                      </a:lnTo>
                      <a:lnTo>
                        <a:pt x="0" y="60"/>
                      </a:lnTo>
                      <a:lnTo>
                        <a:pt x="35" y="80"/>
                      </a:lnTo>
                      <a:lnTo>
                        <a:pt x="69" y="60"/>
                      </a:lnTo>
                      <a:lnTo>
                        <a:pt x="69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02" name="Freeform 77">
                  <a:extLst>
                    <a:ext uri="{FF2B5EF4-FFF2-40B4-BE49-F238E27FC236}">
                      <a16:creationId xmlns:a16="http://schemas.microsoft.com/office/drawing/2014/main" id="{D7EC3CC5-4E60-4AA8-98D2-A2AA2E2D99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608" y="3092441"/>
                  <a:ext cx="109538" cy="128588"/>
                </a:xfrm>
                <a:custGeom>
                  <a:avLst/>
                  <a:gdLst>
                    <a:gd name="T0" fmla="*/ 69 w 69"/>
                    <a:gd name="T1" fmla="*/ 21 h 81"/>
                    <a:gd name="T2" fmla="*/ 35 w 69"/>
                    <a:gd name="T3" fmla="*/ 0 h 81"/>
                    <a:gd name="T4" fmla="*/ 0 w 69"/>
                    <a:gd name="T5" fmla="*/ 21 h 81"/>
                    <a:gd name="T6" fmla="*/ 0 w 69"/>
                    <a:gd name="T7" fmla="*/ 61 h 81"/>
                    <a:gd name="T8" fmla="*/ 35 w 69"/>
                    <a:gd name="T9" fmla="*/ 81 h 81"/>
                    <a:gd name="T10" fmla="*/ 69 w 69"/>
                    <a:gd name="T11" fmla="*/ 61 h 81"/>
                    <a:gd name="T12" fmla="*/ 69 w 69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1">
                      <a:moveTo>
                        <a:pt x="69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1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03" name="Freeform 78">
                  <a:extLst>
                    <a:ext uri="{FF2B5EF4-FFF2-40B4-BE49-F238E27FC236}">
                      <a16:creationId xmlns:a16="http://schemas.microsoft.com/office/drawing/2014/main" id="{EADD2483-0BF4-4000-99E8-935EF34A97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43" y="2990841"/>
                  <a:ext cx="111125" cy="127000"/>
                </a:xfrm>
                <a:custGeom>
                  <a:avLst/>
                  <a:gdLst>
                    <a:gd name="T0" fmla="*/ 70 w 70"/>
                    <a:gd name="T1" fmla="*/ 19 h 80"/>
                    <a:gd name="T2" fmla="*/ 35 w 70"/>
                    <a:gd name="T3" fmla="*/ 0 h 80"/>
                    <a:gd name="T4" fmla="*/ 0 w 70"/>
                    <a:gd name="T5" fmla="*/ 19 h 80"/>
                    <a:gd name="T6" fmla="*/ 0 w 70"/>
                    <a:gd name="T7" fmla="*/ 59 h 80"/>
                    <a:gd name="T8" fmla="*/ 35 w 70"/>
                    <a:gd name="T9" fmla="*/ 80 h 80"/>
                    <a:gd name="T10" fmla="*/ 70 w 70"/>
                    <a:gd name="T11" fmla="*/ 59 h 80"/>
                    <a:gd name="T12" fmla="*/ 70 w 70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19"/>
                      </a:moveTo>
                      <a:lnTo>
                        <a:pt x="35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5" y="80"/>
                      </a:lnTo>
                      <a:lnTo>
                        <a:pt x="70" y="59"/>
                      </a:lnTo>
                      <a:lnTo>
                        <a:pt x="70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04" name="Freeform 79">
                  <a:extLst>
                    <a:ext uri="{FF2B5EF4-FFF2-40B4-BE49-F238E27FC236}">
                      <a16:creationId xmlns:a16="http://schemas.microsoft.com/office/drawing/2014/main" id="{FA778FB8-B48E-4085-AE39-FA2B34FEFF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593" y="3298815"/>
                  <a:ext cx="109538" cy="127000"/>
                </a:xfrm>
                <a:custGeom>
                  <a:avLst/>
                  <a:gdLst>
                    <a:gd name="T0" fmla="*/ 69 w 69"/>
                    <a:gd name="T1" fmla="*/ 20 h 80"/>
                    <a:gd name="T2" fmla="*/ 35 w 69"/>
                    <a:gd name="T3" fmla="*/ 0 h 80"/>
                    <a:gd name="T4" fmla="*/ 0 w 69"/>
                    <a:gd name="T5" fmla="*/ 20 h 80"/>
                    <a:gd name="T6" fmla="*/ 0 w 69"/>
                    <a:gd name="T7" fmla="*/ 61 h 80"/>
                    <a:gd name="T8" fmla="*/ 35 w 69"/>
                    <a:gd name="T9" fmla="*/ 80 h 80"/>
                    <a:gd name="T10" fmla="*/ 69 w 69"/>
                    <a:gd name="T11" fmla="*/ 61 h 80"/>
                    <a:gd name="T12" fmla="*/ 69 w 69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69" y="61"/>
                      </a:lnTo>
                      <a:lnTo>
                        <a:pt x="69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05" name="Freeform 80">
                  <a:extLst>
                    <a:ext uri="{FF2B5EF4-FFF2-40B4-BE49-F238E27FC236}">
                      <a16:creationId xmlns:a16="http://schemas.microsoft.com/office/drawing/2014/main" id="{542E1BAC-3B88-4767-A88C-E0A99969E7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75533" y="2887653"/>
                  <a:ext cx="111124" cy="127000"/>
                </a:xfrm>
                <a:custGeom>
                  <a:avLst/>
                  <a:gdLst>
                    <a:gd name="T0" fmla="*/ 70 w 70"/>
                    <a:gd name="T1" fmla="*/ 19 h 80"/>
                    <a:gd name="T2" fmla="*/ 34 w 70"/>
                    <a:gd name="T3" fmla="*/ 0 h 80"/>
                    <a:gd name="T4" fmla="*/ 0 w 70"/>
                    <a:gd name="T5" fmla="*/ 19 h 80"/>
                    <a:gd name="T6" fmla="*/ 0 w 70"/>
                    <a:gd name="T7" fmla="*/ 60 h 80"/>
                    <a:gd name="T8" fmla="*/ 34 w 70"/>
                    <a:gd name="T9" fmla="*/ 80 h 80"/>
                    <a:gd name="T10" fmla="*/ 70 w 70"/>
                    <a:gd name="T11" fmla="*/ 60 h 80"/>
                    <a:gd name="T12" fmla="*/ 70 w 70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19"/>
                      </a:moveTo>
                      <a:lnTo>
                        <a:pt x="34" y="0"/>
                      </a:lnTo>
                      <a:lnTo>
                        <a:pt x="0" y="19"/>
                      </a:lnTo>
                      <a:lnTo>
                        <a:pt x="0" y="60"/>
                      </a:lnTo>
                      <a:lnTo>
                        <a:pt x="34" y="80"/>
                      </a:lnTo>
                      <a:lnTo>
                        <a:pt x="70" y="60"/>
                      </a:lnTo>
                      <a:lnTo>
                        <a:pt x="70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06" name="Freeform 81">
                  <a:extLst>
                    <a:ext uri="{FF2B5EF4-FFF2-40B4-BE49-F238E27FC236}">
                      <a16:creationId xmlns:a16="http://schemas.microsoft.com/office/drawing/2014/main" id="{9B19A544-A6AE-4D8D-AF4F-F8589253DD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75533" y="3092440"/>
                  <a:ext cx="111124" cy="128588"/>
                </a:xfrm>
                <a:custGeom>
                  <a:avLst/>
                  <a:gdLst>
                    <a:gd name="T0" fmla="*/ 70 w 70"/>
                    <a:gd name="T1" fmla="*/ 21 h 81"/>
                    <a:gd name="T2" fmla="*/ 34 w 70"/>
                    <a:gd name="T3" fmla="*/ 0 h 81"/>
                    <a:gd name="T4" fmla="*/ 0 w 70"/>
                    <a:gd name="T5" fmla="*/ 21 h 81"/>
                    <a:gd name="T6" fmla="*/ 0 w 70"/>
                    <a:gd name="T7" fmla="*/ 61 h 81"/>
                    <a:gd name="T8" fmla="*/ 34 w 70"/>
                    <a:gd name="T9" fmla="*/ 81 h 81"/>
                    <a:gd name="T10" fmla="*/ 70 w 70"/>
                    <a:gd name="T11" fmla="*/ 61 h 81"/>
                    <a:gd name="T12" fmla="*/ 70 w 70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1"/>
                      </a:moveTo>
                      <a:lnTo>
                        <a:pt x="34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4" y="81"/>
                      </a:lnTo>
                      <a:lnTo>
                        <a:pt x="70" y="61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07" name="Freeform 82">
                  <a:extLst>
                    <a:ext uri="{FF2B5EF4-FFF2-40B4-BE49-F238E27FC236}">
                      <a16:creationId xmlns:a16="http://schemas.microsoft.com/office/drawing/2014/main" id="{3AE6B3FA-6216-49CE-87F5-679CDC236E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70" y="2990840"/>
                  <a:ext cx="112713" cy="127000"/>
                </a:xfrm>
                <a:custGeom>
                  <a:avLst/>
                  <a:gdLst>
                    <a:gd name="T0" fmla="*/ 71 w 71"/>
                    <a:gd name="T1" fmla="*/ 19 h 80"/>
                    <a:gd name="T2" fmla="*/ 35 w 71"/>
                    <a:gd name="T3" fmla="*/ 0 h 80"/>
                    <a:gd name="T4" fmla="*/ 0 w 71"/>
                    <a:gd name="T5" fmla="*/ 19 h 80"/>
                    <a:gd name="T6" fmla="*/ 0 w 71"/>
                    <a:gd name="T7" fmla="*/ 59 h 80"/>
                    <a:gd name="T8" fmla="*/ 35 w 71"/>
                    <a:gd name="T9" fmla="*/ 80 h 80"/>
                    <a:gd name="T10" fmla="*/ 71 w 71"/>
                    <a:gd name="T11" fmla="*/ 59 h 80"/>
                    <a:gd name="T12" fmla="*/ 71 w 71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0">
                      <a:moveTo>
                        <a:pt x="71" y="19"/>
                      </a:moveTo>
                      <a:lnTo>
                        <a:pt x="35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5" y="80"/>
                      </a:lnTo>
                      <a:lnTo>
                        <a:pt x="71" y="59"/>
                      </a:lnTo>
                      <a:lnTo>
                        <a:pt x="71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08" name="Freeform 83">
                  <a:extLst>
                    <a:ext uri="{FF2B5EF4-FFF2-40B4-BE49-F238E27FC236}">
                      <a16:creationId xmlns:a16="http://schemas.microsoft.com/office/drawing/2014/main" id="{D8CAC169-4003-420C-B123-C6D36E3114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75533" y="3298814"/>
                  <a:ext cx="111124" cy="127000"/>
                </a:xfrm>
                <a:custGeom>
                  <a:avLst/>
                  <a:gdLst>
                    <a:gd name="T0" fmla="*/ 70 w 70"/>
                    <a:gd name="T1" fmla="*/ 20 h 80"/>
                    <a:gd name="T2" fmla="*/ 34 w 70"/>
                    <a:gd name="T3" fmla="*/ 0 h 80"/>
                    <a:gd name="T4" fmla="*/ 0 w 70"/>
                    <a:gd name="T5" fmla="*/ 20 h 80"/>
                    <a:gd name="T6" fmla="*/ 0 w 70"/>
                    <a:gd name="T7" fmla="*/ 61 h 80"/>
                    <a:gd name="T8" fmla="*/ 34 w 70"/>
                    <a:gd name="T9" fmla="*/ 80 h 80"/>
                    <a:gd name="T10" fmla="*/ 70 w 70"/>
                    <a:gd name="T11" fmla="*/ 61 h 80"/>
                    <a:gd name="T12" fmla="*/ 70 w 70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20"/>
                      </a:moveTo>
                      <a:lnTo>
                        <a:pt x="34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4" y="80"/>
                      </a:lnTo>
                      <a:lnTo>
                        <a:pt x="70" y="61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09" name="Freeform 84">
                  <a:extLst>
                    <a:ext uri="{FF2B5EF4-FFF2-40B4-BE49-F238E27FC236}">
                      <a16:creationId xmlns:a16="http://schemas.microsoft.com/office/drawing/2014/main" id="{5B32FB7B-9646-4C38-88AE-7B600B675E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69" y="3195628"/>
                  <a:ext cx="112713" cy="127000"/>
                </a:xfrm>
                <a:custGeom>
                  <a:avLst/>
                  <a:gdLst>
                    <a:gd name="T0" fmla="*/ 71 w 71"/>
                    <a:gd name="T1" fmla="*/ 21 h 80"/>
                    <a:gd name="T2" fmla="*/ 35 w 71"/>
                    <a:gd name="T3" fmla="*/ 0 h 80"/>
                    <a:gd name="T4" fmla="*/ 0 w 71"/>
                    <a:gd name="T5" fmla="*/ 21 h 80"/>
                    <a:gd name="T6" fmla="*/ 0 w 71"/>
                    <a:gd name="T7" fmla="*/ 61 h 80"/>
                    <a:gd name="T8" fmla="*/ 35 w 71"/>
                    <a:gd name="T9" fmla="*/ 80 h 80"/>
                    <a:gd name="T10" fmla="*/ 71 w 71"/>
                    <a:gd name="T11" fmla="*/ 61 h 80"/>
                    <a:gd name="T12" fmla="*/ 71 w 71"/>
                    <a:gd name="T13" fmla="*/ 21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0">
                      <a:moveTo>
                        <a:pt x="71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10" name="Freeform 85">
                  <a:extLst>
                    <a:ext uri="{FF2B5EF4-FFF2-40B4-BE49-F238E27FC236}">
                      <a16:creationId xmlns:a16="http://schemas.microsoft.com/office/drawing/2014/main" id="{75BA162A-40BC-49CB-A1A9-4182C47386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75533" y="3505188"/>
                  <a:ext cx="111124" cy="128588"/>
                </a:xfrm>
                <a:custGeom>
                  <a:avLst/>
                  <a:gdLst>
                    <a:gd name="T0" fmla="*/ 70 w 70"/>
                    <a:gd name="T1" fmla="*/ 20 h 81"/>
                    <a:gd name="T2" fmla="*/ 34 w 70"/>
                    <a:gd name="T3" fmla="*/ 0 h 81"/>
                    <a:gd name="T4" fmla="*/ 0 w 70"/>
                    <a:gd name="T5" fmla="*/ 20 h 81"/>
                    <a:gd name="T6" fmla="*/ 0 w 70"/>
                    <a:gd name="T7" fmla="*/ 60 h 81"/>
                    <a:gd name="T8" fmla="*/ 34 w 70"/>
                    <a:gd name="T9" fmla="*/ 81 h 81"/>
                    <a:gd name="T10" fmla="*/ 70 w 70"/>
                    <a:gd name="T11" fmla="*/ 60 h 81"/>
                    <a:gd name="T12" fmla="*/ 70 w 70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0"/>
                      </a:moveTo>
                      <a:lnTo>
                        <a:pt x="34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4" y="81"/>
                      </a:lnTo>
                      <a:lnTo>
                        <a:pt x="70" y="60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11" name="Freeform 86">
                  <a:extLst>
                    <a:ext uri="{FF2B5EF4-FFF2-40B4-BE49-F238E27FC236}">
                      <a16:creationId xmlns:a16="http://schemas.microsoft.com/office/drawing/2014/main" id="{3E14155E-53FF-4150-9A68-26DD5F80A5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80" y="3400414"/>
                  <a:ext cx="112713" cy="130174"/>
                </a:xfrm>
                <a:custGeom>
                  <a:avLst/>
                  <a:gdLst>
                    <a:gd name="T0" fmla="*/ 71 w 71"/>
                    <a:gd name="T1" fmla="*/ 21 h 82"/>
                    <a:gd name="T2" fmla="*/ 35 w 71"/>
                    <a:gd name="T3" fmla="*/ 0 h 82"/>
                    <a:gd name="T4" fmla="*/ 0 w 71"/>
                    <a:gd name="T5" fmla="*/ 21 h 82"/>
                    <a:gd name="T6" fmla="*/ 0 w 71"/>
                    <a:gd name="T7" fmla="*/ 61 h 82"/>
                    <a:gd name="T8" fmla="*/ 35 w 71"/>
                    <a:gd name="T9" fmla="*/ 82 h 82"/>
                    <a:gd name="T10" fmla="*/ 71 w 71"/>
                    <a:gd name="T11" fmla="*/ 61 h 82"/>
                    <a:gd name="T12" fmla="*/ 71 w 71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2">
                      <a:moveTo>
                        <a:pt x="71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2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12" name="Freeform 87">
                  <a:extLst>
                    <a:ext uri="{FF2B5EF4-FFF2-40B4-BE49-F238E27FC236}">
                      <a16:creationId xmlns:a16="http://schemas.microsoft.com/office/drawing/2014/main" id="{891218B7-5839-485B-B49D-823708AC54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43" y="2784468"/>
                  <a:ext cx="109538" cy="128588"/>
                </a:xfrm>
                <a:custGeom>
                  <a:avLst/>
                  <a:gdLst>
                    <a:gd name="T0" fmla="*/ 69 w 69"/>
                    <a:gd name="T1" fmla="*/ 20 h 81"/>
                    <a:gd name="T2" fmla="*/ 34 w 69"/>
                    <a:gd name="T3" fmla="*/ 0 h 81"/>
                    <a:gd name="T4" fmla="*/ 0 w 69"/>
                    <a:gd name="T5" fmla="*/ 20 h 81"/>
                    <a:gd name="T6" fmla="*/ 0 w 69"/>
                    <a:gd name="T7" fmla="*/ 60 h 81"/>
                    <a:gd name="T8" fmla="*/ 34 w 69"/>
                    <a:gd name="T9" fmla="*/ 81 h 81"/>
                    <a:gd name="T10" fmla="*/ 69 w 69"/>
                    <a:gd name="T11" fmla="*/ 60 h 81"/>
                    <a:gd name="T12" fmla="*/ 69 w 69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1">
                      <a:moveTo>
                        <a:pt x="69" y="20"/>
                      </a:moveTo>
                      <a:lnTo>
                        <a:pt x="34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4" y="81"/>
                      </a:lnTo>
                      <a:lnTo>
                        <a:pt x="69" y="60"/>
                      </a:lnTo>
                      <a:lnTo>
                        <a:pt x="69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13" name="Freeform 88">
                  <a:extLst>
                    <a:ext uri="{FF2B5EF4-FFF2-40B4-BE49-F238E27FC236}">
                      <a16:creationId xmlns:a16="http://schemas.microsoft.com/office/drawing/2014/main" id="{403F410D-7F25-4F67-8C73-26B78A7BD5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54894" y="2887655"/>
                  <a:ext cx="112713" cy="127000"/>
                </a:xfrm>
                <a:custGeom>
                  <a:avLst/>
                  <a:gdLst>
                    <a:gd name="T0" fmla="*/ 71 w 71"/>
                    <a:gd name="T1" fmla="*/ 19 h 80"/>
                    <a:gd name="T2" fmla="*/ 36 w 71"/>
                    <a:gd name="T3" fmla="*/ 0 h 80"/>
                    <a:gd name="T4" fmla="*/ 0 w 71"/>
                    <a:gd name="T5" fmla="*/ 19 h 80"/>
                    <a:gd name="T6" fmla="*/ 0 w 71"/>
                    <a:gd name="T7" fmla="*/ 60 h 80"/>
                    <a:gd name="T8" fmla="*/ 36 w 71"/>
                    <a:gd name="T9" fmla="*/ 80 h 80"/>
                    <a:gd name="T10" fmla="*/ 71 w 71"/>
                    <a:gd name="T11" fmla="*/ 60 h 80"/>
                    <a:gd name="T12" fmla="*/ 71 w 71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0">
                      <a:moveTo>
                        <a:pt x="71" y="19"/>
                      </a:moveTo>
                      <a:lnTo>
                        <a:pt x="36" y="0"/>
                      </a:lnTo>
                      <a:lnTo>
                        <a:pt x="0" y="19"/>
                      </a:lnTo>
                      <a:lnTo>
                        <a:pt x="0" y="60"/>
                      </a:lnTo>
                      <a:lnTo>
                        <a:pt x="36" y="80"/>
                      </a:lnTo>
                      <a:lnTo>
                        <a:pt x="71" y="60"/>
                      </a:lnTo>
                      <a:lnTo>
                        <a:pt x="71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14" name="Freeform 89">
                  <a:extLst>
                    <a:ext uri="{FF2B5EF4-FFF2-40B4-BE49-F238E27FC236}">
                      <a16:creationId xmlns:a16="http://schemas.microsoft.com/office/drawing/2014/main" id="{93F1FA23-CDAA-4978-9597-D19F4EE2B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54894" y="3092442"/>
                  <a:ext cx="112713" cy="128588"/>
                </a:xfrm>
                <a:custGeom>
                  <a:avLst/>
                  <a:gdLst>
                    <a:gd name="T0" fmla="*/ 71 w 71"/>
                    <a:gd name="T1" fmla="*/ 21 h 81"/>
                    <a:gd name="T2" fmla="*/ 36 w 71"/>
                    <a:gd name="T3" fmla="*/ 0 h 81"/>
                    <a:gd name="T4" fmla="*/ 0 w 71"/>
                    <a:gd name="T5" fmla="*/ 21 h 81"/>
                    <a:gd name="T6" fmla="*/ 0 w 71"/>
                    <a:gd name="T7" fmla="*/ 61 h 81"/>
                    <a:gd name="T8" fmla="*/ 36 w 71"/>
                    <a:gd name="T9" fmla="*/ 81 h 81"/>
                    <a:gd name="T10" fmla="*/ 71 w 71"/>
                    <a:gd name="T11" fmla="*/ 61 h 81"/>
                    <a:gd name="T12" fmla="*/ 71 w 71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1">
                      <a:moveTo>
                        <a:pt x="71" y="21"/>
                      </a:moveTo>
                      <a:lnTo>
                        <a:pt x="36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6" y="81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15" name="Freeform 90">
                  <a:extLst>
                    <a:ext uri="{FF2B5EF4-FFF2-40B4-BE49-F238E27FC236}">
                      <a16:creationId xmlns:a16="http://schemas.microsoft.com/office/drawing/2014/main" id="{ADC618A2-B695-446A-A784-B854F81C31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15218" y="2990842"/>
                  <a:ext cx="111125" cy="127000"/>
                </a:xfrm>
                <a:custGeom>
                  <a:avLst/>
                  <a:gdLst>
                    <a:gd name="T0" fmla="*/ 70 w 70"/>
                    <a:gd name="T1" fmla="*/ 19 h 80"/>
                    <a:gd name="T2" fmla="*/ 36 w 70"/>
                    <a:gd name="T3" fmla="*/ 0 h 80"/>
                    <a:gd name="T4" fmla="*/ 0 w 70"/>
                    <a:gd name="T5" fmla="*/ 19 h 80"/>
                    <a:gd name="T6" fmla="*/ 0 w 70"/>
                    <a:gd name="T7" fmla="*/ 59 h 80"/>
                    <a:gd name="T8" fmla="*/ 36 w 70"/>
                    <a:gd name="T9" fmla="*/ 80 h 80"/>
                    <a:gd name="T10" fmla="*/ 70 w 70"/>
                    <a:gd name="T11" fmla="*/ 59 h 80"/>
                    <a:gd name="T12" fmla="*/ 70 w 70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19"/>
                      </a:moveTo>
                      <a:lnTo>
                        <a:pt x="36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6" y="80"/>
                      </a:lnTo>
                      <a:lnTo>
                        <a:pt x="70" y="59"/>
                      </a:lnTo>
                      <a:lnTo>
                        <a:pt x="70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16" name="Freeform 91">
                  <a:extLst>
                    <a:ext uri="{FF2B5EF4-FFF2-40B4-BE49-F238E27FC236}">
                      <a16:creationId xmlns:a16="http://schemas.microsoft.com/office/drawing/2014/main" id="{79F22F98-C237-4250-B0BA-D00C92EEE4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54894" y="3298816"/>
                  <a:ext cx="112713" cy="127000"/>
                </a:xfrm>
                <a:custGeom>
                  <a:avLst/>
                  <a:gdLst>
                    <a:gd name="T0" fmla="*/ 71 w 71"/>
                    <a:gd name="T1" fmla="*/ 20 h 80"/>
                    <a:gd name="T2" fmla="*/ 36 w 71"/>
                    <a:gd name="T3" fmla="*/ 0 h 80"/>
                    <a:gd name="T4" fmla="*/ 0 w 71"/>
                    <a:gd name="T5" fmla="*/ 20 h 80"/>
                    <a:gd name="T6" fmla="*/ 0 w 71"/>
                    <a:gd name="T7" fmla="*/ 61 h 80"/>
                    <a:gd name="T8" fmla="*/ 36 w 71"/>
                    <a:gd name="T9" fmla="*/ 80 h 80"/>
                    <a:gd name="T10" fmla="*/ 71 w 71"/>
                    <a:gd name="T11" fmla="*/ 61 h 80"/>
                    <a:gd name="T12" fmla="*/ 71 w 71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0">
                      <a:moveTo>
                        <a:pt x="71" y="20"/>
                      </a:moveTo>
                      <a:lnTo>
                        <a:pt x="36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6" y="80"/>
                      </a:lnTo>
                      <a:lnTo>
                        <a:pt x="71" y="61"/>
                      </a:lnTo>
                      <a:lnTo>
                        <a:pt x="71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17" name="Freeform 92">
                  <a:extLst>
                    <a:ext uri="{FF2B5EF4-FFF2-40B4-BE49-F238E27FC236}">
                      <a16:creationId xmlns:a16="http://schemas.microsoft.com/office/drawing/2014/main" id="{42E79F24-9022-4465-B657-4B97FB7693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15218" y="3195629"/>
                  <a:ext cx="111125" cy="127000"/>
                </a:xfrm>
                <a:custGeom>
                  <a:avLst/>
                  <a:gdLst>
                    <a:gd name="T0" fmla="*/ 70 w 70"/>
                    <a:gd name="T1" fmla="*/ 21 h 80"/>
                    <a:gd name="T2" fmla="*/ 36 w 70"/>
                    <a:gd name="T3" fmla="*/ 0 h 80"/>
                    <a:gd name="T4" fmla="*/ 0 w 70"/>
                    <a:gd name="T5" fmla="*/ 21 h 80"/>
                    <a:gd name="T6" fmla="*/ 0 w 70"/>
                    <a:gd name="T7" fmla="*/ 61 h 80"/>
                    <a:gd name="T8" fmla="*/ 36 w 70"/>
                    <a:gd name="T9" fmla="*/ 80 h 80"/>
                    <a:gd name="T10" fmla="*/ 70 w 70"/>
                    <a:gd name="T11" fmla="*/ 61 h 80"/>
                    <a:gd name="T12" fmla="*/ 70 w 70"/>
                    <a:gd name="T13" fmla="*/ 21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21"/>
                      </a:moveTo>
                      <a:lnTo>
                        <a:pt x="36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6" y="80"/>
                      </a:lnTo>
                      <a:lnTo>
                        <a:pt x="70" y="61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18" name="Freeform 93">
                  <a:extLst>
                    <a:ext uri="{FF2B5EF4-FFF2-40B4-BE49-F238E27FC236}">
                      <a16:creationId xmlns:a16="http://schemas.microsoft.com/office/drawing/2014/main" id="{0694411B-08E2-4CD2-948A-9110E943FD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54893" y="3505191"/>
                  <a:ext cx="112713" cy="128588"/>
                </a:xfrm>
                <a:custGeom>
                  <a:avLst/>
                  <a:gdLst>
                    <a:gd name="T0" fmla="*/ 71 w 71"/>
                    <a:gd name="T1" fmla="*/ 20 h 81"/>
                    <a:gd name="T2" fmla="*/ 36 w 71"/>
                    <a:gd name="T3" fmla="*/ 0 h 81"/>
                    <a:gd name="T4" fmla="*/ 0 w 71"/>
                    <a:gd name="T5" fmla="*/ 20 h 81"/>
                    <a:gd name="T6" fmla="*/ 0 w 71"/>
                    <a:gd name="T7" fmla="*/ 60 h 81"/>
                    <a:gd name="T8" fmla="*/ 36 w 71"/>
                    <a:gd name="T9" fmla="*/ 81 h 81"/>
                    <a:gd name="T10" fmla="*/ 71 w 71"/>
                    <a:gd name="T11" fmla="*/ 60 h 81"/>
                    <a:gd name="T12" fmla="*/ 71 w 71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1">
                      <a:moveTo>
                        <a:pt x="71" y="20"/>
                      </a:moveTo>
                      <a:lnTo>
                        <a:pt x="36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6" y="81"/>
                      </a:lnTo>
                      <a:lnTo>
                        <a:pt x="71" y="60"/>
                      </a:lnTo>
                      <a:lnTo>
                        <a:pt x="71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19" name="Freeform 94">
                  <a:extLst>
                    <a:ext uri="{FF2B5EF4-FFF2-40B4-BE49-F238E27FC236}">
                      <a16:creationId xmlns:a16="http://schemas.microsoft.com/office/drawing/2014/main" id="{64A2D0F9-3C17-4919-83F7-3D39A177D3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15219" y="3400417"/>
                  <a:ext cx="111125" cy="130174"/>
                </a:xfrm>
                <a:custGeom>
                  <a:avLst/>
                  <a:gdLst>
                    <a:gd name="T0" fmla="*/ 70 w 70"/>
                    <a:gd name="T1" fmla="*/ 21 h 82"/>
                    <a:gd name="T2" fmla="*/ 36 w 70"/>
                    <a:gd name="T3" fmla="*/ 0 h 82"/>
                    <a:gd name="T4" fmla="*/ 0 w 70"/>
                    <a:gd name="T5" fmla="*/ 21 h 82"/>
                    <a:gd name="T6" fmla="*/ 0 w 70"/>
                    <a:gd name="T7" fmla="*/ 61 h 82"/>
                    <a:gd name="T8" fmla="*/ 36 w 70"/>
                    <a:gd name="T9" fmla="*/ 82 h 82"/>
                    <a:gd name="T10" fmla="*/ 70 w 70"/>
                    <a:gd name="T11" fmla="*/ 61 h 82"/>
                    <a:gd name="T12" fmla="*/ 70 w 70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2">
                      <a:moveTo>
                        <a:pt x="70" y="21"/>
                      </a:moveTo>
                      <a:lnTo>
                        <a:pt x="36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6" y="82"/>
                      </a:lnTo>
                      <a:lnTo>
                        <a:pt x="70" y="61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20" name="Freeform 95">
                  <a:extLst>
                    <a:ext uri="{FF2B5EF4-FFF2-40B4-BE49-F238E27FC236}">
                      <a16:creationId xmlns:a16="http://schemas.microsoft.com/office/drawing/2014/main" id="{F318C8CD-FAA0-46E0-9751-3A03376EEC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15220" y="3608379"/>
                  <a:ext cx="111125" cy="127000"/>
                </a:xfrm>
                <a:custGeom>
                  <a:avLst/>
                  <a:gdLst>
                    <a:gd name="T0" fmla="*/ 70 w 70"/>
                    <a:gd name="T1" fmla="*/ 19 h 80"/>
                    <a:gd name="T2" fmla="*/ 36 w 70"/>
                    <a:gd name="T3" fmla="*/ 0 h 80"/>
                    <a:gd name="T4" fmla="*/ 0 w 70"/>
                    <a:gd name="T5" fmla="*/ 19 h 80"/>
                    <a:gd name="T6" fmla="*/ 0 w 70"/>
                    <a:gd name="T7" fmla="*/ 59 h 80"/>
                    <a:gd name="T8" fmla="*/ 36 w 70"/>
                    <a:gd name="T9" fmla="*/ 80 h 80"/>
                    <a:gd name="T10" fmla="*/ 70 w 70"/>
                    <a:gd name="T11" fmla="*/ 59 h 80"/>
                    <a:gd name="T12" fmla="*/ 70 w 70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19"/>
                      </a:moveTo>
                      <a:lnTo>
                        <a:pt x="36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6" y="80"/>
                      </a:lnTo>
                      <a:lnTo>
                        <a:pt x="70" y="59"/>
                      </a:lnTo>
                      <a:lnTo>
                        <a:pt x="70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21" name="Freeform 96">
                  <a:extLst>
                    <a:ext uri="{FF2B5EF4-FFF2-40B4-BE49-F238E27FC236}">
                      <a16:creationId xmlns:a16="http://schemas.microsoft.com/office/drawing/2014/main" id="{FA9C374A-483C-43CA-ACD0-425BF84947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77113" y="2784469"/>
                  <a:ext cx="111125" cy="128588"/>
                </a:xfrm>
                <a:custGeom>
                  <a:avLst/>
                  <a:gdLst>
                    <a:gd name="T0" fmla="*/ 70 w 70"/>
                    <a:gd name="T1" fmla="*/ 20 h 81"/>
                    <a:gd name="T2" fmla="*/ 35 w 70"/>
                    <a:gd name="T3" fmla="*/ 0 h 81"/>
                    <a:gd name="T4" fmla="*/ 0 w 70"/>
                    <a:gd name="T5" fmla="*/ 20 h 81"/>
                    <a:gd name="T6" fmla="*/ 0 w 70"/>
                    <a:gd name="T7" fmla="*/ 60 h 81"/>
                    <a:gd name="T8" fmla="*/ 35 w 70"/>
                    <a:gd name="T9" fmla="*/ 81 h 81"/>
                    <a:gd name="T10" fmla="*/ 70 w 70"/>
                    <a:gd name="T11" fmla="*/ 60 h 81"/>
                    <a:gd name="T12" fmla="*/ 70 w 70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5" y="81"/>
                      </a:lnTo>
                      <a:lnTo>
                        <a:pt x="70" y="60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22" name="Freeform 97">
                  <a:extLst>
                    <a:ext uri="{FF2B5EF4-FFF2-40B4-BE49-F238E27FC236}">
                      <a16:creationId xmlns:a16="http://schemas.microsoft.com/office/drawing/2014/main" id="{AEEE9EBE-C64F-451F-89C7-15863536D2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438" y="2887660"/>
                  <a:ext cx="109538" cy="127000"/>
                </a:xfrm>
                <a:custGeom>
                  <a:avLst/>
                  <a:gdLst>
                    <a:gd name="T0" fmla="*/ 69 w 69"/>
                    <a:gd name="T1" fmla="*/ 19 h 80"/>
                    <a:gd name="T2" fmla="*/ 34 w 69"/>
                    <a:gd name="T3" fmla="*/ 0 h 80"/>
                    <a:gd name="T4" fmla="*/ 0 w 69"/>
                    <a:gd name="T5" fmla="*/ 19 h 80"/>
                    <a:gd name="T6" fmla="*/ 0 w 69"/>
                    <a:gd name="T7" fmla="*/ 60 h 80"/>
                    <a:gd name="T8" fmla="*/ 34 w 69"/>
                    <a:gd name="T9" fmla="*/ 80 h 80"/>
                    <a:gd name="T10" fmla="*/ 69 w 69"/>
                    <a:gd name="T11" fmla="*/ 60 h 80"/>
                    <a:gd name="T12" fmla="*/ 69 w 69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19"/>
                      </a:moveTo>
                      <a:lnTo>
                        <a:pt x="34" y="0"/>
                      </a:lnTo>
                      <a:lnTo>
                        <a:pt x="0" y="19"/>
                      </a:lnTo>
                      <a:lnTo>
                        <a:pt x="0" y="60"/>
                      </a:lnTo>
                      <a:lnTo>
                        <a:pt x="34" y="80"/>
                      </a:lnTo>
                      <a:lnTo>
                        <a:pt x="69" y="60"/>
                      </a:lnTo>
                      <a:lnTo>
                        <a:pt x="69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23" name="Freeform 98">
                  <a:extLst>
                    <a:ext uri="{FF2B5EF4-FFF2-40B4-BE49-F238E27FC236}">
                      <a16:creationId xmlns:a16="http://schemas.microsoft.com/office/drawing/2014/main" id="{1F4EA4EA-ADD4-43F5-9220-B27DEC89FB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437" y="3092445"/>
                  <a:ext cx="109538" cy="128588"/>
                </a:xfrm>
                <a:custGeom>
                  <a:avLst/>
                  <a:gdLst>
                    <a:gd name="T0" fmla="*/ 69 w 69"/>
                    <a:gd name="T1" fmla="*/ 21 h 81"/>
                    <a:gd name="T2" fmla="*/ 34 w 69"/>
                    <a:gd name="T3" fmla="*/ 0 h 81"/>
                    <a:gd name="T4" fmla="*/ 0 w 69"/>
                    <a:gd name="T5" fmla="*/ 21 h 81"/>
                    <a:gd name="T6" fmla="*/ 0 w 69"/>
                    <a:gd name="T7" fmla="*/ 61 h 81"/>
                    <a:gd name="T8" fmla="*/ 34 w 69"/>
                    <a:gd name="T9" fmla="*/ 81 h 81"/>
                    <a:gd name="T10" fmla="*/ 69 w 69"/>
                    <a:gd name="T11" fmla="*/ 61 h 81"/>
                    <a:gd name="T12" fmla="*/ 69 w 69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1">
                      <a:moveTo>
                        <a:pt x="69" y="21"/>
                      </a:moveTo>
                      <a:lnTo>
                        <a:pt x="34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4" y="81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24" name="Freeform 99">
                  <a:extLst>
                    <a:ext uri="{FF2B5EF4-FFF2-40B4-BE49-F238E27FC236}">
                      <a16:creationId xmlns:a16="http://schemas.microsoft.com/office/drawing/2014/main" id="{5B647EB8-82EF-41E6-B114-22F599C77B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63" y="2990845"/>
                  <a:ext cx="109538" cy="127000"/>
                </a:xfrm>
                <a:custGeom>
                  <a:avLst/>
                  <a:gdLst>
                    <a:gd name="T0" fmla="*/ 69 w 69"/>
                    <a:gd name="T1" fmla="*/ 19 h 80"/>
                    <a:gd name="T2" fmla="*/ 34 w 69"/>
                    <a:gd name="T3" fmla="*/ 0 h 80"/>
                    <a:gd name="T4" fmla="*/ 0 w 69"/>
                    <a:gd name="T5" fmla="*/ 19 h 80"/>
                    <a:gd name="T6" fmla="*/ 0 w 69"/>
                    <a:gd name="T7" fmla="*/ 59 h 80"/>
                    <a:gd name="T8" fmla="*/ 34 w 69"/>
                    <a:gd name="T9" fmla="*/ 80 h 80"/>
                    <a:gd name="T10" fmla="*/ 69 w 69"/>
                    <a:gd name="T11" fmla="*/ 59 h 80"/>
                    <a:gd name="T12" fmla="*/ 69 w 69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19"/>
                      </a:moveTo>
                      <a:lnTo>
                        <a:pt x="34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4" y="80"/>
                      </a:lnTo>
                      <a:lnTo>
                        <a:pt x="69" y="59"/>
                      </a:lnTo>
                      <a:lnTo>
                        <a:pt x="69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25" name="Freeform 100">
                  <a:extLst>
                    <a:ext uri="{FF2B5EF4-FFF2-40B4-BE49-F238E27FC236}">
                      <a16:creationId xmlns:a16="http://schemas.microsoft.com/office/drawing/2014/main" id="{5CB1600F-5B03-49A1-8FC1-2FB4A52357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437" y="3298819"/>
                  <a:ext cx="109538" cy="127000"/>
                </a:xfrm>
                <a:custGeom>
                  <a:avLst/>
                  <a:gdLst>
                    <a:gd name="T0" fmla="*/ 69 w 69"/>
                    <a:gd name="T1" fmla="*/ 20 h 80"/>
                    <a:gd name="T2" fmla="*/ 34 w 69"/>
                    <a:gd name="T3" fmla="*/ 0 h 80"/>
                    <a:gd name="T4" fmla="*/ 0 w 69"/>
                    <a:gd name="T5" fmla="*/ 20 h 80"/>
                    <a:gd name="T6" fmla="*/ 0 w 69"/>
                    <a:gd name="T7" fmla="*/ 61 h 80"/>
                    <a:gd name="T8" fmla="*/ 34 w 69"/>
                    <a:gd name="T9" fmla="*/ 80 h 80"/>
                    <a:gd name="T10" fmla="*/ 69 w 69"/>
                    <a:gd name="T11" fmla="*/ 61 h 80"/>
                    <a:gd name="T12" fmla="*/ 69 w 69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20"/>
                      </a:moveTo>
                      <a:lnTo>
                        <a:pt x="34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4" y="80"/>
                      </a:lnTo>
                      <a:lnTo>
                        <a:pt x="69" y="61"/>
                      </a:lnTo>
                      <a:lnTo>
                        <a:pt x="69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26" name="Freeform 101">
                  <a:extLst>
                    <a:ext uri="{FF2B5EF4-FFF2-40B4-BE49-F238E27FC236}">
                      <a16:creationId xmlns:a16="http://schemas.microsoft.com/office/drawing/2014/main" id="{40754AD0-54A1-4C8F-B004-70B260F459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62" y="3195633"/>
                  <a:ext cx="109538" cy="127000"/>
                </a:xfrm>
                <a:custGeom>
                  <a:avLst/>
                  <a:gdLst>
                    <a:gd name="T0" fmla="*/ 69 w 69"/>
                    <a:gd name="T1" fmla="*/ 21 h 80"/>
                    <a:gd name="T2" fmla="*/ 34 w 69"/>
                    <a:gd name="T3" fmla="*/ 0 h 80"/>
                    <a:gd name="T4" fmla="*/ 0 w 69"/>
                    <a:gd name="T5" fmla="*/ 21 h 80"/>
                    <a:gd name="T6" fmla="*/ 0 w 69"/>
                    <a:gd name="T7" fmla="*/ 61 h 80"/>
                    <a:gd name="T8" fmla="*/ 34 w 69"/>
                    <a:gd name="T9" fmla="*/ 80 h 80"/>
                    <a:gd name="T10" fmla="*/ 69 w 69"/>
                    <a:gd name="T11" fmla="*/ 61 h 80"/>
                    <a:gd name="T12" fmla="*/ 69 w 69"/>
                    <a:gd name="T13" fmla="*/ 21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21"/>
                      </a:moveTo>
                      <a:lnTo>
                        <a:pt x="34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4" y="80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27" name="Freeform 102">
                  <a:extLst>
                    <a:ext uri="{FF2B5EF4-FFF2-40B4-BE49-F238E27FC236}">
                      <a16:creationId xmlns:a16="http://schemas.microsoft.com/office/drawing/2014/main" id="{D4994A44-891A-4D5E-8CC4-C46EA73D61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437" y="3505195"/>
                  <a:ext cx="109538" cy="128588"/>
                </a:xfrm>
                <a:custGeom>
                  <a:avLst/>
                  <a:gdLst>
                    <a:gd name="T0" fmla="*/ 69 w 69"/>
                    <a:gd name="T1" fmla="*/ 20 h 81"/>
                    <a:gd name="T2" fmla="*/ 34 w 69"/>
                    <a:gd name="T3" fmla="*/ 0 h 81"/>
                    <a:gd name="T4" fmla="*/ 0 w 69"/>
                    <a:gd name="T5" fmla="*/ 20 h 81"/>
                    <a:gd name="T6" fmla="*/ 0 w 69"/>
                    <a:gd name="T7" fmla="*/ 60 h 81"/>
                    <a:gd name="T8" fmla="*/ 34 w 69"/>
                    <a:gd name="T9" fmla="*/ 81 h 81"/>
                    <a:gd name="T10" fmla="*/ 69 w 69"/>
                    <a:gd name="T11" fmla="*/ 60 h 81"/>
                    <a:gd name="T12" fmla="*/ 69 w 69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1">
                      <a:moveTo>
                        <a:pt x="69" y="20"/>
                      </a:moveTo>
                      <a:lnTo>
                        <a:pt x="34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4" y="81"/>
                      </a:lnTo>
                      <a:lnTo>
                        <a:pt x="69" y="60"/>
                      </a:lnTo>
                      <a:lnTo>
                        <a:pt x="69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28" name="Freeform 103">
                  <a:extLst>
                    <a:ext uri="{FF2B5EF4-FFF2-40B4-BE49-F238E27FC236}">
                      <a16:creationId xmlns:a16="http://schemas.microsoft.com/office/drawing/2014/main" id="{60029CC0-AB08-4468-A014-7A4500B221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63" y="3400420"/>
                  <a:ext cx="109538" cy="130175"/>
                </a:xfrm>
                <a:custGeom>
                  <a:avLst/>
                  <a:gdLst>
                    <a:gd name="T0" fmla="*/ 69 w 69"/>
                    <a:gd name="T1" fmla="*/ 21 h 82"/>
                    <a:gd name="T2" fmla="*/ 34 w 69"/>
                    <a:gd name="T3" fmla="*/ 0 h 82"/>
                    <a:gd name="T4" fmla="*/ 0 w 69"/>
                    <a:gd name="T5" fmla="*/ 21 h 82"/>
                    <a:gd name="T6" fmla="*/ 0 w 69"/>
                    <a:gd name="T7" fmla="*/ 61 h 82"/>
                    <a:gd name="T8" fmla="*/ 34 w 69"/>
                    <a:gd name="T9" fmla="*/ 82 h 82"/>
                    <a:gd name="T10" fmla="*/ 69 w 69"/>
                    <a:gd name="T11" fmla="*/ 61 h 82"/>
                    <a:gd name="T12" fmla="*/ 69 w 69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2">
                      <a:moveTo>
                        <a:pt x="69" y="21"/>
                      </a:moveTo>
                      <a:lnTo>
                        <a:pt x="34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4" y="82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29" name="Freeform 104">
                  <a:extLst>
                    <a:ext uri="{FF2B5EF4-FFF2-40B4-BE49-F238E27FC236}">
                      <a16:creationId xmlns:a16="http://schemas.microsoft.com/office/drawing/2014/main" id="{47425847-240D-4E7D-8C6A-237DCFCF8A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74" y="3608386"/>
                  <a:ext cx="109538" cy="127000"/>
                </a:xfrm>
                <a:custGeom>
                  <a:avLst/>
                  <a:gdLst>
                    <a:gd name="T0" fmla="*/ 69 w 69"/>
                    <a:gd name="T1" fmla="*/ 19 h 80"/>
                    <a:gd name="T2" fmla="*/ 34 w 69"/>
                    <a:gd name="T3" fmla="*/ 0 h 80"/>
                    <a:gd name="T4" fmla="*/ 0 w 69"/>
                    <a:gd name="T5" fmla="*/ 19 h 80"/>
                    <a:gd name="T6" fmla="*/ 0 w 69"/>
                    <a:gd name="T7" fmla="*/ 59 h 80"/>
                    <a:gd name="T8" fmla="*/ 34 w 69"/>
                    <a:gd name="T9" fmla="*/ 80 h 80"/>
                    <a:gd name="T10" fmla="*/ 69 w 69"/>
                    <a:gd name="T11" fmla="*/ 59 h 80"/>
                    <a:gd name="T12" fmla="*/ 69 w 69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19"/>
                      </a:moveTo>
                      <a:lnTo>
                        <a:pt x="34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4" y="80"/>
                      </a:lnTo>
                      <a:lnTo>
                        <a:pt x="69" y="59"/>
                      </a:lnTo>
                      <a:lnTo>
                        <a:pt x="69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30" name="Freeform 105">
                  <a:extLst>
                    <a:ext uri="{FF2B5EF4-FFF2-40B4-BE49-F238E27FC236}">
                      <a16:creationId xmlns:a16="http://schemas.microsoft.com/office/drawing/2014/main" id="{41EFC7BF-0AD5-407C-A4AC-C0998F13E1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77114" y="2990850"/>
                  <a:ext cx="111125" cy="127000"/>
                </a:xfrm>
                <a:custGeom>
                  <a:avLst/>
                  <a:gdLst>
                    <a:gd name="T0" fmla="*/ 70 w 70"/>
                    <a:gd name="T1" fmla="*/ 19 h 80"/>
                    <a:gd name="T2" fmla="*/ 35 w 70"/>
                    <a:gd name="T3" fmla="*/ 0 h 80"/>
                    <a:gd name="T4" fmla="*/ 0 w 70"/>
                    <a:gd name="T5" fmla="*/ 19 h 80"/>
                    <a:gd name="T6" fmla="*/ 0 w 70"/>
                    <a:gd name="T7" fmla="*/ 59 h 80"/>
                    <a:gd name="T8" fmla="*/ 35 w 70"/>
                    <a:gd name="T9" fmla="*/ 80 h 80"/>
                    <a:gd name="T10" fmla="*/ 70 w 70"/>
                    <a:gd name="T11" fmla="*/ 59 h 80"/>
                    <a:gd name="T12" fmla="*/ 70 w 70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19"/>
                      </a:moveTo>
                      <a:lnTo>
                        <a:pt x="35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5" y="80"/>
                      </a:lnTo>
                      <a:lnTo>
                        <a:pt x="70" y="59"/>
                      </a:lnTo>
                      <a:lnTo>
                        <a:pt x="70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</p:grpSp>
        </p:grpSp>
      </p:grpSp>
      <p:grpSp>
        <p:nvGrpSpPr>
          <p:cNvPr id="1251" name="Group 1250">
            <a:extLst>
              <a:ext uri="{FF2B5EF4-FFF2-40B4-BE49-F238E27FC236}">
                <a16:creationId xmlns:a16="http://schemas.microsoft.com/office/drawing/2014/main" id="{8A8F896D-FC41-4774-819C-57E1C0BF0889}"/>
              </a:ext>
            </a:extLst>
          </p:cNvPr>
          <p:cNvGrpSpPr/>
          <p:nvPr/>
        </p:nvGrpSpPr>
        <p:grpSpPr>
          <a:xfrm>
            <a:off x="3430871" y="4811516"/>
            <a:ext cx="930692" cy="497939"/>
            <a:chOff x="4647526" y="3878297"/>
            <a:chExt cx="602340" cy="322263"/>
          </a:xfrm>
        </p:grpSpPr>
        <p:grpSp>
          <p:nvGrpSpPr>
            <p:cNvPr id="1252" name="Group 1743">
              <a:extLst>
                <a:ext uri="{FF2B5EF4-FFF2-40B4-BE49-F238E27FC236}">
                  <a16:creationId xmlns:a16="http://schemas.microsoft.com/office/drawing/2014/main" id="{0443A330-653C-43CA-8D0C-BF80782113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3291" y="3878297"/>
              <a:ext cx="536575" cy="322263"/>
              <a:chOff x="9817184" y="5681573"/>
              <a:chExt cx="540670" cy="324209"/>
            </a:xfrm>
          </p:grpSpPr>
          <p:grpSp>
            <p:nvGrpSpPr>
              <p:cNvPr id="1278" name="Group 1744">
                <a:extLst>
                  <a:ext uri="{FF2B5EF4-FFF2-40B4-BE49-F238E27FC236}">
                    <a16:creationId xmlns:a16="http://schemas.microsoft.com/office/drawing/2014/main" id="{8C78CB46-E7F5-4E28-BF05-A5791C5FB8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143777" y="5715844"/>
                <a:ext cx="214077" cy="266994"/>
                <a:chOff x="10143777" y="5715844"/>
                <a:chExt cx="214077" cy="266994"/>
              </a:xfrm>
            </p:grpSpPr>
            <p:sp>
              <p:nvSpPr>
                <p:cNvPr id="1288" name="Freeform 1282">
                  <a:extLst>
                    <a:ext uri="{FF2B5EF4-FFF2-40B4-BE49-F238E27FC236}">
                      <a16:creationId xmlns:a16="http://schemas.microsoft.com/office/drawing/2014/main" id="{E04BA393-8815-4429-BA3B-0C8149E56804}"/>
                    </a:ext>
                  </a:extLst>
                </p:cNvPr>
                <p:cNvSpPr/>
                <p:nvPr/>
              </p:nvSpPr>
              <p:spPr>
                <a:xfrm rot="5836328">
                  <a:off x="10257198" y="5834855"/>
                  <a:ext cx="151724" cy="49588"/>
                </a:xfrm>
                <a:custGeom>
                  <a:avLst/>
                  <a:gdLst>
                    <a:gd name="connsiteX0" fmla="*/ 0 w 373380"/>
                    <a:gd name="connsiteY0" fmla="*/ 63676 h 117016"/>
                    <a:gd name="connsiteX1" fmla="*/ 83820 w 373380"/>
                    <a:gd name="connsiteY1" fmla="*/ 2716 h 117016"/>
                    <a:gd name="connsiteX2" fmla="*/ 213360 w 373380"/>
                    <a:gd name="connsiteY2" fmla="*/ 117016 h 117016"/>
                    <a:gd name="connsiteX3" fmla="*/ 312420 w 373380"/>
                    <a:gd name="connsiteY3" fmla="*/ 2716 h 117016"/>
                    <a:gd name="connsiteX4" fmla="*/ 373380 w 373380"/>
                    <a:gd name="connsiteY4" fmla="*/ 33196 h 117016"/>
                    <a:gd name="connsiteX5" fmla="*/ 373380 w 373380"/>
                    <a:gd name="connsiteY5" fmla="*/ 33196 h 117016"/>
                    <a:gd name="connsiteX6" fmla="*/ 373380 w 373380"/>
                    <a:gd name="connsiteY6" fmla="*/ 48436 h 117016"/>
                    <a:gd name="connsiteX0" fmla="*/ 0 w 380247"/>
                    <a:gd name="connsiteY0" fmla="*/ 119259 h 119259"/>
                    <a:gd name="connsiteX1" fmla="*/ 90687 w 380247"/>
                    <a:gd name="connsiteY1" fmla="*/ 2716 h 119259"/>
                    <a:gd name="connsiteX2" fmla="*/ 220227 w 380247"/>
                    <a:gd name="connsiteY2" fmla="*/ 117016 h 119259"/>
                    <a:gd name="connsiteX3" fmla="*/ 319287 w 380247"/>
                    <a:gd name="connsiteY3" fmla="*/ 2716 h 119259"/>
                    <a:gd name="connsiteX4" fmla="*/ 380247 w 380247"/>
                    <a:gd name="connsiteY4" fmla="*/ 33196 h 119259"/>
                    <a:gd name="connsiteX5" fmla="*/ 380247 w 380247"/>
                    <a:gd name="connsiteY5" fmla="*/ 33196 h 119259"/>
                    <a:gd name="connsiteX6" fmla="*/ 380247 w 380247"/>
                    <a:gd name="connsiteY6" fmla="*/ 48436 h 119259"/>
                    <a:gd name="connsiteX0" fmla="*/ 0 w 380247"/>
                    <a:gd name="connsiteY0" fmla="*/ 119259 h 120303"/>
                    <a:gd name="connsiteX1" fmla="*/ 107877 w 380247"/>
                    <a:gd name="connsiteY1" fmla="*/ 91883 h 120303"/>
                    <a:gd name="connsiteX2" fmla="*/ 220227 w 380247"/>
                    <a:gd name="connsiteY2" fmla="*/ 117016 h 120303"/>
                    <a:gd name="connsiteX3" fmla="*/ 319287 w 380247"/>
                    <a:gd name="connsiteY3" fmla="*/ 2716 h 120303"/>
                    <a:gd name="connsiteX4" fmla="*/ 380247 w 380247"/>
                    <a:gd name="connsiteY4" fmla="*/ 33196 h 120303"/>
                    <a:gd name="connsiteX5" fmla="*/ 380247 w 380247"/>
                    <a:gd name="connsiteY5" fmla="*/ 33196 h 120303"/>
                    <a:gd name="connsiteX6" fmla="*/ 380247 w 380247"/>
                    <a:gd name="connsiteY6" fmla="*/ 48436 h 120303"/>
                    <a:gd name="connsiteX0" fmla="*/ 0 w 380247"/>
                    <a:gd name="connsiteY0" fmla="*/ 116949 h 116949"/>
                    <a:gd name="connsiteX1" fmla="*/ 107877 w 380247"/>
                    <a:gd name="connsiteY1" fmla="*/ 89573 h 116949"/>
                    <a:gd name="connsiteX2" fmla="*/ 247256 w 380247"/>
                    <a:gd name="connsiteY2" fmla="*/ 58118 h 116949"/>
                    <a:gd name="connsiteX3" fmla="*/ 319287 w 380247"/>
                    <a:gd name="connsiteY3" fmla="*/ 406 h 116949"/>
                    <a:gd name="connsiteX4" fmla="*/ 380247 w 380247"/>
                    <a:gd name="connsiteY4" fmla="*/ 30886 h 116949"/>
                    <a:gd name="connsiteX5" fmla="*/ 380247 w 380247"/>
                    <a:gd name="connsiteY5" fmla="*/ 30886 h 116949"/>
                    <a:gd name="connsiteX6" fmla="*/ 380247 w 380247"/>
                    <a:gd name="connsiteY6" fmla="*/ 46126 h 116949"/>
                    <a:gd name="connsiteX0" fmla="*/ 0 w 380247"/>
                    <a:gd name="connsiteY0" fmla="*/ 86063 h 86063"/>
                    <a:gd name="connsiteX1" fmla="*/ 107877 w 380247"/>
                    <a:gd name="connsiteY1" fmla="*/ 58687 h 86063"/>
                    <a:gd name="connsiteX2" fmla="*/ 247256 w 380247"/>
                    <a:gd name="connsiteY2" fmla="*/ 27232 h 86063"/>
                    <a:gd name="connsiteX3" fmla="*/ 346694 w 380247"/>
                    <a:gd name="connsiteY3" fmla="*/ 54087 h 86063"/>
                    <a:gd name="connsiteX4" fmla="*/ 380247 w 380247"/>
                    <a:gd name="connsiteY4" fmla="*/ 0 h 86063"/>
                    <a:gd name="connsiteX5" fmla="*/ 380247 w 380247"/>
                    <a:gd name="connsiteY5" fmla="*/ 0 h 86063"/>
                    <a:gd name="connsiteX6" fmla="*/ 380247 w 380247"/>
                    <a:gd name="connsiteY6" fmla="*/ 15240 h 86063"/>
                    <a:gd name="connsiteX0" fmla="*/ 0 w 475655"/>
                    <a:gd name="connsiteY0" fmla="*/ 86063 h 174167"/>
                    <a:gd name="connsiteX1" fmla="*/ 107877 w 475655"/>
                    <a:gd name="connsiteY1" fmla="*/ 58687 h 174167"/>
                    <a:gd name="connsiteX2" fmla="*/ 247256 w 475655"/>
                    <a:gd name="connsiteY2" fmla="*/ 27232 h 174167"/>
                    <a:gd name="connsiteX3" fmla="*/ 346694 w 475655"/>
                    <a:gd name="connsiteY3" fmla="*/ 54087 h 174167"/>
                    <a:gd name="connsiteX4" fmla="*/ 380247 w 475655"/>
                    <a:gd name="connsiteY4" fmla="*/ 0 h 174167"/>
                    <a:gd name="connsiteX5" fmla="*/ 380247 w 475655"/>
                    <a:gd name="connsiteY5" fmla="*/ 0 h 174167"/>
                    <a:gd name="connsiteX6" fmla="*/ 475656 w 475655"/>
                    <a:gd name="connsiteY6" fmla="*/ 174167 h 174167"/>
                    <a:gd name="connsiteX0" fmla="*/ 0 w 475656"/>
                    <a:gd name="connsiteY0" fmla="*/ 86063 h 174167"/>
                    <a:gd name="connsiteX1" fmla="*/ 107877 w 475656"/>
                    <a:gd name="connsiteY1" fmla="*/ 58687 h 174167"/>
                    <a:gd name="connsiteX2" fmla="*/ 247256 w 475656"/>
                    <a:gd name="connsiteY2" fmla="*/ 27232 h 174167"/>
                    <a:gd name="connsiteX3" fmla="*/ 346694 w 475656"/>
                    <a:gd name="connsiteY3" fmla="*/ 54087 h 174167"/>
                    <a:gd name="connsiteX4" fmla="*/ 380247 w 475656"/>
                    <a:gd name="connsiteY4" fmla="*/ 0 h 174167"/>
                    <a:gd name="connsiteX5" fmla="*/ 363054 w 475656"/>
                    <a:gd name="connsiteY5" fmla="*/ 165220 h 174167"/>
                    <a:gd name="connsiteX6" fmla="*/ 475656 w 475656"/>
                    <a:gd name="connsiteY6" fmla="*/ 174167 h 174167"/>
                    <a:gd name="connsiteX0" fmla="*/ 0 w 518091"/>
                    <a:gd name="connsiteY0" fmla="*/ 86063 h 165220"/>
                    <a:gd name="connsiteX1" fmla="*/ 107877 w 518091"/>
                    <a:gd name="connsiteY1" fmla="*/ 58687 h 165220"/>
                    <a:gd name="connsiteX2" fmla="*/ 247256 w 518091"/>
                    <a:gd name="connsiteY2" fmla="*/ 27232 h 165220"/>
                    <a:gd name="connsiteX3" fmla="*/ 346694 w 518091"/>
                    <a:gd name="connsiteY3" fmla="*/ 54087 h 165220"/>
                    <a:gd name="connsiteX4" fmla="*/ 380247 w 518091"/>
                    <a:gd name="connsiteY4" fmla="*/ 0 h 165220"/>
                    <a:gd name="connsiteX5" fmla="*/ 363054 w 518091"/>
                    <a:gd name="connsiteY5" fmla="*/ 165220 h 165220"/>
                    <a:gd name="connsiteX6" fmla="*/ 518091 w 518091"/>
                    <a:gd name="connsiteY6" fmla="*/ 159095 h 165220"/>
                    <a:gd name="connsiteX0" fmla="*/ 0 w 518091"/>
                    <a:gd name="connsiteY0" fmla="*/ 58909 h 138066"/>
                    <a:gd name="connsiteX1" fmla="*/ 107877 w 518091"/>
                    <a:gd name="connsiteY1" fmla="*/ 31533 h 138066"/>
                    <a:gd name="connsiteX2" fmla="*/ 247256 w 518091"/>
                    <a:gd name="connsiteY2" fmla="*/ 78 h 138066"/>
                    <a:gd name="connsiteX3" fmla="*/ 346694 w 518091"/>
                    <a:gd name="connsiteY3" fmla="*/ 26933 h 138066"/>
                    <a:gd name="connsiteX4" fmla="*/ 363054 w 518091"/>
                    <a:gd name="connsiteY4" fmla="*/ 138066 h 138066"/>
                    <a:gd name="connsiteX5" fmla="*/ 518091 w 518091"/>
                    <a:gd name="connsiteY5" fmla="*/ 131941 h 138066"/>
                    <a:gd name="connsiteX0" fmla="*/ 0 w 518091"/>
                    <a:gd name="connsiteY0" fmla="*/ 58896 h 131928"/>
                    <a:gd name="connsiteX1" fmla="*/ 107877 w 518091"/>
                    <a:gd name="connsiteY1" fmla="*/ 31520 h 131928"/>
                    <a:gd name="connsiteX2" fmla="*/ 247256 w 518091"/>
                    <a:gd name="connsiteY2" fmla="*/ 65 h 131928"/>
                    <a:gd name="connsiteX3" fmla="*/ 346694 w 518091"/>
                    <a:gd name="connsiteY3" fmla="*/ 26920 h 131928"/>
                    <a:gd name="connsiteX4" fmla="*/ 380083 w 518091"/>
                    <a:gd name="connsiteY4" fmla="*/ 130384 h 131928"/>
                    <a:gd name="connsiteX5" fmla="*/ 518091 w 518091"/>
                    <a:gd name="connsiteY5" fmla="*/ 131928 h 131928"/>
                    <a:gd name="connsiteX0" fmla="*/ 0 w 518091"/>
                    <a:gd name="connsiteY0" fmla="*/ 59233 h 132265"/>
                    <a:gd name="connsiteX1" fmla="*/ 141123 w 518091"/>
                    <a:gd name="connsiteY1" fmla="*/ 41113 h 132265"/>
                    <a:gd name="connsiteX2" fmla="*/ 247256 w 518091"/>
                    <a:gd name="connsiteY2" fmla="*/ 402 h 132265"/>
                    <a:gd name="connsiteX3" fmla="*/ 346694 w 518091"/>
                    <a:gd name="connsiteY3" fmla="*/ 27257 h 132265"/>
                    <a:gd name="connsiteX4" fmla="*/ 380083 w 518091"/>
                    <a:gd name="connsiteY4" fmla="*/ 130721 h 132265"/>
                    <a:gd name="connsiteX5" fmla="*/ 518091 w 518091"/>
                    <a:gd name="connsiteY5" fmla="*/ 132265 h 132265"/>
                    <a:gd name="connsiteX0" fmla="*/ 0 w 518091"/>
                    <a:gd name="connsiteY0" fmla="*/ 59243 h 132275"/>
                    <a:gd name="connsiteX1" fmla="*/ 141123 w 518091"/>
                    <a:gd name="connsiteY1" fmla="*/ 41123 h 132275"/>
                    <a:gd name="connsiteX2" fmla="*/ 247256 w 518091"/>
                    <a:gd name="connsiteY2" fmla="*/ 412 h 132275"/>
                    <a:gd name="connsiteX3" fmla="*/ 346694 w 518091"/>
                    <a:gd name="connsiteY3" fmla="*/ 27267 h 132275"/>
                    <a:gd name="connsiteX4" fmla="*/ 518091 w 518091"/>
                    <a:gd name="connsiteY4" fmla="*/ 132275 h 132275"/>
                    <a:gd name="connsiteX0" fmla="*/ 0 w 518091"/>
                    <a:gd name="connsiteY0" fmla="*/ 61875 h 134907"/>
                    <a:gd name="connsiteX1" fmla="*/ 141123 w 518091"/>
                    <a:gd name="connsiteY1" fmla="*/ 43755 h 134907"/>
                    <a:gd name="connsiteX2" fmla="*/ 247256 w 518091"/>
                    <a:gd name="connsiteY2" fmla="*/ 3044 h 134907"/>
                    <a:gd name="connsiteX3" fmla="*/ 518091 w 518091"/>
                    <a:gd name="connsiteY3" fmla="*/ 134907 h 134907"/>
                    <a:gd name="connsiteX0" fmla="*/ 0 w 518091"/>
                    <a:gd name="connsiteY0" fmla="*/ 60482 h 133514"/>
                    <a:gd name="connsiteX1" fmla="*/ 247256 w 518091"/>
                    <a:gd name="connsiteY1" fmla="*/ 1651 h 133514"/>
                    <a:gd name="connsiteX2" fmla="*/ 518091 w 518091"/>
                    <a:gd name="connsiteY2" fmla="*/ 133514 h 133514"/>
                    <a:gd name="connsiteX0" fmla="*/ 0 w 530065"/>
                    <a:gd name="connsiteY0" fmla="*/ 843 h 293821"/>
                    <a:gd name="connsiteX1" fmla="*/ 259230 w 530065"/>
                    <a:gd name="connsiteY1" fmla="*/ 161958 h 293821"/>
                    <a:gd name="connsiteX2" fmla="*/ 530065 w 530065"/>
                    <a:gd name="connsiteY2" fmla="*/ 293821 h 293821"/>
                    <a:gd name="connsiteX0" fmla="*/ 0 w 297004"/>
                    <a:gd name="connsiteY0" fmla="*/ 46049 h 207378"/>
                    <a:gd name="connsiteX1" fmla="*/ 259230 w 297004"/>
                    <a:gd name="connsiteY1" fmla="*/ 207164 h 207378"/>
                    <a:gd name="connsiteX2" fmla="*/ 297004 w 297004"/>
                    <a:gd name="connsiteY2" fmla="*/ 2323 h 207378"/>
                    <a:gd name="connsiteX0" fmla="*/ 0 w 348327"/>
                    <a:gd name="connsiteY0" fmla="*/ 54370 h 207491"/>
                    <a:gd name="connsiteX1" fmla="*/ 310553 w 348327"/>
                    <a:gd name="connsiteY1" fmla="*/ 207177 h 207491"/>
                    <a:gd name="connsiteX2" fmla="*/ 348327 w 348327"/>
                    <a:gd name="connsiteY2" fmla="*/ 2336 h 207491"/>
                    <a:gd name="connsiteX0" fmla="*/ 0 w 348327"/>
                    <a:gd name="connsiteY0" fmla="*/ 54143 h 233523"/>
                    <a:gd name="connsiteX1" fmla="*/ 205200 w 348327"/>
                    <a:gd name="connsiteY1" fmla="*/ 233249 h 233523"/>
                    <a:gd name="connsiteX2" fmla="*/ 348327 w 348327"/>
                    <a:gd name="connsiteY2" fmla="*/ 2109 h 233523"/>
                    <a:gd name="connsiteX0" fmla="*/ 0 w 348327"/>
                    <a:gd name="connsiteY0" fmla="*/ 52034 h 231414"/>
                    <a:gd name="connsiteX1" fmla="*/ 205200 w 348327"/>
                    <a:gd name="connsiteY1" fmla="*/ 231140 h 231414"/>
                    <a:gd name="connsiteX2" fmla="*/ 348327 w 348327"/>
                    <a:gd name="connsiteY2" fmla="*/ 0 h 231414"/>
                    <a:gd name="connsiteX0" fmla="*/ 0 w 348327"/>
                    <a:gd name="connsiteY0" fmla="*/ 52034 h 96188"/>
                    <a:gd name="connsiteX1" fmla="*/ 187176 w 348327"/>
                    <a:gd name="connsiteY1" fmla="*/ 95381 h 96188"/>
                    <a:gd name="connsiteX2" fmla="*/ 348327 w 348327"/>
                    <a:gd name="connsiteY2" fmla="*/ 0 h 96188"/>
                    <a:gd name="connsiteX0" fmla="*/ 0 w 348327"/>
                    <a:gd name="connsiteY0" fmla="*/ 52034 h 97658"/>
                    <a:gd name="connsiteX1" fmla="*/ 187176 w 348327"/>
                    <a:gd name="connsiteY1" fmla="*/ 95381 h 97658"/>
                    <a:gd name="connsiteX2" fmla="*/ 348327 w 348327"/>
                    <a:gd name="connsiteY2" fmla="*/ 0 h 97658"/>
                    <a:gd name="connsiteX0" fmla="*/ 0 w 348327"/>
                    <a:gd name="connsiteY0" fmla="*/ 52034 h 97657"/>
                    <a:gd name="connsiteX1" fmla="*/ 187176 w 348327"/>
                    <a:gd name="connsiteY1" fmla="*/ 95381 h 97657"/>
                    <a:gd name="connsiteX2" fmla="*/ 348327 w 348327"/>
                    <a:gd name="connsiteY2" fmla="*/ 0 h 976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48327" h="97657">
                      <a:moveTo>
                        <a:pt x="0" y="52034"/>
                      </a:moveTo>
                      <a:cubicBezTo>
                        <a:pt x="41634" y="87602"/>
                        <a:pt x="129122" y="104053"/>
                        <a:pt x="187176" y="95381"/>
                      </a:cubicBezTo>
                      <a:cubicBezTo>
                        <a:pt x="245230" y="86709"/>
                        <a:pt x="307366" y="48609"/>
                        <a:pt x="348327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rgbClr val="717171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121905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cxnSp>
              <p:nvCxnSpPr>
                <p:cNvPr id="1289" name="Straight Connector 1755">
                  <a:extLst>
                    <a:ext uri="{FF2B5EF4-FFF2-40B4-BE49-F238E27FC236}">
                      <a16:creationId xmlns:a16="http://schemas.microsoft.com/office/drawing/2014/main" id="{9CFAD582-54BF-47BA-B75D-5F2ABAFB62B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0185641" y="5715844"/>
                  <a:ext cx="159639" cy="69595"/>
                </a:xfrm>
                <a:prstGeom prst="line">
                  <a:avLst/>
                </a:prstGeom>
                <a:noFill/>
                <a:ln w="19050" algn="ctr">
                  <a:solidFill>
                    <a:srgbClr val="71717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90" name="Straight Connector 1756">
                  <a:extLst>
                    <a:ext uri="{FF2B5EF4-FFF2-40B4-BE49-F238E27FC236}">
                      <a16:creationId xmlns:a16="http://schemas.microsoft.com/office/drawing/2014/main" id="{B31578A3-2772-4A03-8578-E3711701804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10185641" y="5937005"/>
                  <a:ext cx="158083" cy="45833"/>
                </a:xfrm>
                <a:prstGeom prst="line">
                  <a:avLst/>
                </a:prstGeom>
                <a:noFill/>
                <a:ln w="19050" algn="ctr">
                  <a:solidFill>
                    <a:srgbClr val="71717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91" name="Straight Connector 1757">
                  <a:extLst>
                    <a:ext uri="{FF2B5EF4-FFF2-40B4-BE49-F238E27FC236}">
                      <a16:creationId xmlns:a16="http://schemas.microsoft.com/office/drawing/2014/main" id="{06E986AC-7775-4355-80A9-A4EC8CE36B3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143777" y="5798920"/>
                  <a:ext cx="171847" cy="31834"/>
                </a:xfrm>
                <a:prstGeom prst="line">
                  <a:avLst/>
                </a:prstGeom>
                <a:noFill/>
                <a:ln w="19050" algn="ctr">
                  <a:solidFill>
                    <a:srgbClr val="71717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92" name="Straight Connector 1758">
                  <a:extLst>
                    <a:ext uri="{FF2B5EF4-FFF2-40B4-BE49-F238E27FC236}">
                      <a16:creationId xmlns:a16="http://schemas.microsoft.com/office/drawing/2014/main" id="{6B849599-B552-4371-8FFA-E6855B7E5ED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10155257" y="5891396"/>
                  <a:ext cx="160367" cy="28833"/>
                </a:xfrm>
                <a:prstGeom prst="line">
                  <a:avLst/>
                </a:prstGeom>
                <a:noFill/>
                <a:ln w="19050" algn="ctr">
                  <a:solidFill>
                    <a:srgbClr val="71717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279" name="Rounded Rectangle 1273">
                <a:extLst>
                  <a:ext uri="{FF2B5EF4-FFF2-40B4-BE49-F238E27FC236}">
                    <a16:creationId xmlns:a16="http://schemas.microsoft.com/office/drawing/2014/main" id="{63CB6518-B14B-4BA5-B963-A93E0C5FCB3A}"/>
                  </a:ext>
                </a:extLst>
              </p:cNvPr>
              <p:cNvSpPr/>
              <p:nvPr/>
            </p:nvSpPr>
            <p:spPr>
              <a:xfrm rot="16200000">
                <a:off x="9975724" y="5758099"/>
                <a:ext cx="225189" cy="171158"/>
              </a:xfrm>
              <a:prstGeom prst="roundRect">
                <a:avLst>
                  <a:gd name="adj" fmla="val 0"/>
                </a:avLst>
              </a:prstGeom>
              <a:solidFill>
                <a:sysClr val="window" lastClr="FFFFFF">
                  <a:lumMod val="65000"/>
                </a:sysClr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80" name="Rounded Rectangle 1274">
                <a:extLst>
                  <a:ext uri="{FF2B5EF4-FFF2-40B4-BE49-F238E27FC236}">
                    <a16:creationId xmlns:a16="http://schemas.microsoft.com/office/drawing/2014/main" id="{78BB2EEE-1250-443D-B275-03CA12DE7CA1}"/>
                  </a:ext>
                </a:extLst>
              </p:cNvPr>
              <p:cNvSpPr/>
              <p:nvPr/>
            </p:nvSpPr>
            <p:spPr>
              <a:xfrm rot="16200000">
                <a:off x="9831015" y="5821282"/>
                <a:ext cx="297058" cy="46389"/>
              </a:xfrm>
              <a:prstGeom prst="roundRect">
                <a:avLst>
                  <a:gd name="adj" fmla="val 50000"/>
                </a:avLst>
              </a:prstGeom>
              <a:solidFill>
                <a:sysClr val="window" lastClr="FFFFFF">
                  <a:lumMod val="50000"/>
                </a:sysClr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81" name="Rounded Rectangle 1275">
                <a:extLst>
                  <a:ext uri="{FF2B5EF4-FFF2-40B4-BE49-F238E27FC236}">
                    <a16:creationId xmlns:a16="http://schemas.microsoft.com/office/drawing/2014/main" id="{5FA1C114-5101-4B0C-AF93-86BD80930592}"/>
                  </a:ext>
                </a:extLst>
              </p:cNvPr>
              <p:cNvSpPr/>
              <p:nvPr/>
            </p:nvSpPr>
            <p:spPr>
              <a:xfrm rot="16200000">
                <a:off x="10026168" y="5821282"/>
                <a:ext cx="297058" cy="46389"/>
              </a:xfrm>
              <a:prstGeom prst="roundRect">
                <a:avLst>
                  <a:gd name="adj" fmla="val 50000"/>
                </a:avLst>
              </a:prstGeom>
              <a:solidFill>
                <a:sysClr val="window" lastClr="FFFFFF">
                  <a:lumMod val="50000"/>
                </a:sysClr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82" name="Rounded Rectangle 1276">
                <a:extLst>
                  <a:ext uri="{FF2B5EF4-FFF2-40B4-BE49-F238E27FC236}">
                    <a16:creationId xmlns:a16="http://schemas.microsoft.com/office/drawing/2014/main" id="{1E00F07F-B6B9-4FA6-BEC9-D957FCC400D1}"/>
                  </a:ext>
                </a:extLst>
              </p:cNvPr>
              <p:cNvSpPr/>
              <p:nvPr/>
            </p:nvSpPr>
            <p:spPr>
              <a:xfrm>
                <a:off x="9933955" y="5681573"/>
                <a:ext cx="275134" cy="67078"/>
              </a:xfrm>
              <a:prstGeom prst="roundRect">
                <a:avLst>
                  <a:gd name="adj" fmla="val 50000"/>
                </a:avLst>
              </a:prstGeom>
              <a:solidFill>
                <a:srgbClr val="E2E2E2">
                  <a:lumMod val="50000"/>
                </a:srgbClr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83" name="Rounded Rectangle 1277">
                <a:extLst>
                  <a:ext uri="{FF2B5EF4-FFF2-40B4-BE49-F238E27FC236}">
                    <a16:creationId xmlns:a16="http://schemas.microsoft.com/office/drawing/2014/main" id="{F76389B1-728D-4FC6-B650-D7C07420B420}"/>
                  </a:ext>
                </a:extLst>
              </p:cNvPr>
              <p:cNvSpPr/>
              <p:nvPr/>
            </p:nvSpPr>
            <p:spPr>
              <a:xfrm>
                <a:off x="9933955" y="5938704"/>
                <a:ext cx="275134" cy="67078"/>
              </a:xfrm>
              <a:prstGeom prst="roundRect">
                <a:avLst>
                  <a:gd name="adj" fmla="val 50000"/>
                </a:avLst>
              </a:prstGeom>
              <a:solidFill>
                <a:srgbClr val="E2E2E2">
                  <a:lumMod val="50000"/>
                </a:srgbClr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84" name="Freeform 1278">
                <a:extLst>
                  <a:ext uri="{FF2B5EF4-FFF2-40B4-BE49-F238E27FC236}">
                    <a16:creationId xmlns:a16="http://schemas.microsoft.com/office/drawing/2014/main" id="{B9F39F4A-724E-4D00-8C8D-6D32DDCAC4B1}"/>
                  </a:ext>
                </a:extLst>
              </p:cNvPr>
              <p:cNvSpPr/>
              <p:nvPr/>
            </p:nvSpPr>
            <p:spPr>
              <a:xfrm>
                <a:off x="9817184" y="5692753"/>
                <a:ext cx="137567" cy="27150"/>
              </a:xfrm>
              <a:custGeom>
                <a:avLst/>
                <a:gdLst>
                  <a:gd name="connsiteX0" fmla="*/ 0 w 386803"/>
                  <a:gd name="connsiteY0" fmla="*/ 77289 h 128145"/>
                  <a:gd name="connsiteX1" fmla="*/ 76200 w 386803"/>
                  <a:gd name="connsiteY1" fmla="*/ 1089 h 128145"/>
                  <a:gd name="connsiteX2" fmla="*/ 177800 w 386803"/>
                  <a:gd name="connsiteY2" fmla="*/ 128089 h 128145"/>
                  <a:gd name="connsiteX3" fmla="*/ 296334 w 386803"/>
                  <a:gd name="connsiteY3" fmla="*/ 18022 h 128145"/>
                  <a:gd name="connsiteX4" fmla="*/ 381000 w 386803"/>
                  <a:gd name="connsiteY4" fmla="*/ 77289 h 128145"/>
                  <a:gd name="connsiteX5" fmla="*/ 372534 w 386803"/>
                  <a:gd name="connsiteY5" fmla="*/ 60355 h 1281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86803" h="128145">
                    <a:moveTo>
                      <a:pt x="0" y="77289"/>
                    </a:moveTo>
                    <a:cubicBezTo>
                      <a:pt x="23283" y="34955"/>
                      <a:pt x="46567" y="-7378"/>
                      <a:pt x="76200" y="1089"/>
                    </a:cubicBezTo>
                    <a:cubicBezTo>
                      <a:pt x="105833" y="9556"/>
                      <a:pt x="141111" y="125267"/>
                      <a:pt x="177800" y="128089"/>
                    </a:cubicBezTo>
                    <a:cubicBezTo>
                      <a:pt x="214489" y="130911"/>
                      <a:pt x="262467" y="26489"/>
                      <a:pt x="296334" y="18022"/>
                    </a:cubicBezTo>
                    <a:cubicBezTo>
                      <a:pt x="330201" y="9555"/>
                      <a:pt x="368300" y="70234"/>
                      <a:pt x="381000" y="77289"/>
                    </a:cubicBezTo>
                    <a:cubicBezTo>
                      <a:pt x="393700" y="84344"/>
                      <a:pt x="383117" y="72349"/>
                      <a:pt x="372534" y="60355"/>
                    </a:cubicBezTo>
                  </a:path>
                </a:pathLst>
              </a:custGeom>
              <a:noFill/>
              <a:ln w="19050" cap="flat" cmpd="sng" algn="ctr">
                <a:solidFill>
                  <a:srgbClr val="717171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85" name="Freeform 1279">
                <a:extLst>
                  <a:ext uri="{FF2B5EF4-FFF2-40B4-BE49-F238E27FC236}">
                    <a16:creationId xmlns:a16="http://schemas.microsoft.com/office/drawing/2014/main" id="{7AFE2E22-B548-4E45-A437-E688FBEC0DCE}"/>
                  </a:ext>
                </a:extLst>
              </p:cNvPr>
              <p:cNvSpPr/>
              <p:nvPr/>
            </p:nvSpPr>
            <p:spPr>
              <a:xfrm>
                <a:off x="9817184" y="5975437"/>
                <a:ext cx="137567" cy="27151"/>
              </a:xfrm>
              <a:custGeom>
                <a:avLst/>
                <a:gdLst>
                  <a:gd name="connsiteX0" fmla="*/ 0 w 386803"/>
                  <a:gd name="connsiteY0" fmla="*/ 77289 h 128145"/>
                  <a:gd name="connsiteX1" fmla="*/ 76200 w 386803"/>
                  <a:gd name="connsiteY1" fmla="*/ 1089 h 128145"/>
                  <a:gd name="connsiteX2" fmla="*/ 177800 w 386803"/>
                  <a:gd name="connsiteY2" fmla="*/ 128089 h 128145"/>
                  <a:gd name="connsiteX3" fmla="*/ 296334 w 386803"/>
                  <a:gd name="connsiteY3" fmla="*/ 18022 h 128145"/>
                  <a:gd name="connsiteX4" fmla="*/ 381000 w 386803"/>
                  <a:gd name="connsiteY4" fmla="*/ 77289 h 128145"/>
                  <a:gd name="connsiteX5" fmla="*/ 372534 w 386803"/>
                  <a:gd name="connsiteY5" fmla="*/ 60355 h 1281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86803" h="128145">
                    <a:moveTo>
                      <a:pt x="0" y="77289"/>
                    </a:moveTo>
                    <a:cubicBezTo>
                      <a:pt x="23283" y="34955"/>
                      <a:pt x="46567" y="-7378"/>
                      <a:pt x="76200" y="1089"/>
                    </a:cubicBezTo>
                    <a:cubicBezTo>
                      <a:pt x="105833" y="9556"/>
                      <a:pt x="141111" y="125267"/>
                      <a:pt x="177800" y="128089"/>
                    </a:cubicBezTo>
                    <a:cubicBezTo>
                      <a:pt x="214489" y="130911"/>
                      <a:pt x="262467" y="26489"/>
                      <a:pt x="296334" y="18022"/>
                    </a:cubicBezTo>
                    <a:cubicBezTo>
                      <a:pt x="330201" y="9555"/>
                      <a:pt x="368300" y="70234"/>
                      <a:pt x="381000" y="77289"/>
                    </a:cubicBezTo>
                    <a:cubicBezTo>
                      <a:pt x="393700" y="84344"/>
                      <a:pt x="383117" y="72349"/>
                      <a:pt x="372534" y="60355"/>
                    </a:cubicBezTo>
                  </a:path>
                </a:pathLst>
              </a:custGeom>
              <a:noFill/>
              <a:ln w="19050" cap="flat" cmpd="sng" algn="ctr">
                <a:solidFill>
                  <a:srgbClr val="717171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86" name="Freeform 1280">
                <a:extLst>
                  <a:ext uri="{FF2B5EF4-FFF2-40B4-BE49-F238E27FC236}">
                    <a16:creationId xmlns:a16="http://schemas.microsoft.com/office/drawing/2014/main" id="{DA91054C-DC67-4D09-A6E0-697EE6AF0BF9}"/>
                  </a:ext>
                </a:extLst>
              </p:cNvPr>
              <p:cNvSpPr/>
              <p:nvPr/>
            </p:nvSpPr>
            <p:spPr>
              <a:xfrm>
                <a:off x="9818783" y="5886000"/>
                <a:ext cx="137567" cy="27151"/>
              </a:xfrm>
              <a:custGeom>
                <a:avLst/>
                <a:gdLst>
                  <a:gd name="connsiteX0" fmla="*/ 0 w 386803"/>
                  <a:gd name="connsiteY0" fmla="*/ 77289 h 128145"/>
                  <a:gd name="connsiteX1" fmla="*/ 76200 w 386803"/>
                  <a:gd name="connsiteY1" fmla="*/ 1089 h 128145"/>
                  <a:gd name="connsiteX2" fmla="*/ 177800 w 386803"/>
                  <a:gd name="connsiteY2" fmla="*/ 128089 h 128145"/>
                  <a:gd name="connsiteX3" fmla="*/ 296334 w 386803"/>
                  <a:gd name="connsiteY3" fmla="*/ 18022 h 128145"/>
                  <a:gd name="connsiteX4" fmla="*/ 381000 w 386803"/>
                  <a:gd name="connsiteY4" fmla="*/ 77289 h 128145"/>
                  <a:gd name="connsiteX5" fmla="*/ 372534 w 386803"/>
                  <a:gd name="connsiteY5" fmla="*/ 60355 h 1281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86803" h="128145">
                    <a:moveTo>
                      <a:pt x="0" y="77289"/>
                    </a:moveTo>
                    <a:cubicBezTo>
                      <a:pt x="23283" y="34955"/>
                      <a:pt x="46567" y="-7378"/>
                      <a:pt x="76200" y="1089"/>
                    </a:cubicBezTo>
                    <a:cubicBezTo>
                      <a:pt x="105833" y="9556"/>
                      <a:pt x="141111" y="125267"/>
                      <a:pt x="177800" y="128089"/>
                    </a:cubicBezTo>
                    <a:cubicBezTo>
                      <a:pt x="214489" y="130911"/>
                      <a:pt x="262467" y="26489"/>
                      <a:pt x="296334" y="18022"/>
                    </a:cubicBezTo>
                    <a:cubicBezTo>
                      <a:pt x="330201" y="9555"/>
                      <a:pt x="368300" y="70234"/>
                      <a:pt x="381000" y="77289"/>
                    </a:cubicBezTo>
                    <a:cubicBezTo>
                      <a:pt x="393700" y="84344"/>
                      <a:pt x="383117" y="72349"/>
                      <a:pt x="372534" y="60355"/>
                    </a:cubicBezTo>
                  </a:path>
                </a:pathLst>
              </a:custGeom>
              <a:noFill/>
              <a:ln w="19050" cap="flat" cmpd="sng" algn="ctr">
                <a:solidFill>
                  <a:srgbClr val="717171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87" name="Freeform 1281">
                <a:extLst>
                  <a:ext uri="{FF2B5EF4-FFF2-40B4-BE49-F238E27FC236}">
                    <a16:creationId xmlns:a16="http://schemas.microsoft.com/office/drawing/2014/main" id="{1D6A6448-4B5C-426B-B5CC-BDBFB8139B30}"/>
                  </a:ext>
                </a:extLst>
              </p:cNvPr>
              <p:cNvSpPr/>
              <p:nvPr/>
            </p:nvSpPr>
            <p:spPr>
              <a:xfrm>
                <a:off x="9818783" y="5791772"/>
                <a:ext cx="137567" cy="27150"/>
              </a:xfrm>
              <a:custGeom>
                <a:avLst/>
                <a:gdLst>
                  <a:gd name="connsiteX0" fmla="*/ 0 w 386803"/>
                  <a:gd name="connsiteY0" fmla="*/ 77289 h 128145"/>
                  <a:gd name="connsiteX1" fmla="*/ 76200 w 386803"/>
                  <a:gd name="connsiteY1" fmla="*/ 1089 h 128145"/>
                  <a:gd name="connsiteX2" fmla="*/ 177800 w 386803"/>
                  <a:gd name="connsiteY2" fmla="*/ 128089 h 128145"/>
                  <a:gd name="connsiteX3" fmla="*/ 296334 w 386803"/>
                  <a:gd name="connsiteY3" fmla="*/ 18022 h 128145"/>
                  <a:gd name="connsiteX4" fmla="*/ 381000 w 386803"/>
                  <a:gd name="connsiteY4" fmla="*/ 77289 h 128145"/>
                  <a:gd name="connsiteX5" fmla="*/ 372534 w 386803"/>
                  <a:gd name="connsiteY5" fmla="*/ 60355 h 1281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86803" h="128145">
                    <a:moveTo>
                      <a:pt x="0" y="77289"/>
                    </a:moveTo>
                    <a:cubicBezTo>
                      <a:pt x="23283" y="34955"/>
                      <a:pt x="46567" y="-7378"/>
                      <a:pt x="76200" y="1089"/>
                    </a:cubicBezTo>
                    <a:cubicBezTo>
                      <a:pt x="105833" y="9556"/>
                      <a:pt x="141111" y="125267"/>
                      <a:pt x="177800" y="128089"/>
                    </a:cubicBezTo>
                    <a:cubicBezTo>
                      <a:pt x="214489" y="130911"/>
                      <a:pt x="262467" y="26489"/>
                      <a:pt x="296334" y="18022"/>
                    </a:cubicBezTo>
                    <a:cubicBezTo>
                      <a:pt x="330201" y="9555"/>
                      <a:pt x="368300" y="70234"/>
                      <a:pt x="381000" y="77289"/>
                    </a:cubicBezTo>
                    <a:cubicBezTo>
                      <a:pt x="393700" y="84344"/>
                      <a:pt x="383117" y="72349"/>
                      <a:pt x="372534" y="60355"/>
                    </a:cubicBezTo>
                  </a:path>
                </a:pathLst>
              </a:custGeom>
              <a:noFill/>
              <a:ln w="19050" cap="flat" cmpd="sng" algn="ctr">
                <a:solidFill>
                  <a:srgbClr val="717171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1253" name="Group 1252">
              <a:extLst>
                <a:ext uri="{FF2B5EF4-FFF2-40B4-BE49-F238E27FC236}">
                  <a16:creationId xmlns:a16="http://schemas.microsoft.com/office/drawing/2014/main" id="{00EFF25A-FCE7-499F-AF3C-0078FA4ACBED}"/>
                </a:ext>
              </a:extLst>
            </p:cNvPr>
            <p:cNvGrpSpPr/>
            <p:nvPr/>
          </p:nvGrpSpPr>
          <p:grpSpPr>
            <a:xfrm>
              <a:off x="4647526" y="3893284"/>
              <a:ext cx="206502" cy="282201"/>
              <a:chOff x="-762330" y="229141"/>
              <a:chExt cx="284423" cy="376305"/>
            </a:xfrm>
            <a:solidFill>
              <a:srgbClr val="00B050"/>
            </a:solidFill>
          </p:grpSpPr>
          <p:sp>
            <p:nvSpPr>
              <p:cNvPr id="1272" name="Oval 1271">
                <a:extLst>
                  <a:ext uri="{FF2B5EF4-FFF2-40B4-BE49-F238E27FC236}">
                    <a16:creationId xmlns:a16="http://schemas.microsoft.com/office/drawing/2014/main" id="{1ACC7C6F-69E7-41EC-BBE1-E5E4536CB41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568334" y="315268"/>
                <a:ext cx="48772" cy="48772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73" name="Oval 1272">
                <a:extLst>
                  <a:ext uri="{FF2B5EF4-FFF2-40B4-BE49-F238E27FC236}">
                    <a16:creationId xmlns:a16="http://schemas.microsoft.com/office/drawing/2014/main" id="{D59E275E-2686-4D7A-889F-1A3BD9F155F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635658" y="556675"/>
                <a:ext cx="48772" cy="48771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74" name="Oval 1273">
                <a:extLst>
                  <a:ext uri="{FF2B5EF4-FFF2-40B4-BE49-F238E27FC236}">
                    <a16:creationId xmlns:a16="http://schemas.microsoft.com/office/drawing/2014/main" id="{BBBFAD6E-67B8-4738-AA64-86C249C08EB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680436" y="458103"/>
                <a:ext cx="48772" cy="48771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75" name="Oval 1274">
                <a:extLst>
                  <a:ext uri="{FF2B5EF4-FFF2-40B4-BE49-F238E27FC236}">
                    <a16:creationId xmlns:a16="http://schemas.microsoft.com/office/drawing/2014/main" id="{0C9B7748-4304-4CC5-B0C8-77309DEEE95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634718" y="229141"/>
                <a:ext cx="48772" cy="48771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76" name="Oval 1275">
                <a:extLst>
                  <a:ext uri="{FF2B5EF4-FFF2-40B4-BE49-F238E27FC236}">
                    <a16:creationId xmlns:a16="http://schemas.microsoft.com/office/drawing/2014/main" id="{0DB55666-0E96-4373-B497-595DBB9CC92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526679" y="525029"/>
                <a:ext cx="48772" cy="48771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77" name="Oval 1276">
                <a:extLst>
                  <a:ext uri="{FF2B5EF4-FFF2-40B4-BE49-F238E27FC236}">
                    <a16:creationId xmlns:a16="http://schemas.microsoft.com/office/drawing/2014/main" id="{58C94A66-A395-4A22-9DC0-E42B3097883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-762330" y="295233"/>
                <a:ext cx="48772" cy="48772"/>
              </a:xfrm>
              <a:prstGeom prst="ellipse">
                <a:avLst/>
              </a:prstGeom>
              <a:grpFill/>
              <a:ln w="3175" cap="flat" cmpd="sng" algn="ctr">
                <a:solidFill>
                  <a:srgbClr val="296004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121905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1254" name="Group 1767">
              <a:extLst>
                <a:ext uri="{FF2B5EF4-FFF2-40B4-BE49-F238E27FC236}">
                  <a16:creationId xmlns:a16="http://schemas.microsoft.com/office/drawing/2014/main" id="{858DCCB2-AFDF-42A5-B4B4-65E8B33ED9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81566" y="3960848"/>
              <a:ext cx="220662" cy="161925"/>
              <a:chOff x="11770149" y="3019370"/>
              <a:chExt cx="222612" cy="162279"/>
            </a:xfrm>
          </p:grpSpPr>
          <p:grpSp>
            <p:nvGrpSpPr>
              <p:cNvPr id="1255" name="Group 1768">
                <a:extLst>
                  <a:ext uri="{FF2B5EF4-FFF2-40B4-BE49-F238E27FC236}">
                    <a16:creationId xmlns:a16="http://schemas.microsoft.com/office/drawing/2014/main" id="{64DBCC62-5A6C-4E4D-8267-711F378BFD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781661" y="3019370"/>
                <a:ext cx="188215" cy="155525"/>
                <a:chOff x="5699125" y="3468688"/>
                <a:chExt cx="793751" cy="762000"/>
              </a:xfrm>
            </p:grpSpPr>
            <p:sp>
              <p:nvSpPr>
                <p:cNvPr id="1270" name="Freeform 5">
                  <a:extLst>
                    <a:ext uri="{FF2B5EF4-FFF2-40B4-BE49-F238E27FC236}">
                      <a16:creationId xmlns:a16="http://schemas.microsoft.com/office/drawing/2014/main" id="{EFD7E203-C3B0-4AC9-A45B-F57AFC1DC6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97853" y="3468688"/>
                  <a:ext cx="790228" cy="763910"/>
                </a:xfrm>
                <a:custGeom>
                  <a:avLst/>
                  <a:gdLst>
                    <a:gd name="T0" fmla="*/ 108 w 228"/>
                    <a:gd name="T1" fmla="*/ 2 h 220"/>
                    <a:gd name="T2" fmla="*/ 147 w 228"/>
                    <a:gd name="T3" fmla="*/ 30 h 220"/>
                    <a:gd name="T4" fmla="*/ 197 w 228"/>
                    <a:gd name="T5" fmla="*/ 39 h 220"/>
                    <a:gd name="T6" fmla="*/ 199 w 228"/>
                    <a:gd name="T7" fmla="*/ 90 h 220"/>
                    <a:gd name="T8" fmla="*/ 223 w 228"/>
                    <a:gd name="T9" fmla="*/ 132 h 220"/>
                    <a:gd name="T10" fmla="*/ 188 w 228"/>
                    <a:gd name="T11" fmla="*/ 159 h 220"/>
                    <a:gd name="T12" fmla="*/ 171 w 228"/>
                    <a:gd name="T13" fmla="*/ 204 h 220"/>
                    <a:gd name="T14" fmla="*/ 121 w 228"/>
                    <a:gd name="T15" fmla="*/ 192 h 220"/>
                    <a:gd name="T16" fmla="*/ 73 w 228"/>
                    <a:gd name="T17" fmla="*/ 213 h 220"/>
                    <a:gd name="T18" fmla="*/ 48 w 228"/>
                    <a:gd name="T19" fmla="*/ 173 h 220"/>
                    <a:gd name="T20" fmla="*/ 4 w 228"/>
                    <a:gd name="T21" fmla="*/ 140 h 220"/>
                    <a:gd name="T22" fmla="*/ 29 w 228"/>
                    <a:gd name="T23" fmla="*/ 93 h 220"/>
                    <a:gd name="T24" fmla="*/ 24 w 228"/>
                    <a:gd name="T25" fmla="*/ 46 h 220"/>
                    <a:gd name="T26" fmla="*/ 73 w 228"/>
                    <a:gd name="T27" fmla="*/ 34 h 220"/>
                    <a:gd name="T28" fmla="*/ 108 w 228"/>
                    <a:gd name="T29" fmla="*/ 2 h 2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28" h="220">
                      <a:moveTo>
                        <a:pt x="108" y="2"/>
                      </a:moveTo>
                      <a:cubicBezTo>
                        <a:pt x="133" y="0"/>
                        <a:pt x="130" y="23"/>
                        <a:pt x="147" y="30"/>
                      </a:cubicBezTo>
                      <a:cubicBezTo>
                        <a:pt x="163" y="38"/>
                        <a:pt x="180" y="21"/>
                        <a:pt x="197" y="39"/>
                      </a:cubicBezTo>
                      <a:cubicBezTo>
                        <a:pt x="213" y="57"/>
                        <a:pt x="194" y="71"/>
                        <a:pt x="199" y="90"/>
                      </a:cubicBezTo>
                      <a:cubicBezTo>
                        <a:pt x="204" y="108"/>
                        <a:pt x="228" y="106"/>
                        <a:pt x="223" y="132"/>
                      </a:cubicBezTo>
                      <a:cubicBezTo>
                        <a:pt x="219" y="157"/>
                        <a:pt x="199" y="143"/>
                        <a:pt x="188" y="159"/>
                      </a:cubicBezTo>
                      <a:cubicBezTo>
                        <a:pt x="178" y="175"/>
                        <a:pt x="187" y="192"/>
                        <a:pt x="171" y="204"/>
                      </a:cubicBezTo>
                      <a:cubicBezTo>
                        <a:pt x="155" y="216"/>
                        <a:pt x="141" y="191"/>
                        <a:pt x="121" y="192"/>
                      </a:cubicBezTo>
                      <a:cubicBezTo>
                        <a:pt x="102" y="194"/>
                        <a:pt x="94" y="220"/>
                        <a:pt x="73" y="213"/>
                      </a:cubicBezTo>
                      <a:cubicBezTo>
                        <a:pt x="50" y="206"/>
                        <a:pt x="63" y="189"/>
                        <a:pt x="48" y="173"/>
                      </a:cubicBezTo>
                      <a:cubicBezTo>
                        <a:pt x="33" y="158"/>
                        <a:pt x="9" y="160"/>
                        <a:pt x="4" y="140"/>
                      </a:cubicBezTo>
                      <a:cubicBezTo>
                        <a:pt x="0" y="121"/>
                        <a:pt x="25" y="112"/>
                        <a:pt x="29" y="93"/>
                      </a:cubicBezTo>
                      <a:cubicBezTo>
                        <a:pt x="33" y="74"/>
                        <a:pt x="11" y="65"/>
                        <a:pt x="24" y="46"/>
                      </a:cubicBezTo>
                      <a:cubicBezTo>
                        <a:pt x="38" y="28"/>
                        <a:pt x="55" y="44"/>
                        <a:pt x="73" y="34"/>
                      </a:cubicBezTo>
                      <a:cubicBezTo>
                        <a:pt x="90" y="25"/>
                        <a:pt x="83" y="4"/>
                        <a:pt x="108" y="2"/>
                      </a:cubicBezTo>
                      <a:close/>
                    </a:path>
                  </a:pathLst>
                </a:custGeom>
                <a:noFill/>
                <a:ln w="12700" cap="flat">
                  <a:solidFill>
                    <a:srgbClr val="7030A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162560" tIns="81280" rIns="162560" bIns="81280"/>
                <a:lstStyle/>
                <a:p>
                  <a:pPr marL="0" marR="0" lvl="0" indent="0" algn="l" defTabSz="121905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71" name="Freeform 6">
                  <a:extLst>
                    <a:ext uri="{FF2B5EF4-FFF2-40B4-BE49-F238E27FC236}">
                      <a16:creationId xmlns:a16="http://schemas.microsoft.com/office/drawing/2014/main" id="{941CC69E-946E-40F2-8705-B68F098306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18117" y="3476485"/>
                  <a:ext cx="776716" cy="756113"/>
                </a:xfrm>
                <a:custGeom>
                  <a:avLst/>
                  <a:gdLst>
                    <a:gd name="T0" fmla="*/ 154 w 225"/>
                    <a:gd name="T1" fmla="*/ 9 h 217"/>
                    <a:gd name="T2" fmla="*/ 173 w 225"/>
                    <a:gd name="T3" fmla="*/ 53 h 217"/>
                    <a:gd name="T4" fmla="*/ 218 w 225"/>
                    <a:gd name="T5" fmla="*/ 75 h 217"/>
                    <a:gd name="T6" fmla="*/ 198 w 225"/>
                    <a:gd name="T7" fmla="*/ 122 h 217"/>
                    <a:gd name="T8" fmla="*/ 201 w 225"/>
                    <a:gd name="T9" fmla="*/ 170 h 217"/>
                    <a:gd name="T10" fmla="*/ 155 w 225"/>
                    <a:gd name="T11" fmla="*/ 183 h 217"/>
                    <a:gd name="T12" fmla="*/ 119 w 225"/>
                    <a:gd name="T13" fmla="*/ 216 h 217"/>
                    <a:gd name="T14" fmla="*/ 77 w 225"/>
                    <a:gd name="T15" fmla="*/ 188 h 217"/>
                    <a:gd name="T16" fmla="*/ 24 w 225"/>
                    <a:gd name="T17" fmla="*/ 184 h 217"/>
                    <a:gd name="T18" fmla="*/ 25 w 225"/>
                    <a:gd name="T19" fmla="*/ 130 h 217"/>
                    <a:gd name="T20" fmla="*/ 1 w 225"/>
                    <a:gd name="T21" fmla="*/ 86 h 217"/>
                    <a:gd name="T22" fmla="*/ 37 w 225"/>
                    <a:gd name="T23" fmla="*/ 56 h 217"/>
                    <a:gd name="T24" fmla="*/ 57 w 225"/>
                    <a:gd name="T25" fmla="*/ 11 h 217"/>
                    <a:gd name="T26" fmla="*/ 107 w 225"/>
                    <a:gd name="T27" fmla="*/ 24 h 217"/>
                    <a:gd name="T28" fmla="*/ 154 w 225"/>
                    <a:gd name="T29" fmla="*/ 9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25" h="217">
                      <a:moveTo>
                        <a:pt x="154" y="9"/>
                      </a:moveTo>
                      <a:cubicBezTo>
                        <a:pt x="177" y="20"/>
                        <a:pt x="162" y="39"/>
                        <a:pt x="173" y="53"/>
                      </a:cubicBezTo>
                      <a:cubicBezTo>
                        <a:pt x="185" y="67"/>
                        <a:pt x="211" y="52"/>
                        <a:pt x="218" y="75"/>
                      </a:cubicBezTo>
                      <a:cubicBezTo>
                        <a:pt x="225" y="98"/>
                        <a:pt x="201" y="103"/>
                        <a:pt x="198" y="122"/>
                      </a:cubicBezTo>
                      <a:cubicBezTo>
                        <a:pt x="194" y="140"/>
                        <a:pt x="211" y="156"/>
                        <a:pt x="201" y="170"/>
                      </a:cubicBezTo>
                      <a:cubicBezTo>
                        <a:pt x="189" y="186"/>
                        <a:pt x="172" y="173"/>
                        <a:pt x="155" y="183"/>
                      </a:cubicBezTo>
                      <a:cubicBezTo>
                        <a:pt x="138" y="192"/>
                        <a:pt x="142" y="215"/>
                        <a:pt x="119" y="216"/>
                      </a:cubicBezTo>
                      <a:cubicBezTo>
                        <a:pt x="95" y="217"/>
                        <a:pt x="96" y="195"/>
                        <a:pt x="77" y="188"/>
                      </a:cubicBezTo>
                      <a:cubicBezTo>
                        <a:pt x="59" y="180"/>
                        <a:pt x="37" y="199"/>
                        <a:pt x="24" y="184"/>
                      </a:cubicBezTo>
                      <a:cubicBezTo>
                        <a:pt x="10" y="168"/>
                        <a:pt x="31" y="150"/>
                        <a:pt x="25" y="130"/>
                      </a:cubicBezTo>
                      <a:cubicBezTo>
                        <a:pt x="18" y="110"/>
                        <a:pt x="0" y="105"/>
                        <a:pt x="1" y="86"/>
                      </a:cubicBezTo>
                      <a:cubicBezTo>
                        <a:pt x="2" y="64"/>
                        <a:pt x="25" y="71"/>
                        <a:pt x="37" y="56"/>
                      </a:cubicBezTo>
                      <a:cubicBezTo>
                        <a:pt x="49" y="40"/>
                        <a:pt x="37" y="21"/>
                        <a:pt x="57" y="11"/>
                      </a:cubicBezTo>
                      <a:cubicBezTo>
                        <a:pt x="78" y="0"/>
                        <a:pt x="87" y="25"/>
                        <a:pt x="107" y="24"/>
                      </a:cubicBezTo>
                      <a:cubicBezTo>
                        <a:pt x="126" y="23"/>
                        <a:pt x="136" y="1"/>
                        <a:pt x="154" y="9"/>
                      </a:cubicBezTo>
                      <a:close/>
                    </a:path>
                  </a:pathLst>
                </a:custGeom>
                <a:noFill/>
                <a:ln w="12700" cap="flat">
                  <a:solidFill>
                    <a:srgbClr val="7030A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162560" tIns="81280" rIns="162560" bIns="81280"/>
                <a:lstStyle/>
                <a:p>
                  <a:pPr marL="0" marR="0" lvl="0" indent="0" algn="l" defTabSz="121905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1256" name="Group 1769">
                <a:extLst>
                  <a:ext uri="{FF2B5EF4-FFF2-40B4-BE49-F238E27FC236}">
                    <a16:creationId xmlns:a16="http://schemas.microsoft.com/office/drawing/2014/main" id="{9D3B916B-6FE4-4D03-B8F5-14458CA3E6AF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5599807">
                <a:off x="11828634" y="3077361"/>
                <a:ext cx="49412" cy="159164"/>
                <a:chOff x="-634718" y="229141"/>
                <a:chExt cx="96654" cy="301424"/>
              </a:xfrm>
            </p:grpSpPr>
            <p:sp>
              <p:nvSpPr>
                <p:cNvPr id="1267" name="Oval 1266">
                  <a:extLst>
                    <a:ext uri="{FF2B5EF4-FFF2-40B4-BE49-F238E27FC236}">
                      <a16:creationId xmlns:a16="http://schemas.microsoft.com/office/drawing/2014/main" id="{F6D1F791-BC19-4116-9B35-4CFFDA2F159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-636223" y="329579"/>
                  <a:ext cx="46680" cy="45493"/>
                </a:xfrm>
                <a:prstGeom prst="ellipse">
                  <a:avLst/>
                </a:prstGeom>
                <a:solidFill>
                  <a:srgbClr val="0EAC6C"/>
                </a:solidFill>
                <a:ln w="3175" cap="flat" cmpd="sng" algn="ctr">
                  <a:solidFill>
                    <a:srgbClr val="296004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121905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68" name="Oval 1267">
                  <a:extLst>
                    <a:ext uri="{FF2B5EF4-FFF2-40B4-BE49-F238E27FC236}">
                      <a16:creationId xmlns:a16="http://schemas.microsoft.com/office/drawing/2014/main" id="{E2B9D33E-57C1-456B-9430-F53947A6E61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-635253" y="241417"/>
                  <a:ext cx="46680" cy="45495"/>
                </a:xfrm>
                <a:prstGeom prst="ellipse">
                  <a:avLst/>
                </a:prstGeom>
                <a:solidFill>
                  <a:srgbClr val="0EAC6C"/>
                </a:solidFill>
                <a:ln w="3175" cap="flat" cmpd="sng" algn="ctr">
                  <a:solidFill>
                    <a:srgbClr val="296004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121905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69" name="Oval 1268">
                  <a:extLst>
                    <a:ext uri="{FF2B5EF4-FFF2-40B4-BE49-F238E27FC236}">
                      <a16:creationId xmlns:a16="http://schemas.microsoft.com/office/drawing/2014/main" id="{FE715AAF-FF04-4B27-AFC4-71327E44B22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-584988" y="508960"/>
                  <a:ext cx="46682" cy="45493"/>
                </a:xfrm>
                <a:prstGeom prst="ellipse">
                  <a:avLst/>
                </a:prstGeom>
                <a:solidFill>
                  <a:srgbClr val="0EAC6C"/>
                </a:solidFill>
                <a:ln w="3175" cap="flat" cmpd="sng" algn="ctr">
                  <a:solidFill>
                    <a:srgbClr val="296004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121905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1257" name="Group 1770">
                <a:extLst>
                  <a:ext uri="{FF2B5EF4-FFF2-40B4-BE49-F238E27FC236}">
                    <a16:creationId xmlns:a16="http://schemas.microsoft.com/office/drawing/2014/main" id="{71678229-74FF-420B-893E-53E9B4C600EC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9128361">
                <a:off x="11770149" y="3023810"/>
                <a:ext cx="151731" cy="84539"/>
                <a:chOff x="-639519" y="279728"/>
                <a:chExt cx="287348" cy="165366"/>
              </a:xfrm>
            </p:grpSpPr>
            <p:sp>
              <p:nvSpPr>
                <p:cNvPr id="1263" name="Oval 1262">
                  <a:extLst>
                    <a:ext uri="{FF2B5EF4-FFF2-40B4-BE49-F238E27FC236}">
                      <a16:creationId xmlns:a16="http://schemas.microsoft.com/office/drawing/2014/main" id="{FCE39031-C312-4BEA-9D96-07FF023EB95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-638503" y="326135"/>
                  <a:ext cx="45496" cy="43569"/>
                </a:xfrm>
                <a:prstGeom prst="ellipse">
                  <a:avLst/>
                </a:prstGeom>
                <a:solidFill>
                  <a:srgbClr val="0EAC6C"/>
                </a:solidFill>
                <a:ln w="3175" cap="flat" cmpd="sng" algn="ctr">
                  <a:solidFill>
                    <a:srgbClr val="296004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121905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64" name="Oval 1263">
                  <a:extLst>
                    <a:ext uri="{FF2B5EF4-FFF2-40B4-BE49-F238E27FC236}">
                      <a16:creationId xmlns:a16="http://schemas.microsoft.com/office/drawing/2014/main" id="{F88C05FD-8A60-45BC-889A-0D61CEFF433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-398150" y="284216"/>
                  <a:ext cx="45496" cy="46682"/>
                </a:xfrm>
                <a:prstGeom prst="ellipse">
                  <a:avLst/>
                </a:prstGeom>
                <a:solidFill>
                  <a:srgbClr val="0EAC6C"/>
                </a:solidFill>
                <a:ln w="3175" cap="flat" cmpd="sng" algn="ctr">
                  <a:solidFill>
                    <a:srgbClr val="296004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121905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65" name="Oval 1264">
                  <a:extLst>
                    <a:ext uri="{FF2B5EF4-FFF2-40B4-BE49-F238E27FC236}">
                      <a16:creationId xmlns:a16="http://schemas.microsoft.com/office/drawing/2014/main" id="{EC5DDE47-DDE3-475F-9E04-A9428E789E1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-608262" y="399063"/>
                  <a:ext cx="45496" cy="46680"/>
                </a:xfrm>
                <a:prstGeom prst="ellipse">
                  <a:avLst/>
                </a:prstGeom>
                <a:solidFill>
                  <a:srgbClr val="0EAC6C"/>
                </a:solidFill>
                <a:ln w="3175" cap="flat" cmpd="sng" algn="ctr">
                  <a:solidFill>
                    <a:srgbClr val="296004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121905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66" name="Oval 1265">
                  <a:extLst>
                    <a:ext uri="{FF2B5EF4-FFF2-40B4-BE49-F238E27FC236}">
                      <a16:creationId xmlns:a16="http://schemas.microsoft.com/office/drawing/2014/main" id="{0699C09A-98AD-4952-9D33-174AE7E3D36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-505543" y="387688"/>
                  <a:ext cx="45496" cy="43569"/>
                </a:xfrm>
                <a:prstGeom prst="ellipse">
                  <a:avLst/>
                </a:prstGeom>
                <a:solidFill>
                  <a:srgbClr val="0EAC6C"/>
                </a:solidFill>
                <a:ln w="3175" cap="flat" cmpd="sng" algn="ctr">
                  <a:solidFill>
                    <a:srgbClr val="296004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121905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1258" name="Group 1771">
                <a:extLst>
                  <a:ext uri="{FF2B5EF4-FFF2-40B4-BE49-F238E27FC236}">
                    <a16:creationId xmlns:a16="http://schemas.microsoft.com/office/drawing/2014/main" id="{EF9AD463-D810-4D31-A7EE-DE64E77ABD0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5400000">
                <a:off x="11915488" y="3059801"/>
                <a:ext cx="89566" cy="64980"/>
                <a:chOff x="7997202" y="6214672"/>
                <a:chExt cx="175199" cy="123059"/>
              </a:xfrm>
            </p:grpSpPr>
            <p:sp>
              <p:nvSpPr>
                <p:cNvPr id="1259" name="Oval 1258">
                  <a:extLst>
                    <a:ext uri="{FF2B5EF4-FFF2-40B4-BE49-F238E27FC236}">
                      <a16:creationId xmlns:a16="http://schemas.microsoft.com/office/drawing/2014/main" id="{41F971D2-2547-4240-AD61-6D2C7868888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8018965" y="6214672"/>
                  <a:ext cx="87782" cy="87782"/>
                </a:xfrm>
                <a:prstGeom prst="ellipse">
                  <a:avLst/>
                </a:prstGeom>
                <a:gradFill>
                  <a:gsLst>
                    <a:gs pos="90000">
                      <a:srgbClr val="FBB040">
                        <a:lumMod val="50000"/>
                      </a:srgbClr>
                    </a:gs>
                    <a:gs pos="0">
                      <a:srgbClr val="FBB040"/>
                    </a:gs>
                  </a:gsLst>
                  <a:path path="circle">
                    <a:fillToRect l="50000" t="50000" r="50000" b="50000"/>
                  </a:path>
                </a:gra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121905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60" name="Oval 1259">
                  <a:extLst>
                    <a:ext uri="{FF2B5EF4-FFF2-40B4-BE49-F238E27FC236}">
                      <a16:creationId xmlns:a16="http://schemas.microsoft.com/office/drawing/2014/main" id="{8FA5836E-0FC8-4F8F-A36B-B6E0513CB5B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8084619" y="6214672"/>
                  <a:ext cx="87782" cy="87782"/>
                </a:xfrm>
                <a:prstGeom prst="ellipse">
                  <a:avLst/>
                </a:prstGeom>
                <a:gradFill>
                  <a:gsLst>
                    <a:gs pos="90000">
                      <a:srgbClr val="FBB040">
                        <a:lumMod val="50000"/>
                      </a:srgbClr>
                    </a:gs>
                    <a:gs pos="0">
                      <a:srgbClr val="FBB040"/>
                    </a:gs>
                  </a:gsLst>
                  <a:path path="circle">
                    <a:fillToRect l="50000" t="50000" r="50000" b="50000"/>
                  </a:path>
                </a:gra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121905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61" name="Oval 1260">
                  <a:extLst>
                    <a:ext uri="{FF2B5EF4-FFF2-40B4-BE49-F238E27FC236}">
                      <a16:creationId xmlns:a16="http://schemas.microsoft.com/office/drawing/2014/main" id="{D1764AFB-CF09-4837-92B7-F95BE9B342C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997202" y="6249949"/>
                  <a:ext cx="87782" cy="87782"/>
                </a:xfrm>
                <a:prstGeom prst="ellipse">
                  <a:avLst/>
                </a:prstGeom>
                <a:gradFill>
                  <a:gsLst>
                    <a:gs pos="90000">
                      <a:srgbClr val="FBB040">
                        <a:lumMod val="50000"/>
                      </a:srgbClr>
                    </a:gs>
                    <a:gs pos="0">
                      <a:srgbClr val="FBB040"/>
                    </a:gs>
                  </a:gsLst>
                  <a:path path="circle">
                    <a:fillToRect l="50000" t="50000" r="50000" b="50000"/>
                  </a:path>
                </a:gra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121905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262" name="Oval 1261">
                  <a:extLst>
                    <a:ext uri="{FF2B5EF4-FFF2-40B4-BE49-F238E27FC236}">
                      <a16:creationId xmlns:a16="http://schemas.microsoft.com/office/drawing/2014/main" id="{F4CE7535-EEBF-46C7-8573-5A7916181A3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8062856" y="6249949"/>
                  <a:ext cx="87782" cy="87782"/>
                </a:xfrm>
                <a:prstGeom prst="ellipse">
                  <a:avLst/>
                </a:prstGeom>
                <a:gradFill>
                  <a:gsLst>
                    <a:gs pos="90000">
                      <a:srgbClr val="FBB040">
                        <a:lumMod val="50000"/>
                      </a:srgbClr>
                    </a:gs>
                    <a:gs pos="0">
                      <a:srgbClr val="FBB040"/>
                    </a:gs>
                  </a:gsLst>
                  <a:path path="circle">
                    <a:fillToRect l="50000" t="50000" r="50000" b="50000"/>
                  </a:path>
                </a:gra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121905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</p:grpSp>
        </p:grpSp>
      </p:grpSp>
      <p:grpSp>
        <p:nvGrpSpPr>
          <p:cNvPr id="1293" name="Group 1292">
            <a:extLst>
              <a:ext uri="{FF2B5EF4-FFF2-40B4-BE49-F238E27FC236}">
                <a16:creationId xmlns:a16="http://schemas.microsoft.com/office/drawing/2014/main" id="{AF1B0053-92DF-4C5E-AAD9-290E69534B44}"/>
              </a:ext>
            </a:extLst>
          </p:cNvPr>
          <p:cNvGrpSpPr/>
          <p:nvPr/>
        </p:nvGrpSpPr>
        <p:grpSpPr>
          <a:xfrm>
            <a:off x="7070254" y="1606838"/>
            <a:ext cx="1411929" cy="1411929"/>
            <a:chOff x="5974464" y="1830673"/>
            <a:chExt cx="913796" cy="913796"/>
          </a:xfrm>
        </p:grpSpPr>
        <p:grpSp>
          <p:nvGrpSpPr>
            <p:cNvPr id="1294" name="Group 1293">
              <a:extLst>
                <a:ext uri="{FF2B5EF4-FFF2-40B4-BE49-F238E27FC236}">
                  <a16:creationId xmlns:a16="http://schemas.microsoft.com/office/drawing/2014/main" id="{8DA23371-D6C9-4CA0-AF2D-53A8A8B1578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974464" y="1830673"/>
              <a:ext cx="913796" cy="913796"/>
              <a:chOff x="5974465" y="1830674"/>
              <a:chExt cx="904749" cy="904749"/>
            </a:xfrm>
          </p:grpSpPr>
          <p:grpSp>
            <p:nvGrpSpPr>
              <p:cNvPr id="1456" name="Group 1455">
                <a:extLst>
                  <a:ext uri="{FF2B5EF4-FFF2-40B4-BE49-F238E27FC236}">
                    <a16:creationId xmlns:a16="http://schemas.microsoft.com/office/drawing/2014/main" id="{A059DFFB-6673-4FC3-9430-0A3FB7B020B8}"/>
                  </a:ext>
                </a:extLst>
              </p:cNvPr>
              <p:cNvGrpSpPr/>
              <p:nvPr/>
            </p:nvGrpSpPr>
            <p:grpSpPr>
              <a:xfrm>
                <a:off x="5974465" y="1830674"/>
                <a:ext cx="904749" cy="904749"/>
                <a:chOff x="-902187" y="-562039"/>
                <a:chExt cx="1814958" cy="1814958"/>
              </a:xfrm>
            </p:grpSpPr>
            <p:grpSp>
              <p:nvGrpSpPr>
                <p:cNvPr id="1468" name="Group 1467">
                  <a:extLst>
                    <a:ext uri="{FF2B5EF4-FFF2-40B4-BE49-F238E27FC236}">
                      <a16:creationId xmlns:a16="http://schemas.microsoft.com/office/drawing/2014/main" id="{7188C1E0-3289-46A2-9CC4-52106591973F}"/>
                    </a:ext>
                  </a:extLst>
                </p:cNvPr>
                <p:cNvGrpSpPr/>
                <p:nvPr/>
              </p:nvGrpSpPr>
              <p:grpSpPr>
                <a:xfrm>
                  <a:off x="-106330" y="-562039"/>
                  <a:ext cx="223243" cy="1814958"/>
                  <a:chOff x="-1734058" y="-2464228"/>
                  <a:chExt cx="182924" cy="1487168"/>
                </a:xfrm>
              </p:grpSpPr>
              <p:sp>
                <p:nvSpPr>
                  <p:cNvPr id="1474" name="Rectangle 1473">
                    <a:extLst>
                      <a:ext uri="{FF2B5EF4-FFF2-40B4-BE49-F238E27FC236}">
                        <a16:creationId xmlns:a16="http://schemas.microsoft.com/office/drawing/2014/main" id="{5095EFBA-4748-44D7-B294-FA6E348AC0C2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2417316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75" name="Flowchart: Delay 21">
                    <a:extLst>
                      <a:ext uri="{FF2B5EF4-FFF2-40B4-BE49-F238E27FC236}">
                        <a16:creationId xmlns:a16="http://schemas.microsoft.com/office/drawing/2014/main" id="{B2CEDE96-BC9A-47C7-A5F8-769327E0DFEA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-1680355" y="-1106281"/>
                    <a:ext cx="75518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ysClr val="window" lastClr="FFFFFF">
                      <a:lumMod val="65000"/>
                    </a:sys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76" name="Flowchart: Delay 21">
                    <a:extLst>
                      <a:ext uri="{FF2B5EF4-FFF2-40B4-BE49-F238E27FC236}">
                        <a16:creationId xmlns:a16="http://schemas.microsoft.com/office/drawing/2014/main" id="{A597A57D-F865-42A9-995C-661933DCB64D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-1680354" y="-2517931"/>
                    <a:ext cx="75517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rgbClr val="FFFFFF">
                      <a:lumMod val="65000"/>
                    </a:srgb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77" name="Rectangle 1476">
                    <a:extLst>
                      <a:ext uri="{FF2B5EF4-FFF2-40B4-BE49-F238E27FC236}">
                        <a16:creationId xmlns:a16="http://schemas.microsoft.com/office/drawing/2014/main" id="{9C9E22B7-A85A-47C6-AB82-0866E819B211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1156744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1469" name="Group 1468">
                  <a:extLst>
                    <a:ext uri="{FF2B5EF4-FFF2-40B4-BE49-F238E27FC236}">
                      <a16:creationId xmlns:a16="http://schemas.microsoft.com/office/drawing/2014/main" id="{AB76E775-165C-4962-82C8-02672FB03BA8}"/>
                    </a:ext>
                  </a:extLst>
                </p:cNvPr>
                <p:cNvGrpSpPr/>
                <p:nvPr/>
              </p:nvGrpSpPr>
              <p:grpSpPr>
                <a:xfrm rot="16200000">
                  <a:off x="-106330" y="-562039"/>
                  <a:ext cx="223243" cy="1814958"/>
                  <a:chOff x="-1734058" y="-2464228"/>
                  <a:chExt cx="182924" cy="1487168"/>
                </a:xfrm>
              </p:grpSpPr>
              <p:sp>
                <p:nvSpPr>
                  <p:cNvPr id="1470" name="Rectangle 1469">
                    <a:extLst>
                      <a:ext uri="{FF2B5EF4-FFF2-40B4-BE49-F238E27FC236}">
                        <a16:creationId xmlns:a16="http://schemas.microsoft.com/office/drawing/2014/main" id="{193A7060-841E-4EEC-84F3-52C070D0332D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2417316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71" name="Flowchart: Delay 21">
                    <a:extLst>
                      <a:ext uri="{FF2B5EF4-FFF2-40B4-BE49-F238E27FC236}">
                        <a16:creationId xmlns:a16="http://schemas.microsoft.com/office/drawing/2014/main" id="{24E6487F-2B5F-4B9B-90C8-11C4740E57EA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-1680355" y="-1106281"/>
                    <a:ext cx="75518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ysClr val="window" lastClr="FFFFFF">
                      <a:lumMod val="65000"/>
                    </a:sys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72" name="Flowchart: Delay 21">
                    <a:extLst>
                      <a:ext uri="{FF2B5EF4-FFF2-40B4-BE49-F238E27FC236}">
                        <a16:creationId xmlns:a16="http://schemas.microsoft.com/office/drawing/2014/main" id="{C09E5222-A71E-4F22-AB74-FC5BDB93B9A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-1680354" y="-2517931"/>
                    <a:ext cx="75517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rgbClr val="FFFFFF">
                      <a:lumMod val="65000"/>
                    </a:srgb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73" name="Rectangle 1472">
                    <a:extLst>
                      <a:ext uri="{FF2B5EF4-FFF2-40B4-BE49-F238E27FC236}">
                        <a16:creationId xmlns:a16="http://schemas.microsoft.com/office/drawing/2014/main" id="{42B1E2FD-4D8F-4C22-BA4D-E9591DDC4400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1156744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</p:grpSp>
          <p:grpSp>
            <p:nvGrpSpPr>
              <p:cNvPr id="1457" name="Group 1456">
                <a:extLst>
                  <a:ext uri="{FF2B5EF4-FFF2-40B4-BE49-F238E27FC236}">
                    <a16:creationId xmlns:a16="http://schemas.microsoft.com/office/drawing/2014/main" id="{44236B0B-4B80-4173-BC02-1744395D8977}"/>
                  </a:ext>
                </a:extLst>
              </p:cNvPr>
              <p:cNvGrpSpPr/>
              <p:nvPr/>
            </p:nvGrpSpPr>
            <p:grpSpPr>
              <a:xfrm rot="2700000">
                <a:off x="5974465" y="1830674"/>
                <a:ext cx="904749" cy="904749"/>
                <a:chOff x="-902187" y="-562039"/>
                <a:chExt cx="1814958" cy="1814958"/>
              </a:xfrm>
            </p:grpSpPr>
            <p:grpSp>
              <p:nvGrpSpPr>
                <p:cNvPr id="1458" name="Group 1457">
                  <a:extLst>
                    <a:ext uri="{FF2B5EF4-FFF2-40B4-BE49-F238E27FC236}">
                      <a16:creationId xmlns:a16="http://schemas.microsoft.com/office/drawing/2014/main" id="{03AADA59-096A-4922-B625-48A8B89C768E}"/>
                    </a:ext>
                  </a:extLst>
                </p:cNvPr>
                <p:cNvGrpSpPr/>
                <p:nvPr/>
              </p:nvGrpSpPr>
              <p:grpSpPr>
                <a:xfrm>
                  <a:off x="-106330" y="-562039"/>
                  <a:ext cx="223243" cy="1814958"/>
                  <a:chOff x="-1734058" y="-2464228"/>
                  <a:chExt cx="182924" cy="1487168"/>
                </a:xfrm>
              </p:grpSpPr>
              <p:sp>
                <p:nvSpPr>
                  <p:cNvPr id="1464" name="Rectangle 1463">
                    <a:extLst>
                      <a:ext uri="{FF2B5EF4-FFF2-40B4-BE49-F238E27FC236}">
                        <a16:creationId xmlns:a16="http://schemas.microsoft.com/office/drawing/2014/main" id="{8AB89D2A-6E1D-4495-994E-5362C5747738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2417316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65" name="Flowchart: Delay 21">
                    <a:extLst>
                      <a:ext uri="{FF2B5EF4-FFF2-40B4-BE49-F238E27FC236}">
                        <a16:creationId xmlns:a16="http://schemas.microsoft.com/office/drawing/2014/main" id="{2471146A-7840-4AEB-979F-059478960EEA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-1680355" y="-1106281"/>
                    <a:ext cx="75518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ysClr val="window" lastClr="FFFFFF">
                      <a:lumMod val="65000"/>
                    </a:sys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66" name="Flowchart: Delay 21">
                    <a:extLst>
                      <a:ext uri="{FF2B5EF4-FFF2-40B4-BE49-F238E27FC236}">
                        <a16:creationId xmlns:a16="http://schemas.microsoft.com/office/drawing/2014/main" id="{BDB7805C-6D33-4AF3-8161-B21ABD0BCBE0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-1680354" y="-2517931"/>
                    <a:ext cx="75517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rgbClr val="FFFFFF">
                      <a:lumMod val="65000"/>
                    </a:srgb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67" name="Rectangle 1466">
                    <a:extLst>
                      <a:ext uri="{FF2B5EF4-FFF2-40B4-BE49-F238E27FC236}">
                        <a16:creationId xmlns:a16="http://schemas.microsoft.com/office/drawing/2014/main" id="{C4C8FEE0-91BA-42D3-92D7-32029D195C5F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1156744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1459" name="Group 1458">
                  <a:extLst>
                    <a:ext uri="{FF2B5EF4-FFF2-40B4-BE49-F238E27FC236}">
                      <a16:creationId xmlns:a16="http://schemas.microsoft.com/office/drawing/2014/main" id="{C2E94FD4-6FE9-44EB-8B70-6AA0EFF23A14}"/>
                    </a:ext>
                  </a:extLst>
                </p:cNvPr>
                <p:cNvGrpSpPr/>
                <p:nvPr/>
              </p:nvGrpSpPr>
              <p:grpSpPr>
                <a:xfrm rot="16200000">
                  <a:off x="-106330" y="-562039"/>
                  <a:ext cx="223243" cy="1814958"/>
                  <a:chOff x="-1734058" y="-2464228"/>
                  <a:chExt cx="182924" cy="1487168"/>
                </a:xfrm>
              </p:grpSpPr>
              <p:sp>
                <p:nvSpPr>
                  <p:cNvPr id="1460" name="Rectangle 1459">
                    <a:extLst>
                      <a:ext uri="{FF2B5EF4-FFF2-40B4-BE49-F238E27FC236}">
                        <a16:creationId xmlns:a16="http://schemas.microsoft.com/office/drawing/2014/main" id="{48CFB940-C926-449F-B089-ED95568E1385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2417316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61" name="Flowchart: Delay 21">
                    <a:extLst>
                      <a:ext uri="{FF2B5EF4-FFF2-40B4-BE49-F238E27FC236}">
                        <a16:creationId xmlns:a16="http://schemas.microsoft.com/office/drawing/2014/main" id="{7FEA030B-3297-4901-B432-9B6678BBA3F3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-1680355" y="-1106281"/>
                    <a:ext cx="75518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ysClr val="window" lastClr="FFFFFF">
                      <a:lumMod val="65000"/>
                    </a:sys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62" name="Flowchart: Delay 21">
                    <a:extLst>
                      <a:ext uri="{FF2B5EF4-FFF2-40B4-BE49-F238E27FC236}">
                        <a16:creationId xmlns:a16="http://schemas.microsoft.com/office/drawing/2014/main" id="{C084ABA3-BDA4-4790-ADF9-F98CF0D8EE2E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-1680354" y="-2517931"/>
                    <a:ext cx="75517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rgbClr val="FFFFFF">
                      <a:lumMod val="65000"/>
                    </a:srgb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63" name="Rectangle 1462">
                    <a:extLst>
                      <a:ext uri="{FF2B5EF4-FFF2-40B4-BE49-F238E27FC236}">
                        <a16:creationId xmlns:a16="http://schemas.microsoft.com/office/drawing/2014/main" id="{9DEDEB21-25F2-4D7E-838E-9D8349CB23A6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1156744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</p:grpSp>
        </p:grpSp>
        <p:grpSp>
          <p:nvGrpSpPr>
            <p:cNvPr id="1295" name="Group 1294">
              <a:extLst>
                <a:ext uri="{FF2B5EF4-FFF2-40B4-BE49-F238E27FC236}">
                  <a16:creationId xmlns:a16="http://schemas.microsoft.com/office/drawing/2014/main" id="{F4AA323E-D5B9-4EF4-9D3C-6357302CD94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065508" y="1921811"/>
              <a:ext cx="731709" cy="731520"/>
              <a:chOff x="4965729" y="1594627"/>
              <a:chExt cx="1184294" cy="1183986"/>
            </a:xfrm>
          </p:grpSpPr>
          <p:grpSp>
            <p:nvGrpSpPr>
              <p:cNvPr id="1296" name="Group 1295">
                <a:extLst>
                  <a:ext uri="{FF2B5EF4-FFF2-40B4-BE49-F238E27FC236}">
                    <a16:creationId xmlns:a16="http://schemas.microsoft.com/office/drawing/2014/main" id="{35F99162-3539-4C5F-A015-9AE31C7D99A4}"/>
                  </a:ext>
                </a:extLst>
              </p:cNvPr>
              <p:cNvGrpSpPr/>
              <p:nvPr/>
            </p:nvGrpSpPr>
            <p:grpSpPr>
              <a:xfrm>
                <a:off x="4965729" y="1594627"/>
                <a:ext cx="1184294" cy="1183986"/>
                <a:chOff x="-1478564" y="4389651"/>
                <a:chExt cx="1183986" cy="1183986"/>
              </a:xfrm>
            </p:grpSpPr>
            <p:sp>
              <p:nvSpPr>
                <p:cNvPr id="1311" name="Oval 1310">
                  <a:extLst>
                    <a:ext uri="{FF2B5EF4-FFF2-40B4-BE49-F238E27FC236}">
                      <a16:creationId xmlns:a16="http://schemas.microsoft.com/office/drawing/2014/main" id="{B9642925-7088-476F-B9BF-8040480A7F1E}"/>
                    </a:ext>
                  </a:extLst>
                </p:cNvPr>
                <p:cNvSpPr/>
                <p:nvPr/>
              </p:nvSpPr>
              <p:spPr>
                <a:xfrm>
                  <a:off x="-1478564" y="4389651"/>
                  <a:ext cx="1183986" cy="1183986"/>
                </a:xfrm>
                <a:prstGeom prst="ellipse">
                  <a:avLst/>
                </a:prstGeom>
                <a:gradFill>
                  <a:gsLst>
                    <a:gs pos="0">
                      <a:srgbClr val="8A97C9"/>
                    </a:gs>
                    <a:gs pos="85000">
                      <a:srgbClr val="1C254C"/>
                    </a:gs>
                  </a:gsLst>
                  <a:path path="circle">
                    <a:fillToRect l="50000" t="50000" r="50000" b="50000"/>
                  </a:path>
                </a:gradFill>
                <a:ln w="25400" cap="flat" cmpd="sng" algn="ctr">
                  <a:solidFill>
                    <a:srgbClr val="A6A6A6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grpSp>
              <p:nvGrpSpPr>
                <p:cNvPr id="1312" name="Group 1311">
                  <a:extLst>
                    <a:ext uri="{FF2B5EF4-FFF2-40B4-BE49-F238E27FC236}">
                      <a16:creationId xmlns:a16="http://schemas.microsoft.com/office/drawing/2014/main" id="{96ADAA3F-3EE8-4478-B505-F6A2657EF4CB}"/>
                    </a:ext>
                  </a:extLst>
                </p:cNvPr>
                <p:cNvGrpSpPr/>
                <p:nvPr/>
              </p:nvGrpSpPr>
              <p:grpSpPr>
                <a:xfrm rot="12240000">
                  <a:off x="-1088057" y="5184170"/>
                  <a:ext cx="77734" cy="328752"/>
                  <a:chOff x="4976082" y="2242942"/>
                  <a:chExt cx="457200" cy="1933585"/>
                </a:xfrm>
              </p:grpSpPr>
              <p:sp>
                <p:nvSpPr>
                  <p:cNvPr id="1453" name="Oval 1452">
                    <a:extLst>
                      <a:ext uri="{FF2B5EF4-FFF2-40B4-BE49-F238E27FC236}">
                        <a16:creationId xmlns:a16="http://schemas.microsoft.com/office/drawing/2014/main" id="{1082B968-E539-43C3-8B99-F481F07414A5}"/>
                      </a:ext>
                    </a:extLst>
                  </p:cNvPr>
                  <p:cNvSpPr/>
                  <p:nvPr/>
                </p:nvSpPr>
                <p:spPr>
                  <a:xfrm>
                    <a:off x="5015877" y="2530457"/>
                    <a:ext cx="377611" cy="1189664"/>
                  </a:xfrm>
                  <a:prstGeom prst="ellipse">
                    <a:avLst/>
                  </a:prstGeom>
                  <a:solidFill>
                    <a:srgbClr val="00B050"/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wrap="none"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67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54" name="Oval 1453">
                    <a:extLst>
                      <a:ext uri="{FF2B5EF4-FFF2-40B4-BE49-F238E27FC236}">
                        <a16:creationId xmlns:a16="http://schemas.microsoft.com/office/drawing/2014/main" id="{85031BE1-11CA-4328-8705-28C958EF7462}"/>
                      </a:ext>
                    </a:extLst>
                  </p:cNvPr>
                  <p:cNvSpPr/>
                  <p:nvPr/>
                </p:nvSpPr>
                <p:spPr>
                  <a:xfrm>
                    <a:off x="4976082" y="2242942"/>
                    <a:ext cx="457200" cy="457200"/>
                  </a:xfrm>
                  <a:prstGeom prst="ellipse">
                    <a:avLst/>
                  </a:prstGeom>
                  <a:solidFill>
                    <a:srgbClr val="6275B6"/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wrap="none"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67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55" name="Oval 1454">
                    <a:extLst>
                      <a:ext uri="{FF2B5EF4-FFF2-40B4-BE49-F238E27FC236}">
                        <a16:creationId xmlns:a16="http://schemas.microsoft.com/office/drawing/2014/main" id="{2A7C11A7-E3BE-40B6-93BE-982E7DEAE348}"/>
                      </a:ext>
                    </a:extLst>
                  </p:cNvPr>
                  <p:cNvSpPr/>
                  <p:nvPr/>
                </p:nvSpPr>
                <p:spPr>
                  <a:xfrm>
                    <a:off x="5067522" y="3902207"/>
                    <a:ext cx="274320" cy="274320"/>
                  </a:xfrm>
                  <a:prstGeom prst="ellipse">
                    <a:avLst/>
                  </a:prstGeom>
                  <a:solidFill>
                    <a:srgbClr val="2D3861"/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wrap="none"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67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1313" name="Group 1312">
                  <a:extLst>
                    <a:ext uri="{FF2B5EF4-FFF2-40B4-BE49-F238E27FC236}">
                      <a16:creationId xmlns:a16="http://schemas.microsoft.com/office/drawing/2014/main" id="{219D3133-946D-4203-971A-1348793EB9A5}"/>
                    </a:ext>
                  </a:extLst>
                </p:cNvPr>
                <p:cNvGrpSpPr/>
                <p:nvPr/>
              </p:nvGrpSpPr>
              <p:grpSpPr>
                <a:xfrm rot="12960000">
                  <a:off x="-1160443" y="5142377"/>
                  <a:ext cx="77734" cy="328752"/>
                  <a:chOff x="4976082" y="2242942"/>
                  <a:chExt cx="457200" cy="1933585"/>
                </a:xfrm>
              </p:grpSpPr>
              <p:sp>
                <p:nvSpPr>
                  <p:cNvPr id="1449" name="Oval 1448">
                    <a:extLst>
                      <a:ext uri="{FF2B5EF4-FFF2-40B4-BE49-F238E27FC236}">
                        <a16:creationId xmlns:a16="http://schemas.microsoft.com/office/drawing/2014/main" id="{F074688D-5AB1-45F6-B64B-FE885769F76E}"/>
                      </a:ext>
                    </a:extLst>
                  </p:cNvPr>
                  <p:cNvSpPr/>
                  <p:nvPr/>
                </p:nvSpPr>
                <p:spPr>
                  <a:xfrm>
                    <a:off x="5015877" y="2530457"/>
                    <a:ext cx="377611" cy="1189664"/>
                  </a:xfrm>
                  <a:prstGeom prst="ellipse">
                    <a:avLst/>
                  </a:prstGeom>
                  <a:solidFill>
                    <a:srgbClr val="00B050"/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wrap="none"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67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50" name="Oval 1449">
                    <a:extLst>
                      <a:ext uri="{FF2B5EF4-FFF2-40B4-BE49-F238E27FC236}">
                        <a16:creationId xmlns:a16="http://schemas.microsoft.com/office/drawing/2014/main" id="{FA1CF48F-B29E-4E8A-9E1D-C244A21754A5}"/>
                      </a:ext>
                    </a:extLst>
                  </p:cNvPr>
                  <p:cNvSpPr/>
                  <p:nvPr/>
                </p:nvSpPr>
                <p:spPr>
                  <a:xfrm>
                    <a:off x="4976082" y="2242942"/>
                    <a:ext cx="457200" cy="457200"/>
                  </a:xfrm>
                  <a:prstGeom prst="ellipse">
                    <a:avLst/>
                  </a:prstGeom>
                  <a:solidFill>
                    <a:srgbClr val="6275B6"/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wrap="none"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67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51" name="Oval 1450">
                    <a:extLst>
                      <a:ext uri="{FF2B5EF4-FFF2-40B4-BE49-F238E27FC236}">
                        <a16:creationId xmlns:a16="http://schemas.microsoft.com/office/drawing/2014/main" id="{17983858-1181-4C1F-B59C-BB338EABDDC6}"/>
                      </a:ext>
                    </a:extLst>
                  </p:cNvPr>
                  <p:cNvSpPr/>
                  <p:nvPr/>
                </p:nvSpPr>
                <p:spPr>
                  <a:xfrm>
                    <a:off x="5021802" y="3548417"/>
                    <a:ext cx="365760" cy="365760"/>
                  </a:xfrm>
                  <a:prstGeom prst="ellipse">
                    <a:avLst/>
                  </a:prstGeom>
                  <a:solidFill>
                    <a:srgbClr val="3C477C"/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wrap="none"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67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52" name="Oval 1451">
                    <a:extLst>
                      <a:ext uri="{FF2B5EF4-FFF2-40B4-BE49-F238E27FC236}">
                        <a16:creationId xmlns:a16="http://schemas.microsoft.com/office/drawing/2014/main" id="{4FBCEA1B-19FE-47DE-A208-056BF3A162F4}"/>
                      </a:ext>
                    </a:extLst>
                  </p:cNvPr>
                  <p:cNvSpPr/>
                  <p:nvPr/>
                </p:nvSpPr>
                <p:spPr>
                  <a:xfrm>
                    <a:off x="5067522" y="3902207"/>
                    <a:ext cx="274320" cy="274320"/>
                  </a:xfrm>
                  <a:prstGeom prst="ellipse">
                    <a:avLst/>
                  </a:prstGeom>
                  <a:solidFill>
                    <a:srgbClr val="2D3861"/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wrap="none"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67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1314" name="Group 1313">
                  <a:extLst>
                    <a:ext uri="{FF2B5EF4-FFF2-40B4-BE49-F238E27FC236}">
                      <a16:creationId xmlns:a16="http://schemas.microsoft.com/office/drawing/2014/main" id="{8D6F4FB7-FCFF-43F7-9986-B39F9EC9C95C}"/>
                    </a:ext>
                  </a:extLst>
                </p:cNvPr>
                <p:cNvGrpSpPr/>
                <p:nvPr/>
              </p:nvGrpSpPr>
              <p:grpSpPr>
                <a:xfrm rot="3600000">
                  <a:off x="-925438" y="4419103"/>
                  <a:ext cx="77735" cy="1128384"/>
                  <a:chOff x="5191997" y="3045359"/>
                  <a:chExt cx="77735" cy="1128384"/>
                </a:xfrm>
              </p:grpSpPr>
              <p:grpSp>
                <p:nvGrpSpPr>
                  <p:cNvPr id="1440" name="Group 1439">
                    <a:extLst>
                      <a:ext uri="{FF2B5EF4-FFF2-40B4-BE49-F238E27FC236}">
                        <a16:creationId xmlns:a16="http://schemas.microsoft.com/office/drawing/2014/main" id="{BD7232ED-3BBC-4FED-ABAD-81C6114A770B}"/>
                      </a:ext>
                    </a:extLst>
                  </p:cNvPr>
                  <p:cNvGrpSpPr/>
                  <p:nvPr/>
                </p:nvGrpSpPr>
                <p:grpSpPr>
                  <a:xfrm>
                    <a:off x="5191997" y="3045359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446" name="Oval 1445">
                      <a:extLst>
                        <a:ext uri="{FF2B5EF4-FFF2-40B4-BE49-F238E27FC236}">
                          <a16:creationId xmlns:a16="http://schemas.microsoft.com/office/drawing/2014/main" id="{EE48722D-D217-422B-B608-6D44F816BFB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47" name="Oval 1446">
                      <a:extLst>
                        <a:ext uri="{FF2B5EF4-FFF2-40B4-BE49-F238E27FC236}">
                          <a16:creationId xmlns:a16="http://schemas.microsoft.com/office/drawing/2014/main" id="{7CBCF769-7985-45BB-A6E0-2061D9BD2D3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48" name="Oval 1447">
                      <a:extLst>
                        <a:ext uri="{FF2B5EF4-FFF2-40B4-BE49-F238E27FC236}">
                          <a16:creationId xmlns:a16="http://schemas.microsoft.com/office/drawing/2014/main" id="{FB45200B-C1C3-428C-9725-E5B1B88AF22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441" name="Group 1440">
                    <a:extLst>
                      <a:ext uri="{FF2B5EF4-FFF2-40B4-BE49-F238E27FC236}">
                        <a16:creationId xmlns:a16="http://schemas.microsoft.com/office/drawing/2014/main" id="{32670DCC-F321-43FF-840C-F5E5D874BBD2}"/>
                      </a:ext>
                    </a:extLst>
                  </p:cNvPr>
                  <p:cNvGrpSpPr/>
                  <p:nvPr/>
                </p:nvGrpSpPr>
                <p:grpSpPr>
                  <a:xfrm rot="10800000">
                    <a:off x="5191998" y="3844991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442" name="Oval 1441">
                      <a:extLst>
                        <a:ext uri="{FF2B5EF4-FFF2-40B4-BE49-F238E27FC236}">
                          <a16:creationId xmlns:a16="http://schemas.microsoft.com/office/drawing/2014/main" id="{A13AFEB6-5154-4F83-B274-93B5948F0F5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43" name="Oval 1442">
                      <a:extLst>
                        <a:ext uri="{FF2B5EF4-FFF2-40B4-BE49-F238E27FC236}">
                          <a16:creationId xmlns:a16="http://schemas.microsoft.com/office/drawing/2014/main" id="{AE75D03F-582B-40C9-8DBB-AA6833F7F57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44" name="Oval 1443">
                      <a:extLst>
                        <a:ext uri="{FF2B5EF4-FFF2-40B4-BE49-F238E27FC236}">
                          <a16:creationId xmlns:a16="http://schemas.microsoft.com/office/drawing/2014/main" id="{990C3167-1E48-4A2E-8E03-4376F2F4F54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21802" y="3548417"/>
                      <a:ext cx="365760" cy="365760"/>
                    </a:xfrm>
                    <a:prstGeom prst="ellipse">
                      <a:avLst/>
                    </a:prstGeom>
                    <a:solidFill>
                      <a:srgbClr val="3C477C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45" name="Oval 1444">
                      <a:extLst>
                        <a:ext uri="{FF2B5EF4-FFF2-40B4-BE49-F238E27FC236}">
                          <a16:creationId xmlns:a16="http://schemas.microsoft.com/office/drawing/2014/main" id="{1CE8255A-A50A-4B04-A6EA-7A260F260A2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</p:grpSp>
            <p:grpSp>
              <p:nvGrpSpPr>
                <p:cNvPr id="1315" name="Group 1314">
                  <a:extLst>
                    <a:ext uri="{FF2B5EF4-FFF2-40B4-BE49-F238E27FC236}">
                      <a16:creationId xmlns:a16="http://schemas.microsoft.com/office/drawing/2014/main" id="{0FAF5309-47C7-48D7-A170-FEBEC7593DEC}"/>
                    </a:ext>
                  </a:extLst>
                </p:cNvPr>
                <p:cNvGrpSpPr/>
                <p:nvPr/>
              </p:nvGrpSpPr>
              <p:grpSpPr>
                <a:xfrm rot="4320000">
                  <a:off x="-925438" y="4419103"/>
                  <a:ext cx="77735" cy="1128384"/>
                  <a:chOff x="5191997" y="3045359"/>
                  <a:chExt cx="77735" cy="1128384"/>
                </a:xfrm>
              </p:grpSpPr>
              <p:grpSp>
                <p:nvGrpSpPr>
                  <p:cNvPr id="1430" name="Group 1429">
                    <a:extLst>
                      <a:ext uri="{FF2B5EF4-FFF2-40B4-BE49-F238E27FC236}">
                        <a16:creationId xmlns:a16="http://schemas.microsoft.com/office/drawing/2014/main" id="{58D9A466-69C1-47A4-A67E-43091D81789B}"/>
                      </a:ext>
                    </a:extLst>
                  </p:cNvPr>
                  <p:cNvGrpSpPr/>
                  <p:nvPr/>
                </p:nvGrpSpPr>
                <p:grpSpPr>
                  <a:xfrm>
                    <a:off x="5191997" y="3045359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436" name="Oval 1435">
                      <a:extLst>
                        <a:ext uri="{FF2B5EF4-FFF2-40B4-BE49-F238E27FC236}">
                          <a16:creationId xmlns:a16="http://schemas.microsoft.com/office/drawing/2014/main" id="{2F202657-22EA-4B6B-883D-2E70A431978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37" name="Oval 1436">
                      <a:extLst>
                        <a:ext uri="{FF2B5EF4-FFF2-40B4-BE49-F238E27FC236}">
                          <a16:creationId xmlns:a16="http://schemas.microsoft.com/office/drawing/2014/main" id="{2999B1C6-5853-4ABA-AF75-68538B926C3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38" name="Oval 1437">
                      <a:extLst>
                        <a:ext uri="{FF2B5EF4-FFF2-40B4-BE49-F238E27FC236}">
                          <a16:creationId xmlns:a16="http://schemas.microsoft.com/office/drawing/2014/main" id="{450038B4-1A81-4AC8-BAD3-B3F057D8F36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21802" y="3548417"/>
                      <a:ext cx="365760" cy="365760"/>
                    </a:xfrm>
                    <a:prstGeom prst="ellipse">
                      <a:avLst/>
                    </a:prstGeom>
                    <a:solidFill>
                      <a:srgbClr val="3C477C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39" name="Oval 1438">
                      <a:extLst>
                        <a:ext uri="{FF2B5EF4-FFF2-40B4-BE49-F238E27FC236}">
                          <a16:creationId xmlns:a16="http://schemas.microsoft.com/office/drawing/2014/main" id="{5EA760E7-F495-45C9-A8FB-3D8750C7352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431" name="Group 1430">
                    <a:extLst>
                      <a:ext uri="{FF2B5EF4-FFF2-40B4-BE49-F238E27FC236}">
                        <a16:creationId xmlns:a16="http://schemas.microsoft.com/office/drawing/2014/main" id="{D989C858-BA5F-4014-BF10-FE3FA644322C}"/>
                      </a:ext>
                    </a:extLst>
                  </p:cNvPr>
                  <p:cNvGrpSpPr/>
                  <p:nvPr/>
                </p:nvGrpSpPr>
                <p:grpSpPr>
                  <a:xfrm rot="10800000">
                    <a:off x="5191998" y="3844991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432" name="Oval 1431">
                      <a:extLst>
                        <a:ext uri="{FF2B5EF4-FFF2-40B4-BE49-F238E27FC236}">
                          <a16:creationId xmlns:a16="http://schemas.microsoft.com/office/drawing/2014/main" id="{204F0013-26C7-4F2C-9520-F5644E40CE5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33" name="Oval 1432">
                      <a:extLst>
                        <a:ext uri="{FF2B5EF4-FFF2-40B4-BE49-F238E27FC236}">
                          <a16:creationId xmlns:a16="http://schemas.microsoft.com/office/drawing/2014/main" id="{F147FA60-5AA0-40B2-8795-223D56D717B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34" name="Oval 1433">
                      <a:extLst>
                        <a:ext uri="{FF2B5EF4-FFF2-40B4-BE49-F238E27FC236}">
                          <a16:creationId xmlns:a16="http://schemas.microsoft.com/office/drawing/2014/main" id="{4441123E-E145-4663-8AF0-8EF8F02EDE5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21802" y="3548417"/>
                      <a:ext cx="365760" cy="365760"/>
                    </a:xfrm>
                    <a:prstGeom prst="ellipse">
                      <a:avLst/>
                    </a:prstGeom>
                    <a:solidFill>
                      <a:srgbClr val="3C477C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35" name="Oval 1434">
                      <a:extLst>
                        <a:ext uri="{FF2B5EF4-FFF2-40B4-BE49-F238E27FC236}">
                          <a16:creationId xmlns:a16="http://schemas.microsoft.com/office/drawing/2014/main" id="{EDD0A276-8E32-4EF6-A471-66A23851D68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</p:grpSp>
            <p:grpSp>
              <p:nvGrpSpPr>
                <p:cNvPr id="1316" name="Group 1315">
                  <a:extLst>
                    <a:ext uri="{FF2B5EF4-FFF2-40B4-BE49-F238E27FC236}">
                      <a16:creationId xmlns:a16="http://schemas.microsoft.com/office/drawing/2014/main" id="{93E803AB-39F7-4030-BEC3-54DBD6E1A9E6}"/>
                    </a:ext>
                  </a:extLst>
                </p:cNvPr>
                <p:cNvGrpSpPr/>
                <p:nvPr/>
              </p:nvGrpSpPr>
              <p:grpSpPr>
                <a:xfrm rot="5760000">
                  <a:off x="-925438" y="4419103"/>
                  <a:ext cx="77735" cy="1128384"/>
                  <a:chOff x="5191997" y="3045359"/>
                  <a:chExt cx="77735" cy="1128384"/>
                </a:xfrm>
              </p:grpSpPr>
              <p:grpSp>
                <p:nvGrpSpPr>
                  <p:cNvPr id="1421" name="Group 1420">
                    <a:extLst>
                      <a:ext uri="{FF2B5EF4-FFF2-40B4-BE49-F238E27FC236}">
                        <a16:creationId xmlns:a16="http://schemas.microsoft.com/office/drawing/2014/main" id="{2C15048D-89AE-47AD-AA6A-64DE5FCFF0A6}"/>
                      </a:ext>
                    </a:extLst>
                  </p:cNvPr>
                  <p:cNvGrpSpPr/>
                  <p:nvPr/>
                </p:nvGrpSpPr>
                <p:grpSpPr>
                  <a:xfrm>
                    <a:off x="5191997" y="3045359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427" name="Oval 1426">
                      <a:extLst>
                        <a:ext uri="{FF2B5EF4-FFF2-40B4-BE49-F238E27FC236}">
                          <a16:creationId xmlns:a16="http://schemas.microsoft.com/office/drawing/2014/main" id="{81B6A601-0305-4E2B-95BB-3110CF66779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28" name="Oval 1427">
                      <a:extLst>
                        <a:ext uri="{FF2B5EF4-FFF2-40B4-BE49-F238E27FC236}">
                          <a16:creationId xmlns:a16="http://schemas.microsoft.com/office/drawing/2014/main" id="{956F4C2E-0D3A-48A5-8877-00F715DF353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29" name="Oval 1428">
                      <a:extLst>
                        <a:ext uri="{FF2B5EF4-FFF2-40B4-BE49-F238E27FC236}">
                          <a16:creationId xmlns:a16="http://schemas.microsoft.com/office/drawing/2014/main" id="{821F4673-7A4C-45F9-B5FA-778BDF6C3A3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422" name="Group 1421">
                    <a:extLst>
                      <a:ext uri="{FF2B5EF4-FFF2-40B4-BE49-F238E27FC236}">
                        <a16:creationId xmlns:a16="http://schemas.microsoft.com/office/drawing/2014/main" id="{CBFA3347-28E3-4EA5-B3C4-A0D05C452C95}"/>
                      </a:ext>
                    </a:extLst>
                  </p:cNvPr>
                  <p:cNvGrpSpPr/>
                  <p:nvPr/>
                </p:nvGrpSpPr>
                <p:grpSpPr>
                  <a:xfrm rot="10800000">
                    <a:off x="5191998" y="3844991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423" name="Oval 1422">
                      <a:extLst>
                        <a:ext uri="{FF2B5EF4-FFF2-40B4-BE49-F238E27FC236}">
                          <a16:creationId xmlns:a16="http://schemas.microsoft.com/office/drawing/2014/main" id="{D1035BEB-2F5C-493E-B84C-61ECF402E49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24" name="Oval 1423">
                      <a:extLst>
                        <a:ext uri="{FF2B5EF4-FFF2-40B4-BE49-F238E27FC236}">
                          <a16:creationId xmlns:a16="http://schemas.microsoft.com/office/drawing/2014/main" id="{85AED11A-7177-4C32-8697-C4B872E0767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25" name="Oval 1424">
                      <a:extLst>
                        <a:ext uri="{FF2B5EF4-FFF2-40B4-BE49-F238E27FC236}">
                          <a16:creationId xmlns:a16="http://schemas.microsoft.com/office/drawing/2014/main" id="{44332346-0EBB-49E3-9FD1-947D829A561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21802" y="3548417"/>
                      <a:ext cx="365760" cy="365760"/>
                    </a:xfrm>
                    <a:prstGeom prst="ellipse">
                      <a:avLst/>
                    </a:prstGeom>
                    <a:solidFill>
                      <a:srgbClr val="3C477C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26" name="Oval 1425">
                      <a:extLst>
                        <a:ext uri="{FF2B5EF4-FFF2-40B4-BE49-F238E27FC236}">
                          <a16:creationId xmlns:a16="http://schemas.microsoft.com/office/drawing/2014/main" id="{7E261B15-DC8C-4250-A186-79CBA0D74CC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</p:grpSp>
            <p:grpSp>
              <p:nvGrpSpPr>
                <p:cNvPr id="1317" name="Group 1316">
                  <a:extLst>
                    <a:ext uri="{FF2B5EF4-FFF2-40B4-BE49-F238E27FC236}">
                      <a16:creationId xmlns:a16="http://schemas.microsoft.com/office/drawing/2014/main" id="{E4CE6ECD-D73E-4B0E-9652-737C729957A7}"/>
                    </a:ext>
                  </a:extLst>
                </p:cNvPr>
                <p:cNvGrpSpPr/>
                <p:nvPr/>
              </p:nvGrpSpPr>
              <p:grpSpPr>
                <a:xfrm rot="6480000">
                  <a:off x="-925438" y="4419103"/>
                  <a:ext cx="77735" cy="1128384"/>
                  <a:chOff x="5191997" y="3045359"/>
                  <a:chExt cx="77735" cy="1128384"/>
                </a:xfrm>
              </p:grpSpPr>
              <p:grpSp>
                <p:nvGrpSpPr>
                  <p:cNvPr id="1413" name="Group 1412">
                    <a:extLst>
                      <a:ext uri="{FF2B5EF4-FFF2-40B4-BE49-F238E27FC236}">
                        <a16:creationId xmlns:a16="http://schemas.microsoft.com/office/drawing/2014/main" id="{B9FE23DD-88CA-4330-8492-74159AA2A38C}"/>
                      </a:ext>
                    </a:extLst>
                  </p:cNvPr>
                  <p:cNvGrpSpPr/>
                  <p:nvPr/>
                </p:nvGrpSpPr>
                <p:grpSpPr>
                  <a:xfrm>
                    <a:off x="5191997" y="3045359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418" name="Oval 1417">
                      <a:extLst>
                        <a:ext uri="{FF2B5EF4-FFF2-40B4-BE49-F238E27FC236}">
                          <a16:creationId xmlns:a16="http://schemas.microsoft.com/office/drawing/2014/main" id="{94D24E04-6307-4AB8-8F8A-70CD9E55C91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19" name="Oval 1418">
                      <a:extLst>
                        <a:ext uri="{FF2B5EF4-FFF2-40B4-BE49-F238E27FC236}">
                          <a16:creationId xmlns:a16="http://schemas.microsoft.com/office/drawing/2014/main" id="{24E34CD4-A26E-4877-A0BC-2418B84F36E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20" name="Oval 1419">
                      <a:extLst>
                        <a:ext uri="{FF2B5EF4-FFF2-40B4-BE49-F238E27FC236}">
                          <a16:creationId xmlns:a16="http://schemas.microsoft.com/office/drawing/2014/main" id="{CBCE642E-4B84-4A71-9C80-6CE1D2D2538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414" name="Group 1413">
                    <a:extLst>
                      <a:ext uri="{FF2B5EF4-FFF2-40B4-BE49-F238E27FC236}">
                        <a16:creationId xmlns:a16="http://schemas.microsoft.com/office/drawing/2014/main" id="{65D05653-9102-44EB-950C-693354D222B1}"/>
                      </a:ext>
                    </a:extLst>
                  </p:cNvPr>
                  <p:cNvGrpSpPr/>
                  <p:nvPr/>
                </p:nvGrpSpPr>
                <p:grpSpPr>
                  <a:xfrm rot="10800000">
                    <a:off x="5191998" y="3844991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415" name="Oval 1414">
                      <a:extLst>
                        <a:ext uri="{FF2B5EF4-FFF2-40B4-BE49-F238E27FC236}">
                          <a16:creationId xmlns:a16="http://schemas.microsoft.com/office/drawing/2014/main" id="{679BC364-6CEA-4E8E-9A81-5AE7B64EACD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16" name="Oval 1415">
                      <a:extLst>
                        <a:ext uri="{FF2B5EF4-FFF2-40B4-BE49-F238E27FC236}">
                          <a16:creationId xmlns:a16="http://schemas.microsoft.com/office/drawing/2014/main" id="{048F1304-0979-4E8B-BCAA-5663D2DE3C9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17" name="Oval 1416">
                      <a:extLst>
                        <a:ext uri="{FF2B5EF4-FFF2-40B4-BE49-F238E27FC236}">
                          <a16:creationId xmlns:a16="http://schemas.microsoft.com/office/drawing/2014/main" id="{69DD323A-41FC-49E6-AF57-0F239ECA814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</p:grpSp>
            <p:grpSp>
              <p:nvGrpSpPr>
                <p:cNvPr id="1318" name="Group 1317">
                  <a:extLst>
                    <a:ext uri="{FF2B5EF4-FFF2-40B4-BE49-F238E27FC236}">
                      <a16:creationId xmlns:a16="http://schemas.microsoft.com/office/drawing/2014/main" id="{F14572D0-288C-413F-8EDE-B2DC07A45C0B}"/>
                    </a:ext>
                  </a:extLst>
                </p:cNvPr>
                <p:cNvGrpSpPr/>
                <p:nvPr/>
              </p:nvGrpSpPr>
              <p:grpSpPr>
                <a:xfrm rot="7920000">
                  <a:off x="-925438" y="4419103"/>
                  <a:ext cx="77735" cy="1128384"/>
                  <a:chOff x="5191997" y="3045359"/>
                  <a:chExt cx="77735" cy="1128384"/>
                </a:xfrm>
              </p:grpSpPr>
              <p:grpSp>
                <p:nvGrpSpPr>
                  <p:cNvPr id="1403" name="Group 1402">
                    <a:extLst>
                      <a:ext uri="{FF2B5EF4-FFF2-40B4-BE49-F238E27FC236}">
                        <a16:creationId xmlns:a16="http://schemas.microsoft.com/office/drawing/2014/main" id="{C0931B02-1086-4BFC-86EA-5E1EE8793B51}"/>
                      </a:ext>
                    </a:extLst>
                  </p:cNvPr>
                  <p:cNvGrpSpPr/>
                  <p:nvPr/>
                </p:nvGrpSpPr>
                <p:grpSpPr>
                  <a:xfrm>
                    <a:off x="5191997" y="3045359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409" name="Oval 1408">
                      <a:extLst>
                        <a:ext uri="{FF2B5EF4-FFF2-40B4-BE49-F238E27FC236}">
                          <a16:creationId xmlns:a16="http://schemas.microsoft.com/office/drawing/2014/main" id="{C3FF74A6-DA7B-4C7E-B126-5BBD18A3809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10" name="Oval 1409">
                      <a:extLst>
                        <a:ext uri="{FF2B5EF4-FFF2-40B4-BE49-F238E27FC236}">
                          <a16:creationId xmlns:a16="http://schemas.microsoft.com/office/drawing/2014/main" id="{F628FED5-D0D4-43EB-8249-4C8312116C5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11" name="Oval 1410">
                      <a:extLst>
                        <a:ext uri="{FF2B5EF4-FFF2-40B4-BE49-F238E27FC236}">
                          <a16:creationId xmlns:a16="http://schemas.microsoft.com/office/drawing/2014/main" id="{F8151D2A-27EF-4DB0-B01E-FCC6B1526FB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21802" y="3548417"/>
                      <a:ext cx="365760" cy="365760"/>
                    </a:xfrm>
                    <a:prstGeom prst="ellipse">
                      <a:avLst/>
                    </a:prstGeom>
                    <a:solidFill>
                      <a:srgbClr val="3C477C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12" name="Oval 1411">
                      <a:extLst>
                        <a:ext uri="{FF2B5EF4-FFF2-40B4-BE49-F238E27FC236}">
                          <a16:creationId xmlns:a16="http://schemas.microsoft.com/office/drawing/2014/main" id="{D1216605-EA6D-44CE-97E7-7200525E791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404" name="Group 1403">
                    <a:extLst>
                      <a:ext uri="{FF2B5EF4-FFF2-40B4-BE49-F238E27FC236}">
                        <a16:creationId xmlns:a16="http://schemas.microsoft.com/office/drawing/2014/main" id="{544D0C96-5E49-4883-8C9F-5080C55D89B7}"/>
                      </a:ext>
                    </a:extLst>
                  </p:cNvPr>
                  <p:cNvGrpSpPr/>
                  <p:nvPr/>
                </p:nvGrpSpPr>
                <p:grpSpPr>
                  <a:xfrm rot="10800000">
                    <a:off x="5191998" y="3844991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405" name="Oval 1404">
                      <a:extLst>
                        <a:ext uri="{FF2B5EF4-FFF2-40B4-BE49-F238E27FC236}">
                          <a16:creationId xmlns:a16="http://schemas.microsoft.com/office/drawing/2014/main" id="{67474A02-2265-4819-918B-6BA2344CE0C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06" name="Oval 1405">
                      <a:extLst>
                        <a:ext uri="{FF2B5EF4-FFF2-40B4-BE49-F238E27FC236}">
                          <a16:creationId xmlns:a16="http://schemas.microsoft.com/office/drawing/2014/main" id="{7633EB64-FFC5-472E-AD9C-822EA1D120F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07" name="Oval 1406">
                      <a:extLst>
                        <a:ext uri="{FF2B5EF4-FFF2-40B4-BE49-F238E27FC236}">
                          <a16:creationId xmlns:a16="http://schemas.microsoft.com/office/drawing/2014/main" id="{6597C79D-5BD5-4109-A1FE-20F9D3A1EB2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21802" y="3548417"/>
                      <a:ext cx="365760" cy="365760"/>
                    </a:xfrm>
                    <a:prstGeom prst="ellipse">
                      <a:avLst/>
                    </a:prstGeom>
                    <a:solidFill>
                      <a:srgbClr val="3C477C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08" name="Oval 1407">
                      <a:extLst>
                        <a:ext uri="{FF2B5EF4-FFF2-40B4-BE49-F238E27FC236}">
                          <a16:creationId xmlns:a16="http://schemas.microsoft.com/office/drawing/2014/main" id="{79BDE31A-3EDE-4290-AB9E-83413409D3B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</p:grpSp>
            <p:grpSp>
              <p:nvGrpSpPr>
                <p:cNvPr id="1319" name="Group 1318">
                  <a:extLst>
                    <a:ext uri="{FF2B5EF4-FFF2-40B4-BE49-F238E27FC236}">
                      <a16:creationId xmlns:a16="http://schemas.microsoft.com/office/drawing/2014/main" id="{CD78566F-0C2F-4955-9A7B-54BEF8B583DD}"/>
                    </a:ext>
                  </a:extLst>
                </p:cNvPr>
                <p:cNvGrpSpPr/>
                <p:nvPr/>
              </p:nvGrpSpPr>
              <p:grpSpPr>
                <a:xfrm rot="8640000">
                  <a:off x="-925438" y="4419103"/>
                  <a:ext cx="77735" cy="1128384"/>
                  <a:chOff x="5191997" y="3045359"/>
                  <a:chExt cx="77735" cy="1128384"/>
                </a:xfrm>
              </p:grpSpPr>
              <p:grpSp>
                <p:nvGrpSpPr>
                  <p:cNvPr id="1395" name="Group 1394">
                    <a:extLst>
                      <a:ext uri="{FF2B5EF4-FFF2-40B4-BE49-F238E27FC236}">
                        <a16:creationId xmlns:a16="http://schemas.microsoft.com/office/drawing/2014/main" id="{3FFB752F-2EA9-438F-8047-20F07DF82376}"/>
                      </a:ext>
                    </a:extLst>
                  </p:cNvPr>
                  <p:cNvGrpSpPr/>
                  <p:nvPr/>
                </p:nvGrpSpPr>
                <p:grpSpPr>
                  <a:xfrm>
                    <a:off x="5191997" y="3045359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400" name="Oval 1399">
                      <a:extLst>
                        <a:ext uri="{FF2B5EF4-FFF2-40B4-BE49-F238E27FC236}">
                          <a16:creationId xmlns:a16="http://schemas.microsoft.com/office/drawing/2014/main" id="{47BB5549-B387-47C1-988B-EAEBB64BC20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01" name="Oval 1400">
                      <a:extLst>
                        <a:ext uri="{FF2B5EF4-FFF2-40B4-BE49-F238E27FC236}">
                          <a16:creationId xmlns:a16="http://schemas.microsoft.com/office/drawing/2014/main" id="{AEB4FEE8-1822-4966-9C06-E530FE71EBF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402" name="Oval 1401">
                      <a:extLst>
                        <a:ext uri="{FF2B5EF4-FFF2-40B4-BE49-F238E27FC236}">
                          <a16:creationId xmlns:a16="http://schemas.microsoft.com/office/drawing/2014/main" id="{1673AFF8-3C7C-40BD-958C-CA2060A4C95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396" name="Group 1395">
                    <a:extLst>
                      <a:ext uri="{FF2B5EF4-FFF2-40B4-BE49-F238E27FC236}">
                        <a16:creationId xmlns:a16="http://schemas.microsoft.com/office/drawing/2014/main" id="{B9AF724C-27EF-459E-B552-B5273141A892}"/>
                      </a:ext>
                    </a:extLst>
                  </p:cNvPr>
                  <p:cNvGrpSpPr/>
                  <p:nvPr/>
                </p:nvGrpSpPr>
                <p:grpSpPr>
                  <a:xfrm rot="10800000">
                    <a:off x="5191998" y="3844991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397" name="Oval 1396">
                      <a:extLst>
                        <a:ext uri="{FF2B5EF4-FFF2-40B4-BE49-F238E27FC236}">
                          <a16:creationId xmlns:a16="http://schemas.microsoft.com/office/drawing/2014/main" id="{D533B5EF-35EE-4B85-AC1A-2C26CB776EA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98" name="Oval 1397">
                      <a:extLst>
                        <a:ext uri="{FF2B5EF4-FFF2-40B4-BE49-F238E27FC236}">
                          <a16:creationId xmlns:a16="http://schemas.microsoft.com/office/drawing/2014/main" id="{52DA0D7C-23D8-4403-A800-E5A6C02BDAB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99" name="Oval 1398">
                      <a:extLst>
                        <a:ext uri="{FF2B5EF4-FFF2-40B4-BE49-F238E27FC236}">
                          <a16:creationId xmlns:a16="http://schemas.microsoft.com/office/drawing/2014/main" id="{D7C40620-4AB2-4625-8D02-18870A8F510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</p:grpSp>
            <p:grpSp>
              <p:nvGrpSpPr>
                <p:cNvPr id="1320" name="Group 1319">
                  <a:extLst>
                    <a:ext uri="{FF2B5EF4-FFF2-40B4-BE49-F238E27FC236}">
                      <a16:creationId xmlns:a16="http://schemas.microsoft.com/office/drawing/2014/main" id="{AAD436AB-3211-43AB-8A84-5F462181C16C}"/>
                    </a:ext>
                  </a:extLst>
                </p:cNvPr>
                <p:cNvGrpSpPr/>
                <p:nvPr/>
              </p:nvGrpSpPr>
              <p:grpSpPr>
                <a:xfrm rot="9360000">
                  <a:off x="-925438" y="4419103"/>
                  <a:ext cx="77735" cy="1128384"/>
                  <a:chOff x="5191997" y="3045359"/>
                  <a:chExt cx="77735" cy="1128384"/>
                </a:xfrm>
              </p:grpSpPr>
              <p:grpSp>
                <p:nvGrpSpPr>
                  <p:cNvPr id="1385" name="Group 1384">
                    <a:extLst>
                      <a:ext uri="{FF2B5EF4-FFF2-40B4-BE49-F238E27FC236}">
                        <a16:creationId xmlns:a16="http://schemas.microsoft.com/office/drawing/2014/main" id="{4B64B192-0560-429D-88A7-521FD116261E}"/>
                      </a:ext>
                    </a:extLst>
                  </p:cNvPr>
                  <p:cNvGrpSpPr/>
                  <p:nvPr/>
                </p:nvGrpSpPr>
                <p:grpSpPr>
                  <a:xfrm>
                    <a:off x="5191997" y="3045359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391" name="Oval 1390">
                      <a:extLst>
                        <a:ext uri="{FF2B5EF4-FFF2-40B4-BE49-F238E27FC236}">
                          <a16:creationId xmlns:a16="http://schemas.microsoft.com/office/drawing/2014/main" id="{393BF0B0-6EC1-4C88-B269-89FB91E1BE7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92" name="Oval 1391">
                      <a:extLst>
                        <a:ext uri="{FF2B5EF4-FFF2-40B4-BE49-F238E27FC236}">
                          <a16:creationId xmlns:a16="http://schemas.microsoft.com/office/drawing/2014/main" id="{CE602833-62E0-44C6-8E47-066C6768ED7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93" name="Oval 1392">
                      <a:extLst>
                        <a:ext uri="{FF2B5EF4-FFF2-40B4-BE49-F238E27FC236}">
                          <a16:creationId xmlns:a16="http://schemas.microsoft.com/office/drawing/2014/main" id="{1A686D2B-0439-4069-B09B-81615F3AFF6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21802" y="3548417"/>
                      <a:ext cx="365760" cy="365760"/>
                    </a:xfrm>
                    <a:prstGeom prst="ellipse">
                      <a:avLst/>
                    </a:prstGeom>
                    <a:solidFill>
                      <a:srgbClr val="3C477C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94" name="Oval 1393">
                      <a:extLst>
                        <a:ext uri="{FF2B5EF4-FFF2-40B4-BE49-F238E27FC236}">
                          <a16:creationId xmlns:a16="http://schemas.microsoft.com/office/drawing/2014/main" id="{BE5E6F50-E23E-4C5B-871B-A7476DD92D3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386" name="Group 1385">
                    <a:extLst>
                      <a:ext uri="{FF2B5EF4-FFF2-40B4-BE49-F238E27FC236}">
                        <a16:creationId xmlns:a16="http://schemas.microsoft.com/office/drawing/2014/main" id="{25B06A63-8B38-4A1B-B57D-C17B9C7C77BD}"/>
                      </a:ext>
                    </a:extLst>
                  </p:cNvPr>
                  <p:cNvGrpSpPr/>
                  <p:nvPr/>
                </p:nvGrpSpPr>
                <p:grpSpPr>
                  <a:xfrm rot="10800000">
                    <a:off x="5191998" y="3844991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387" name="Oval 1386">
                      <a:extLst>
                        <a:ext uri="{FF2B5EF4-FFF2-40B4-BE49-F238E27FC236}">
                          <a16:creationId xmlns:a16="http://schemas.microsoft.com/office/drawing/2014/main" id="{80C28294-62C8-41B5-A680-09AD4FE25B0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88" name="Oval 1387">
                      <a:extLst>
                        <a:ext uri="{FF2B5EF4-FFF2-40B4-BE49-F238E27FC236}">
                          <a16:creationId xmlns:a16="http://schemas.microsoft.com/office/drawing/2014/main" id="{011135DC-0CD0-4085-9DF7-8AD9224F82B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89" name="Oval 1388">
                      <a:extLst>
                        <a:ext uri="{FF2B5EF4-FFF2-40B4-BE49-F238E27FC236}">
                          <a16:creationId xmlns:a16="http://schemas.microsoft.com/office/drawing/2014/main" id="{CEC7743F-2E69-4BBF-BDFF-BB61E812AEA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21802" y="3548417"/>
                      <a:ext cx="365760" cy="365760"/>
                    </a:xfrm>
                    <a:prstGeom prst="ellipse">
                      <a:avLst/>
                    </a:prstGeom>
                    <a:solidFill>
                      <a:srgbClr val="3C477C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90" name="Oval 1389">
                      <a:extLst>
                        <a:ext uri="{FF2B5EF4-FFF2-40B4-BE49-F238E27FC236}">
                          <a16:creationId xmlns:a16="http://schemas.microsoft.com/office/drawing/2014/main" id="{0E4357DD-FDF2-4BCB-AEF7-A3C2C1AC77C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</p:grpSp>
            <p:grpSp>
              <p:nvGrpSpPr>
                <p:cNvPr id="1321" name="Group 1320">
                  <a:extLst>
                    <a:ext uri="{FF2B5EF4-FFF2-40B4-BE49-F238E27FC236}">
                      <a16:creationId xmlns:a16="http://schemas.microsoft.com/office/drawing/2014/main" id="{72BF6C8E-829A-48E7-83D8-548874DF9008}"/>
                    </a:ext>
                  </a:extLst>
                </p:cNvPr>
                <p:cNvGrpSpPr/>
                <p:nvPr/>
              </p:nvGrpSpPr>
              <p:grpSpPr>
                <a:xfrm rot="10080000">
                  <a:off x="-925438" y="4419103"/>
                  <a:ext cx="77735" cy="1128384"/>
                  <a:chOff x="5191997" y="3045359"/>
                  <a:chExt cx="77735" cy="1128384"/>
                </a:xfrm>
              </p:grpSpPr>
              <p:grpSp>
                <p:nvGrpSpPr>
                  <p:cNvPr id="1375" name="Group 1374">
                    <a:extLst>
                      <a:ext uri="{FF2B5EF4-FFF2-40B4-BE49-F238E27FC236}">
                        <a16:creationId xmlns:a16="http://schemas.microsoft.com/office/drawing/2014/main" id="{B1FFDBCB-7AC6-49E6-BB39-8A7E0DF4F66C}"/>
                      </a:ext>
                    </a:extLst>
                  </p:cNvPr>
                  <p:cNvGrpSpPr/>
                  <p:nvPr/>
                </p:nvGrpSpPr>
                <p:grpSpPr>
                  <a:xfrm>
                    <a:off x="5191997" y="3045359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381" name="Oval 1380">
                      <a:extLst>
                        <a:ext uri="{FF2B5EF4-FFF2-40B4-BE49-F238E27FC236}">
                          <a16:creationId xmlns:a16="http://schemas.microsoft.com/office/drawing/2014/main" id="{B2299662-99EC-4312-B496-E4CAFFFD82C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82" name="Oval 1381">
                      <a:extLst>
                        <a:ext uri="{FF2B5EF4-FFF2-40B4-BE49-F238E27FC236}">
                          <a16:creationId xmlns:a16="http://schemas.microsoft.com/office/drawing/2014/main" id="{F7BDE101-8F07-44E0-B210-31C827B5C8A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83" name="Oval 1382">
                      <a:extLst>
                        <a:ext uri="{FF2B5EF4-FFF2-40B4-BE49-F238E27FC236}">
                          <a16:creationId xmlns:a16="http://schemas.microsoft.com/office/drawing/2014/main" id="{0A060570-04D7-4219-806E-A7EA5946AC3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21802" y="3548417"/>
                      <a:ext cx="365760" cy="365760"/>
                    </a:xfrm>
                    <a:prstGeom prst="ellipse">
                      <a:avLst/>
                    </a:prstGeom>
                    <a:solidFill>
                      <a:srgbClr val="3C477C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84" name="Oval 1383">
                      <a:extLst>
                        <a:ext uri="{FF2B5EF4-FFF2-40B4-BE49-F238E27FC236}">
                          <a16:creationId xmlns:a16="http://schemas.microsoft.com/office/drawing/2014/main" id="{64117753-E31D-435A-AD5F-6DE920463D5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376" name="Group 1375">
                    <a:extLst>
                      <a:ext uri="{FF2B5EF4-FFF2-40B4-BE49-F238E27FC236}">
                        <a16:creationId xmlns:a16="http://schemas.microsoft.com/office/drawing/2014/main" id="{2D109EE4-E686-4A45-A5D6-4D7116AB050D}"/>
                      </a:ext>
                    </a:extLst>
                  </p:cNvPr>
                  <p:cNvGrpSpPr/>
                  <p:nvPr/>
                </p:nvGrpSpPr>
                <p:grpSpPr>
                  <a:xfrm rot="10800000">
                    <a:off x="5191998" y="3844991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377" name="Oval 1376">
                      <a:extLst>
                        <a:ext uri="{FF2B5EF4-FFF2-40B4-BE49-F238E27FC236}">
                          <a16:creationId xmlns:a16="http://schemas.microsoft.com/office/drawing/2014/main" id="{34B2E11F-D178-4435-A6A2-D5CD6D979B3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78" name="Oval 1377">
                      <a:extLst>
                        <a:ext uri="{FF2B5EF4-FFF2-40B4-BE49-F238E27FC236}">
                          <a16:creationId xmlns:a16="http://schemas.microsoft.com/office/drawing/2014/main" id="{D5114343-C62E-460C-A121-323E09963EB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79" name="Oval 1378">
                      <a:extLst>
                        <a:ext uri="{FF2B5EF4-FFF2-40B4-BE49-F238E27FC236}">
                          <a16:creationId xmlns:a16="http://schemas.microsoft.com/office/drawing/2014/main" id="{C556DF5A-61C8-44F0-B886-695430E4844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21802" y="3548417"/>
                      <a:ext cx="365760" cy="365760"/>
                    </a:xfrm>
                    <a:prstGeom prst="ellipse">
                      <a:avLst/>
                    </a:prstGeom>
                    <a:solidFill>
                      <a:srgbClr val="3C477C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80" name="Oval 1379">
                      <a:extLst>
                        <a:ext uri="{FF2B5EF4-FFF2-40B4-BE49-F238E27FC236}">
                          <a16:creationId xmlns:a16="http://schemas.microsoft.com/office/drawing/2014/main" id="{B65DDBC1-F450-4E27-8E07-16ABB55C246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</p:grpSp>
            <p:grpSp>
              <p:nvGrpSpPr>
                <p:cNvPr id="1322" name="Group 1321">
                  <a:extLst>
                    <a:ext uri="{FF2B5EF4-FFF2-40B4-BE49-F238E27FC236}">
                      <a16:creationId xmlns:a16="http://schemas.microsoft.com/office/drawing/2014/main" id="{BF883BFC-75C9-45E7-A239-B54375B34631}"/>
                    </a:ext>
                  </a:extLst>
                </p:cNvPr>
                <p:cNvGrpSpPr/>
                <p:nvPr/>
              </p:nvGrpSpPr>
              <p:grpSpPr>
                <a:xfrm>
                  <a:off x="-929830" y="4419103"/>
                  <a:ext cx="87782" cy="1128384"/>
                  <a:chOff x="-264164" y="4419103"/>
                  <a:chExt cx="87782" cy="1128384"/>
                </a:xfrm>
              </p:grpSpPr>
              <p:grpSp>
                <p:nvGrpSpPr>
                  <p:cNvPr id="1364" name="Group 1363">
                    <a:extLst>
                      <a:ext uri="{FF2B5EF4-FFF2-40B4-BE49-F238E27FC236}">
                        <a16:creationId xmlns:a16="http://schemas.microsoft.com/office/drawing/2014/main" id="{97AF6311-90AB-4D02-AAA0-60838DBF6046}"/>
                      </a:ext>
                    </a:extLst>
                  </p:cNvPr>
                  <p:cNvGrpSpPr/>
                  <p:nvPr/>
                </p:nvGrpSpPr>
                <p:grpSpPr>
                  <a:xfrm rot="10800000">
                    <a:off x="-259140" y="5218735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372" name="Oval 1371">
                      <a:extLst>
                        <a:ext uri="{FF2B5EF4-FFF2-40B4-BE49-F238E27FC236}">
                          <a16:creationId xmlns:a16="http://schemas.microsoft.com/office/drawing/2014/main" id="{197BCA1C-E3F9-42B1-A53A-B4DB0D20754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73" name="Oval 1372">
                      <a:extLst>
                        <a:ext uri="{FF2B5EF4-FFF2-40B4-BE49-F238E27FC236}">
                          <a16:creationId xmlns:a16="http://schemas.microsoft.com/office/drawing/2014/main" id="{60E0D4C2-9FB9-4408-BFAF-7606CE70780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74" name="Oval 1373">
                      <a:extLst>
                        <a:ext uri="{FF2B5EF4-FFF2-40B4-BE49-F238E27FC236}">
                          <a16:creationId xmlns:a16="http://schemas.microsoft.com/office/drawing/2014/main" id="{5ACD66D1-00A2-45A3-B5AF-C5C22242C48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365" name="Group 1364">
                    <a:extLst>
                      <a:ext uri="{FF2B5EF4-FFF2-40B4-BE49-F238E27FC236}">
                        <a16:creationId xmlns:a16="http://schemas.microsoft.com/office/drawing/2014/main" id="{83806D8D-4D51-44A6-89E3-08C517EF3DFA}"/>
                      </a:ext>
                    </a:extLst>
                  </p:cNvPr>
                  <p:cNvGrpSpPr/>
                  <p:nvPr/>
                </p:nvGrpSpPr>
                <p:grpSpPr>
                  <a:xfrm>
                    <a:off x="-264164" y="4419103"/>
                    <a:ext cx="87782" cy="504446"/>
                    <a:chOff x="-264164" y="4419103"/>
                    <a:chExt cx="87782" cy="504446"/>
                  </a:xfrm>
                </p:grpSpPr>
                <p:sp>
                  <p:nvSpPr>
                    <p:cNvPr id="1366" name="Oval 1365">
                      <a:extLst>
                        <a:ext uri="{FF2B5EF4-FFF2-40B4-BE49-F238E27FC236}">
                          <a16:creationId xmlns:a16="http://schemas.microsoft.com/office/drawing/2014/main" id="{C2E8ACEE-30D0-4AD8-A499-FF0096F36D42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>
                      <a:off x="-264164" y="4835767"/>
                      <a:ext cx="87782" cy="87782"/>
                    </a:xfrm>
                    <a:prstGeom prst="ellipse">
                      <a:avLst/>
                    </a:prstGeom>
                    <a:gradFill>
                      <a:gsLst>
                        <a:gs pos="90000">
                          <a:srgbClr val="FBB040">
                            <a:lumMod val="50000"/>
                          </a:srgbClr>
                        </a:gs>
                        <a:gs pos="0">
                          <a:srgbClr val="FBB040"/>
                        </a:gs>
                      </a:gsLst>
                      <a:path path="circle">
                        <a:fillToRect l="50000" t="50000" r="50000" b="50000"/>
                      </a:path>
                    </a:gra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67" name="Oval 1366">
                      <a:extLst>
                        <a:ext uri="{FF2B5EF4-FFF2-40B4-BE49-F238E27FC236}">
                          <a16:creationId xmlns:a16="http://schemas.microsoft.com/office/drawing/2014/main" id="{CE6B2421-9D3A-4CE4-A886-E403726C7153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>
                      <a:off x="-253191" y="4777454"/>
                      <a:ext cx="65837" cy="65837"/>
                    </a:xfrm>
                    <a:prstGeom prst="ellipse">
                      <a:avLst/>
                    </a:prstGeom>
                    <a:gradFill>
                      <a:gsLst>
                        <a:gs pos="100000">
                          <a:srgbClr val="14737B"/>
                        </a:gs>
                        <a:gs pos="0">
                          <a:srgbClr val="A3E1CF"/>
                        </a:gs>
                      </a:gsLst>
                      <a:path path="circle">
                        <a:fillToRect l="50000" t="50000" r="50000" b="50000"/>
                      </a:path>
                    </a:gra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68" name="Oval 1367">
                      <a:extLst>
                        <a:ext uri="{FF2B5EF4-FFF2-40B4-BE49-F238E27FC236}">
                          <a16:creationId xmlns:a16="http://schemas.microsoft.com/office/drawing/2014/main" id="{3E424662-C8E3-445B-9672-A09B8ED758A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252374" y="4467987"/>
                      <a:ext cx="64202" cy="202269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69" name="Oval 1368">
                      <a:extLst>
                        <a:ext uri="{FF2B5EF4-FFF2-40B4-BE49-F238E27FC236}">
                          <a16:creationId xmlns:a16="http://schemas.microsoft.com/office/drawing/2014/main" id="{656FA648-85DD-4494-9190-1EBBD8A5867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259140" y="4419103"/>
                      <a:ext cx="77734" cy="77734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70" name="Oval 1369">
                      <a:extLst>
                        <a:ext uri="{FF2B5EF4-FFF2-40B4-BE49-F238E27FC236}">
                          <a16:creationId xmlns:a16="http://schemas.microsoft.com/office/drawing/2014/main" id="{544976FB-68C5-4B1D-928D-0DC392BA6D4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243593" y="4701215"/>
                      <a:ext cx="46640" cy="4664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71" name="Oval 1370">
                      <a:extLst>
                        <a:ext uri="{FF2B5EF4-FFF2-40B4-BE49-F238E27FC236}">
                          <a16:creationId xmlns:a16="http://schemas.microsoft.com/office/drawing/2014/main" id="{AA2B4D55-1EDC-4AF2-B11A-5E420CF92CD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243593" y="4742679"/>
                      <a:ext cx="46640" cy="46640"/>
                    </a:xfrm>
                    <a:prstGeom prst="ellipse">
                      <a:avLst/>
                    </a:prstGeom>
                    <a:solidFill>
                      <a:srgbClr val="E2E2E2">
                        <a:lumMod val="25000"/>
                      </a:srgbClr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</p:grpSp>
            <p:grpSp>
              <p:nvGrpSpPr>
                <p:cNvPr id="1323" name="Group 1322">
                  <a:extLst>
                    <a:ext uri="{FF2B5EF4-FFF2-40B4-BE49-F238E27FC236}">
                      <a16:creationId xmlns:a16="http://schemas.microsoft.com/office/drawing/2014/main" id="{D0DBAD97-DA89-4999-AFDF-69335BEC4A1E}"/>
                    </a:ext>
                  </a:extLst>
                </p:cNvPr>
                <p:cNvGrpSpPr/>
                <p:nvPr/>
              </p:nvGrpSpPr>
              <p:grpSpPr>
                <a:xfrm rot="2880000" flipV="1">
                  <a:off x="-1161212" y="4939820"/>
                  <a:ext cx="87782" cy="504446"/>
                  <a:chOff x="-264164" y="4419103"/>
                  <a:chExt cx="87782" cy="504446"/>
                </a:xfrm>
              </p:grpSpPr>
              <p:sp>
                <p:nvSpPr>
                  <p:cNvPr id="1358" name="Oval 1357">
                    <a:extLst>
                      <a:ext uri="{FF2B5EF4-FFF2-40B4-BE49-F238E27FC236}">
                        <a16:creationId xmlns:a16="http://schemas.microsoft.com/office/drawing/2014/main" id="{E7CCFD7C-4D8F-4DC7-90FE-EB64773C3C9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-253191" y="4777454"/>
                    <a:ext cx="65837" cy="65837"/>
                  </a:xfrm>
                  <a:prstGeom prst="ellipse">
                    <a:avLst/>
                  </a:prstGeom>
                  <a:gradFill>
                    <a:gsLst>
                      <a:gs pos="100000">
                        <a:srgbClr val="14737B"/>
                      </a:gs>
                      <a:gs pos="0">
                        <a:srgbClr val="A3E1CF"/>
                      </a:gs>
                    </a:gsLst>
                    <a:path path="circle">
                      <a:fillToRect l="50000" t="50000" r="50000" b="50000"/>
                    </a:path>
                  </a:gra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359" name="Oval 1358">
                    <a:extLst>
                      <a:ext uri="{FF2B5EF4-FFF2-40B4-BE49-F238E27FC236}">
                        <a16:creationId xmlns:a16="http://schemas.microsoft.com/office/drawing/2014/main" id="{1D77D30C-02C1-4056-8908-D27376A445EB}"/>
                      </a:ext>
                    </a:extLst>
                  </p:cNvPr>
                  <p:cNvSpPr/>
                  <p:nvPr/>
                </p:nvSpPr>
                <p:spPr>
                  <a:xfrm>
                    <a:off x="-252374" y="4467987"/>
                    <a:ext cx="64202" cy="202269"/>
                  </a:xfrm>
                  <a:prstGeom prst="ellipse">
                    <a:avLst/>
                  </a:prstGeom>
                  <a:solidFill>
                    <a:srgbClr val="00B050"/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wrap="none"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67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360" name="Oval 1359">
                    <a:extLst>
                      <a:ext uri="{FF2B5EF4-FFF2-40B4-BE49-F238E27FC236}">
                        <a16:creationId xmlns:a16="http://schemas.microsoft.com/office/drawing/2014/main" id="{4F5C13E0-A809-4A8B-A405-32D44555A2EE}"/>
                      </a:ext>
                    </a:extLst>
                  </p:cNvPr>
                  <p:cNvSpPr/>
                  <p:nvPr/>
                </p:nvSpPr>
                <p:spPr>
                  <a:xfrm>
                    <a:off x="-259140" y="4419103"/>
                    <a:ext cx="77734" cy="77734"/>
                  </a:xfrm>
                  <a:prstGeom prst="ellipse">
                    <a:avLst/>
                  </a:prstGeom>
                  <a:solidFill>
                    <a:srgbClr val="6275B6"/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wrap="none"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67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361" name="Oval 1360">
                    <a:extLst>
                      <a:ext uri="{FF2B5EF4-FFF2-40B4-BE49-F238E27FC236}">
                        <a16:creationId xmlns:a16="http://schemas.microsoft.com/office/drawing/2014/main" id="{133E95FA-ADD8-4C09-A457-9A1D55498BD6}"/>
                      </a:ext>
                    </a:extLst>
                  </p:cNvPr>
                  <p:cNvSpPr/>
                  <p:nvPr/>
                </p:nvSpPr>
                <p:spPr>
                  <a:xfrm>
                    <a:off x="-243593" y="4701215"/>
                    <a:ext cx="46640" cy="46640"/>
                  </a:xfrm>
                  <a:prstGeom prst="ellipse">
                    <a:avLst/>
                  </a:prstGeom>
                  <a:solidFill>
                    <a:srgbClr val="2D3861"/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wrap="none"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67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362" name="Oval 1361">
                    <a:extLst>
                      <a:ext uri="{FF2B5EF4-FFF2-40B4-BE49-F238E27FC236}">
                        <a16:creationId xmlns:a16="http://schemas.microsoft.com/office/drawing/2014/main" id="{8055E41E-4C61-4632-B1FE-611818CCF1F9}"/>
                      </a:ext>
                    </a:extLst>
                  </p:cNvPr>
                  <p:cNvSpPr/>
                  <p:nvPr/>
                </p:nvSpPr>
                <p:spPr>
                  <a:xfrm>
                    <a:off x="-243593" y="4742679"/>
                    <a:ext cx="46640" cy="46640"/>
                  </a:xfrm>
                  <a:prstGeom prst="ellipse">
                    <a:avLst/>
                  </a:prstGeom>
                  <a:solidFill>
                    <a:srgbClr val="E2E2E2">
                      <a:lumMod val="25000"/>
                    </a:srgb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wrap="none"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67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363" name="Oval 1362">
                    <a:extLst>
                      <a:ext uri="{FF2B5EF4-FFF2-40B4-BE49-F238E27FC236}">
                        <a16:creationId xmlns:a16="http://schemas.microsoft.com/office/drawing/2014/main" id="{B9CA919A-8435-479A-A6E5-DAD5F841BAF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-264164" y="4835767"/>
                    <a:ext cx="87782" cy="87782"/>
                  </a:xfrm>
                  <a:prstGeom prst="ellipse">
                    <a:avLst/>
                  </a:prstGeom>
                  <a:gradFill>
                    <a:gsLst>
                      <a:gs pos="90000">
                        <a:srgbClr val="FBB040">
                          <a:lumMod val="50000"/>
                        </a:srgbClr>
                      </a:gs>
                      <a:gs pos="0">
                        <a:srgbClr val="FBB040"/>
                      </a:gs>
                    </a:gsLst>
                    <a:path path="circle">
                      <a:fillToRect l="50000" t="50000" r="50000" b="50000"/>
                    </a:path>
                  </a:gra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1324" name="Group 1323">
                  <a:extLst>
                    <a:ext uri="{FF2B5EF4-FFF2-40B4-BE49-F238E27FC236}">
                      <a16:creationId xmlns:a16="http://schemas.microsoft.com/office/drawing/2014/main" id="{3C2CA4A5-4247-47FF-84AF-A0E4365956C6}"/>
                    </a:ext>
                  </a:extLst>
                </p:cNvPr>
                <p:cNvGrpSpPr/>
                <p:nvPr/>
              </p:nvGrpSpPr>
              <p:grpSpPr>
                <a:xfrm rot="720000" flipV="1">
                  <a:off x="-993751" y="5036225"/>
                  <a:ext cx="87782" cy="504446"/>
                  <a:chOff x="-264164" y="4419103"/>
                  <a:chExt cx="87782" cy="504446"/>
                </a:xfrm>
              </p:grpSpPr>
              <p:sp>
                <p:nvSpPr>
                  <p:cNvPr id="1351" name="Oval 1350">
                    <a:extLst>
                      <a:ext uri="{FF2B5EF4-FFF2-40B4-BE49-F238E27FC236}">
                        <a16:creationId xmlns:a16="http://schemas.microsoft.com/office/drawing/2014/main" id="{EB0CD2B9-438C-43CB-A8D0-19A0080E8855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-253191" y="4777454"/>
                    <a:ext cx="65837" cy="65837"/>
                  </a:xfrm>
                  <a:prstGeom prst="ellipse">
                    <a:avLst/>
                  </a:prstGeom>
                  <a:gradFill>
                    <a:gsLst>
                      <a:gs pos="100000">
                        <a:srgbClr val="14737B"/>
                      </a:gs>
                      <a:gs pos="0">
                        <a:srgbClr val="A3E1CF"/>
                      </a:gs>
                    </a:gsLst>
                    <a:path path="circle">
                      <a:fillToRect l="50000" t="50000" r="50000" b="50000"/>
                    </a:path>
                  </a:gra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352" name="Oval 1351">
                    <a:extLst>
                      <a:ext uri="{FF2B5EF4-FFF2-40B4-BE49-F238E27FC236}">
                        <a16:creationId xmlns:a16="http://schemas.microsoft.com/office/drawing/2014/main" id="{0C0778F7-45CC-42CE-9456-FD7D00970486}"/>
                      </a:ext>
                    </a:extLst>
                  </p:cNvPr>
                  <p:cNvSpPr/>
                  <p:nvPr/>
                </p:nvSpPr>
                <p:spPr>
                  <a:xfrm flipV="1">
                    <a:off x="-252374" y="4467987"/>
                    <a:ext cx="64202" cy="202269"/>
                  </a:xfrm>
                  <a:prstGeom prst="ellipse">
                    <a:avLst/>
                  </a:prstGeom>
                  <a:solidFill>
                    <a:srgbClr val="00B050"/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wrap="none"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67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353" name="Oval 1352">
                    <a:extLst>
                      <a:ext uri="{FF2B5EF4-FFF2-40B4-BE49-F238E27FC236}">
                        <a16:creationId xmlns:a16="http://schemas.microsoft.com/office/drawing/2014/main" id="{97EFD1D0-A24C-4022-BD62-E2A9FECB03FE}"/>
                      </a:ext>
                    </a:extLst>
                  </p:cNvPr>
                  <p:cNvSpPr/>
                  <p:nvPr/>
                </p:nvSpPr>
                <p:spPr>
                  <a:xfrm>
                    <a:off x="-259140" y="4419103"/>
                    <a:ext cx="77734" cy="77734"/>
                  </a:xfrm>
                  <a:prstGeom prst="ellipse">
                    <a:avLst/>
                  </a:prstGeom>
                  <a:solidFill>
                    <a:srgbClr val="6275B6"/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wrap="none"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67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354" name="Oval 1353">
                    <a:extLst>
                      <a:ext uri="{FF2B5EF4-FFF2-40B4-BE49-F238E27FC236}">
                        <a16:creationId xmlns:a16="http://schemas.microsoft.com/office/drawing/2014/main" id="{E7F85F31-6AA8-4CCE-A09C-9BB2A26D1AD1}"/>
                      </a:ext>
                    </a:extLst>
                  </p:cNvPr>
                  <p:cNvSpPr/>
                  <p:nvPr/>
                </p:nvSpPr>
                <p:spPr>
                  <a:xfrm>
                    <a:off x="-251366" y="4641062"/>
                    <a:ext cx="62187" cy="62187"/>
                  </a:xfrm>
                  <a:prstGeom prst="ellipse">
                    <a:avLst/>
                  </a:prstGeom>
                  <a:solidFill>
                    <a:srgbClr val="3C477C"/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wrap="none"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67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355" name="Oval 1354">
                    <a:extLst>
                      <a:ext uri="{FF2B5EF4-FFF2-40B4-BE49-F238E27FC236}">
                        <a16:creationId xmlns:a16="http://schemas.microsoft.com/office/drawing/2014/main" id="{2E246342-2EA1-4A1B-AA76-D9EFC02AAD45}"/>
                      </a:ext>
                    </a:extLst>
                  </p:cNvPr>
                  <p:cNvSpPr/>
                  <p:nvPr/>
                </p:nvSpPr>
                <p:spPr>
                  <a:xfrm>
                    <a:off x="-243593" y="4701215"/>
                    <a:ext cx="46640" cy="46640"/>
                  </a:xfrm>
                  <a:prstGeom prst="ellipse">
                    <a:avLst/>
                  </a:prstGeom>
                  <a:solidFill>
                    <a:srgbClr val="2D3861"/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wrap="none"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67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356" name="Oval 1355">
                    <a:extLst>
                      <a:ext uri="{FF2B5EF4-FFF2-40B4-BE49-F238E27FC236}">
                        <a16:creationId xmlns:a16="http://schemas.microsoft.com/office/drawing/2014/main" id="{D3EA7135-B054-4177-8290-D18393961646}"/>
                      </a:ext>
                    </a:extLst>
                  </p:cNvPr>
                  <p:cNvSpPr/>
                  <p:nvPr/>
                </p:nvSpPr>
                <p:spPr>
                  <a:xfrm>
                    <a:off x="-243593" y="4742679"/>
                    <a:ext cx="46640" cy="46640"/>
                  </a:xfrm>
                  <a:prstGeom prst="ellipse">
                    <a:avLst/>
                  </a:prstGeom>
                  <a:solidFill>
                    <a:srgbClr val="E2E2E2">
                      <a:lumMod val="25000"/>
                    </a:srgb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wrap="none"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467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357" name="Oval 1356">
                    <a:extLst>
                      <a:ext uri="{FF2B5EF4-FFF2-40B4-BE49-F238E27FC236}">
                        <a16:creationId xmlns:a16="http://schemas.microsoft.com/office/drawing/2014/main" id="{FA089E87-CA36-47A3-9383-04BCC09C86B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-264164" y="4835767"/>
                    <a:ext cx="87782" cy="87782"/>
                  </a:xfrm>
                  <a:prstGeom prst="ellipse">
                    <a:avLst/>
                  </a:prstGeom>
                  <a:gradFill>
                    <a:gsLst>
                      <a:gs pos="90000">
                        <a:srgbClr val="FBB040">
                          <a:lumMod val="50000"/>
                        </a:srgbClr>
                      </a:gs>
                      <a:gs pos="0">
                        <a:srgbClr val="FBB040"/>
                      </a:gs>
                    </a:gsLst>
                    <a:path path="circle">
                      <a:fillToRect l="50000" t="50000" r="50000" b="50000"/>
                    </a:path>
                  </a:gra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1325" name="Group 1324">
                  <a:extLst>
                    <a:ext uri="{FF2B5EF4-FFF2-40B4-BE49-F238E27FC236}">
                      <a16:creationId xmlns:a16="http://schemas.microsoft.com/office/drawing/2014/main" id="{F54DC60B-E629-4BCC-AD6C-A5E2EE595CBD}"/>
                    </a:ext>
                  </a:extLst>
                </p:cNvPr>
                <p:cNvGrpSpPr/>
                <p:nvPr/>
              </p:nvGrpSpPr>
              <p:grpSpPr>
                <a:xfrm rot="5040000">
                  <a:off x="-929970" y="4419103"/>
                  <a:ext cx="87782" cy="1128384"/>
                  <a:chOff x="-264164" y="4419103"/>
                  <a:chExt cx="87782" cy="1128384"/>
                </a:xfrm>
              </p:grpSpPr>
              <p:grpSp>
                <p:nvGrpSpPr>
                  <p:cNvPr id="1339" name="Group 1338">
                    <a:extLst>
                      <a:ext uri="{FF2B5EF4-FFF2-40B4-BE49-F238E27FC236}">
                        <a16:creationId xmlns:a16="http://schemas.microsoft.com/office/drawing/2014/main" id="{2ABB2598-D284-4020-88D2-67F8D160708F}"/>
                      </a:ext>
                    </a:extLst>
                  </p:cNvPr>
                  <p:cNvGrpSpPr/>
                  <p:nvPr/>
                </p:nvGrpSpPr>
                <p:grpSpPr>
                  <a:xfrm rot="10800000">
                    <a:off x="-259140" y="5218735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348" name="Oval 1347">
                      <a:extLst>
                        <a:ext uri="{FF2B5EF4-FFF2-40B4-BE49-F238E27FC236}">
                          <a16:creationId xmlns:a16="http://schemas.microsoft.com/office/drawing/2014/main" id="{020F62CD-5E9A-4B89-B775-72AF9AD015D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49" name="Oval 1348">
                      <a:extLst>
                        <a:ext uri="{FF2B5EF4-FFF2-40B4-BE49-F238E27FC236}">
                          <a16:creationId xmlns:a16="http://schemas.microsoft.com/office/drawing/2014/main" id="{7F50B09C-2F35-48F0-A045-E722B4CB067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50" name="Oval 1349">
                      <a:extLst>
                        <a:ext uri="{FF2B5EF4-FFF2-40B4-BE49-F238E27FC236}">
                          <a16:creationId xmlns:a16="http://schemas.microsoft.com/office/drawing/2014/main" id="{CDE3A40F-C275-420C-9125-7450601C741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340" name="Group 1339">
                    <a:extLst>
                      <a:ext uri="{FF2B5EF4-FFF2-40B4-BE49-F238E27FC236}">
                        <a16:creationId xmlns:a16="http://schemas.microsoft.com/office/drawing/2014/main" id="{2314DB93-0F7A-47C5-89B1-8DC856F4708F}"/>
                      </a:ext>
                    </a:extLst>
                  </p:cNvPr>
                  <p:cNvGrpSpPr/>
                  <p:nvPr/>
                </p:nvGrpSpPr>
                <p:grpSpPr>
                  <a:xfrm>
                    <a:off x="-264164" y="4419103"/>
                    <a:ext cx="87782" cy="504446"/>
                    <a:chOff x="-264164" y="4419103"/>
                    <a:chExt cx="87782" cy="504446"/>
                  </a:xfrm>
                </p:grpSpPr>
                <p:sp>
                  <p:nvSpPr>
                    <p:cNvPr id="1341" name="Oval 1340">
                      <a:extLst>
                        <a:ext uri="{FF2B5EF4-FFF2-40B4-BE49-F238E27FC236}">
                          <a16:creationId xmlns:a16="http://schemas.microsoft.com/office/drawing/2014/main" id="{20A9C4CC-9F43-4FB5-A36F-F20B870ADC16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>
                      <a:off x="-264164" y="4835767"/>
                      <a:ext cx="87782" cy="87782"/>
                    </a:xfrm>
                    <a:prstGeom prst="ellipse">
                      <a:avLst/>
                    </a:prstGeom>
                    <a:gradFill>
                      <a:gsLst>
                        <a:gs pos="90000">
                          <a:srgbClr val="FBB040">
                            <a:lumMod val="50000"/>
                          </a:srgbClr>
                        </a:gs>
                        <a:gs pos="0">
                          <a:srgbClr val="FBB040"/>
                        </a:gs>
                      </a:gsLst>
                      <a:path path="circle">
                        <a:fillToRect l="50000" t="50000" r="50000" b="50000"/>
                      </a:path>
                    </a:gra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42" name="Oval 1341">
                      <a:extLst>
                        <a:ext uri="{FF2B5EF4-FFF2-40B4-BE49-F238E27FC236}">
                          <a16:creationId xmlns:a16="http://schemas.microsoft.com/office/drawing/2014/main" id="{F957E4CA-C239-4435-B7BF-2811BBA50A1D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>
                      <a:off x="-253191" y="4777454"/>
                      <a:ext cx="65837" cy="65837"/>
                    </a:xfrm>
                    <a:prstGeom prst="ellipse">
                      <a:avLst/>
                    </a:prstGeom>
                    <a:gradFill>
                      <a:gsLst>
                        <a:gs pos="100000">
                          <a:srgbClr val="14737B"/>
                        </a:gs>
                        <a:gs pos="0">
                          <a:srgbClr val="A3E1CF"/>
                        </a:gs>
                      </a:gsLst>
                      <a:path path="circle">
                        <a:fillToRect l="50000" t="50000" r="50000" b="50000"/>
                      </a:path>
                    </a:gra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43" name="Oval 1342">
                      <a:extLst>
                        <a:ext uri="{FF2B5EF4-FFF2-40B4-BE49-F238E27FC236}">
                          <a16:creationId xmlns:a16="http://schemas.microsoft.com/office/drawing/2014/main" id="{766D8AAE-1E2E-41FE-A531-51BC9F7E0CF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252374" y="4467987"/>
                      <a:ext cx="64202" cy="202269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44" name="Oval 1343">
                      <a:extLst>
                        <a:ext uri="{FF2B5EF4-FFF2-40B4-BE49-F238E27FC236}">
                          <a16:creationId xmlns:a16="http://schemas.microsoft.com/office/drawing/2014/main" id="{05AA3136-51D3-4198-9A36-51206A7A329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259140" y="4419103"/>
                      <a:ext cx="77734" cy="77734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45" name="Oval 1344">
                      <a:extLst>
                        <a:ext uri="{FF2B5EF4-FFF2-40B4-BE49-F238E27FC236}">
                          <a16:creationId xmlns:a16="http://schemas.microsoft.com/office/drawing/2014/main" id="{6E29141F-35D3-47DB-8E19-C20FAED4B8F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251366" y="4641062"/>
                      <a:ext cx="62187" cy="62187"/>
                    </a:xfrm>
                    <a:prstGeom prst="ellipse">
                      <a:avLst/>
                    </a:prstGeom>
                    <a:solidFill>
                      <a:srgbClr val="3C477C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46" name="Oval 1345">
                      <a:extLst>
                        <a:ext uri="{FF2B5EF4-FFF2-40B4-BE49-F238E27FC236}">
                          <a16:creationId xmlns:a16="http://schemas.microsoft.com/office/drawing/2014/main" id="{71020735-BF46-4DA8-8985-8F6935B4DF3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243593" y="4701215"/>
                      <a:ext cx="46640" cy="4664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47" name="Oval 1346">
                      <a:extLst>
                        <a:ext uri="{FF2B5EF4-FFF2-40B4-BE49-F238E27FC236}">
                          <a16:creationId xmlns:a16="http://schemas.microsoft.com/office/drawing/2014/main" id="{6551C954-AC33-4DAC-BD91-8D025FAE45D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243593" y="4742679"/>
                      <a:ext cx="46640" cy="46640"/>
                    </a:xfrm>
                    <a:prstGeom prst="ellipse">
                      <a:avLst/>
                    </a:prstGeom>
                    <a:solidFill>
                      <a:srgbClr val="E2E2E2">
                        <a:lumMod val="25000"/>
                      </a:srgbClr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</p:grpSp>
            <p:grpSp>
              <p:nvGrpSpPr>
                <p:cNvPr id="1326" name="Group 1325">
                  <a:extLst>
                    <a:ext uri="{FF2B5EF4-FFF2-40B4-BE49-F238E27FC236}">
                      <a16:creationId xmlns:a16="http://schemas.microsoft.com/office/drawing/2014/main" id="{0FCCCC33-917B-4B3E-9196-BE468778F47B}"/>
                    </a:ext>
                  </a:extLst>
                </p:cNvPr>
                <p:cNvGrpSpPr/>
                <p:nvPr/>
              </p:nvGrpSpPr>
              <p:grpSpPr>
                <a:xfrm rot="7200000" flipV="1">
                  <a:off x="-933194" y="4419103"/>
                  <a:ext cx="87782" cy="1128384"/>
                  <a:chOff x="-264164" y="4419103"/>
                  <a:chExt cx="87782" cy="1128384"/>
                </a:xfrm>
              </p:grpSpPr>
              <p:grpSp>
                <p:nvGrpSpPr>
                  <p:cNvPr id="1327" name="Group 1326">
                    <a:extLst>
                      <a:ext uri="{FF2B5EF4-FFF2-40B4-BE49-F238E27FC236}">
                        <a16:creationId xmlns:a16="http://schemas.microsoft.com/office/drawing/2014/main" id="{3D6752A9-C053-4D44-A8CC-FF36DFBA48AE}"/>
                      </a:ext>
                    </a:extLst>
                  </p:cNvPr>
                  <p:cNvGrpSpPr/>
                  <p:nvPr/>
                </p:nvGrpSpPr>
                <p:grpSpPr>
                  <a:xfrm rot="10800000">
                    <a:off x="-259140" y="5218735"/>
                    <a:ext cx="77734" cy="328752"/>
                    <a:chOff x="4976082" y="2242942"/>
                    <a:chExt cx="457200" cy="1933585"/>
                  </a:xfrm>
                </p:grpSpPr>
                <p:sp>
                  <p:nvSpPr>
                    <p:cNvPr id="1335" name="Oval 1334">
                      <a:extLst>
                        <a:ext uri="{FF2B5EF4-FFF2-40B4-BE49-F238E27FC236}">
                          <a16:creationId xmlns:a16="http://schemas.microsoft.com/office/drawing/2014/main" id="{5AEC15F2-9C36-4629-809D-434B2C9C65C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15877" y="2530457"/>
                      <a:ext cx="377611" cy="1189664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36" name="Oval 1335">
                      <a:extLst>
                        <a:ext uri="{FF2B5EF4-FFF2-40B4-BE49-F238E27FC236}">
                          <a16:creationId xmlns:a16="http://schemas.microsoft.com/office/drawing/2014/main" id="{AF95461D-B637-4140-9238-4A599CA70A0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76082" y="2242942"/>
                      <a:ext cx="457200" cy="457200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37" name="Oval 1336">
                      <a:extLst>
                        <a:ext uri="{FF2B5EF4-FFF2-40B4-BE49-F238E27FC236}">
                          <a16:creationId xmlns:a16="http://schemas.microsoft.com/office/drawing/2014/main" id="{221277C9-F6E6-4089-AD13-395F9DC6B96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21802" y="3548417"/>
                      <a:ext cx="365760" cy="365760"/>
                    </a:xfrm>
                    <a:prstGeom prst="ellipse">
                      <a:avLst/>
                    </a:prstGeom>
                    <a:solidFill>
                      <a:srgbClr val="3C477C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38" name="Oval 1337">
                      <a:extLst>
                        <a:ext uri="{FF2B5EF4-FFF2-40B4-BE49-F238E27FC236}">
                          <a16:creationId xmlns:a16="http://schemas.microsoft.com/office/drawing/2014/main" id="{E9CADAD4-E35E-43B0-B806-057C763A2DA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67522" y="3902207"/>
                      <a:ext cx="274320" cy="27432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1328" name="Group 1327">
                    <a:extLst>
                      <a:ext uri="{FF2B5EF4-FFF2-40B4-BE49-F238E27FC236}">
                        <a16:creationId xmlns:a16="http://schemas.microsoft.com/office/drawing/2014/main" id="{2866F231-1080-4A1C-A345-EA221F298425}"/>
                      </a:ext>
                    </a:extLst>
                  </p:cNvPr>
                  <p:cNvGrpSpPr/>
                  <p:nvPr/>
                </p:nvGrpSpPr>
                <p:grpSpPr>
                  <a:xfrm>
                    <a:off x="-264164" y="4419103"/>
                    <a:ext cx="87782" cy="504446"/>
                    <a:chOff x="-264164" y="4419103"/>
                    <a:chExt cx="87782" cy="504446"/>
                  </a:xfrm>
                </p:grpSpPr>
                <p:sp>
                  <p:nvSpPr>
                    <p:cNvPr id="1329" name="Oval 1328">
                      <a:extLst>
                        <a:ext uri="{FF2B5EF4-FFF2-40B4-BE49-F238E27FC236}">
                          <a16:creationId xmlns:a16="http://schemas.microsoft.com/office/drawing/2014/main" id="{ECC9AF9C-0594-48EA-A9D5-8B6D2469E983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>
                      <a:off x="-264164" y="4835767"/>
                      <a:ext cx="87782" cy="87782"/>
                    </a:xfrm>
                    <a:prstGeom prst="ellipse">
                      <a:avLst/>
                    </a:prstGeom>
                    <a:gradFill>
                      <a:gsLst>
                        <a:gs pos="90000">
                          <a:srgbClr val="FBB040">
                            <a:lumMod val="50000"/>
                          </a:srgbClr>
                        </a:gs>
                        <a:gs pos="0">
                          <a:srgbClr val="FBB040"/>
                        </a:gs>
                      </a:gsLst>
                      <a:path path="circle">
                        <a:fillToRect l="50000" t="50000" r="50000" b="50000"/>
                      </a:path>
                    </a:gra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30" name="Oval 1329">
                      <a:extLst>
                        <a:ext uri="{FF2B5EF4-FFF2-40B4-BE49-F238E27FC236}">
                          <a16:creationId xmlns:a16="http://schemas.microsoft.com/office/drawing/2014/main" id="{8F320728-3109-475F-B40C-8C1FD545DFA7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>
                      <a:off x="-253191" y="4777454"/>
                      <a:ext cx="65837" cy="65837"/>
                    </a:xfrm>
                    <a:prstGeom prst="ellipse">
                      <a:avLst/>
                    </a:prstGeom>
                    <a:gradFill>
                      <a:gsLst>
                        <a:gs pos="100000">
                          <a:srgbClr val="14737B"/>
                        </a:gs>
                        <a:gs pos="0">
                          <a:srgbClr val="A3E1CF"/>
                        </a:gs>
                      </a:gsLst>
                      <a:path path="circle">
                        <a:fillToRect l="50000" t="50000" r="50000" b="50000"/>
                      </a:path>
                    </a:gra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31" name="Oval 1330">
                      <a:extLst>
                        <a:ext uri="{FF2B5EF4-FFF2-40B4-BE49-F238E27FC236}">
                          <a16:creationId xmlns:a16="http://schemas.microsoft.com/office/drawing/2014/main" id="{8808BC0C-4C46-44E0-9A59-75B90140327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252374" y="4467987"/>
                      <a:ext cx="64202" cy="202269"/>
                    </a:xfrm>
                    <a:prstGeom prst="ellipse">
                      <a:avLst/>
                    </a:prstGeom>
                    <a:solidFill>
                      <a:srgbClr val="00B050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32" name="Oval 1331">
                      <a:extLst>
                        <a:ext uri="{FF2B5EF4-FFF2-40B4-BE49-F238E27FC236}">
                          <a16:creationId xmlns:a16="http://schemas.microsoft.com/office/drawing/2014/main" id="{5FA7348D-B0A9-4319-8DE2-81D8BB3B240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259140" y="4419103"/>
                      <a:ext cx="77734" cy="77734"/>
                    </a:xfrm>
                    <a:prstGeom prst="ellipse">
                      <a:avLst/>
                    </a:prstGeom>
                    <a:solidFill>
                      <a:srgbClr val="6275B6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33" name="Oval 1332">
                      <a:extLst>
                        <a:ext uri="{FF2B5EF4-FFF2-40B4-BE49-F238E27FC236}">
                          <a16:creationId xmlns:a16="http://schemas.microsoft.com/office/drawing/2014/main" id="{B707C392-9C83-48FD-9156-9512A30F086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243593" y="4701215"/>
                      <a:ext cx="46640" cy="46640"/>
                    </a:xfrm>
                    <a:prstGeom prst="ellipse">
                      <a:avLst/>
                    </a:prstGeom>
                    <a:solidFill>
                      <a:srgbClr val="2D3861"/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  <p:sp>
                  <p:nvSpPr>
                    <p:cNvPr id="1334" name="Oval 1333">
                      <a:extLst>
                        <a:ext uri="{FF2B5EF4-FFF2-40B4-BE49-F238E27FC236}">
                          <a16:creationId xmlns:a16="http://schemas.microsoft.com/office/drawing/2014/main" id="{2309974F-9FA3-4B38-A4B5-9785BBFC364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-243593" y="4742679"/>
                      <a:ext cx="46640" cy="46640"/>
                    </a:xfrm>
                    <a:prstGeom prst="ellipse">
                      <a:avLst/>
                    </a:prstGeom>
                    <a:solidFill>
                      <a:srgbClr val="E2E2E2">
                        <a:lumMod val="25000"/>
                      </a:srgbClr>
                    </a:solidFill>
                    <a:ln w="1905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wrap="none" rtlCol="0" anchor="ctr"/>
                    <a:lstStyle/>
                    <a:p>
                      <a:pPr marL="0" marR="0" lvl="0" indent="0" algn="ctr" defTabSz="91447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67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Arial" charset="0"/>
                      </a:endParaRPr>
                    </a:p>
                  </p:txBody>
                </p:sp>
              </p:grpSp>
            </p:grpSp>
          </p:grpSp>
          <p:sp>
            <p:nvSpPr>
              <p:cNvPr id="1297" name="Freeform 1291">
                <a:extLst>
                  <a:ext uri="{FF2B5EF4-FFF2-40B4-BE49-F238E27FC236}">
                    <a16:creationId xmlns:a16="http://schemas.microsoft.com/office/drawing/2014/main" id="{C0D2DF40-4B09-4B53-BB3E-AC996C4700B0}"/>
                  </a:ext>
                </a:extLst>
              </p:cNvPr>
              <p:cNvSpPr/>
              <p:nvPr/>
            </p:nvSpPr>
            <p:spPr>
              <a:xfrm>
                <a:off x="5218755" y="1853689"/>
                <a:ext cx="357588" cy="646917"/>
              </a:xfrm>
              <a:custGeom>
                <a:avLst/>
                <a:gdLst>
                  <a:gd name="connsiteX0" fmla="*/ 374848 w 374848"/>
                  <a:gd name="connsiteY0" fmla="*/ 0 h 605642"/>
                  <a:gd name="connsiteX1" fmla="*/ 250158 w 374848"/>
                  <a:gd name="connsiteY1" fmla="*/ 59377 h 605642"/>
                  <a:gd name="connsiteX2" fmla="*/ 113591 w 374848"/>
                  <a:gd name="connsiteY2" fmla="*/ 83127 h 605642"/>
                  <a:gd name="connsiteX3" fmla="*/ 72028 w 374848"/>
                  <a:gd name="connsiteY3" fmla="*/ 207818 h 605642"/>
                  <a:gd name="connsiteX4" fmla="*/ 776 w 374848"/>
                  <a:gd name="connsiteY4" fmla="*/ 320634 h 605642"/>
                  <a:gd name="connsiteX5" fmla="*/ 36402 w 374848"/>
                  <a:gd name="connsiteY5" fmla="*/ 421574 h 605642"/>
                  <a:gd name="connsiteX6" fmla="*/ 72028 w 374848"/>
                  <a:gd name="connsiteY6" fmla="*/ 486888 h 605642"/>
                  <a:gd name="connsiteX7" fmla="*/ 89841 w 374848"/>
                  <a:gd name="connsiteY7" fmla="*/ 552203 h 605642"/>
                  <a:gd name="connsiteX8" fmla="*/ 202656 w 374848"/>
                  <a:gd name="connsiteY8" fmla="*/ 587829 h 605642"/>
                  <a:gd name="connsiteX9" fmla="*/ 232345 w 374848"/>
                  <a:gd name="connsiteY9" fmla="*/ 605642 h 605642"/>
                  <a:gd name="connsiteX0" fmla="*/ 365323 w 365323"/>
                  <a:gd name="connsiteY0" fmla="*/ 0 h 621517"/>
                  <a:gd name="connsiteX1" fmla="*/ 250158 w 365323"/>
                  <a:gd name="connsiteY1" fmla="*/ 75252 h 621517"/>
                  <a:gd name="connsiteX2" fmla="*/ 113591 w 365323"/>
                  <a:gd name="connsiteY2" fmla="*/ 99002 h 621517"/>
                  <a:gd name="connsiteX3" fmla="*/ 72028 w 365323"/>
                  <a:gd name="connsiteY3" fmla="*/ 223693 h 621517"/>
                  <a:gd name="connsiteX4" fmla="*/ 776 w 365323"/>
                  <a:gd name="connsiteY4" fmla="*/ 336509 h 621517"/>
                  <a:gd name="connsiteX5" fmla="*/ 36402 w 365323"/>
                  <a:gd name="connsiteY5" fmla="*/ 437449 h 621517"/>
                  <a:gd name="connsiteX6" fmla="*/ 72028 w 365323"/>
                  <a:gd name="connsiteY6" fmla="*/ 502763 h 621517"/>
                  <a:gd name="connsiteX7" fmla="*/ 89841 w 365323"/>
                  <a:gd name="connsiteY7" fmla="*/ 568078 h 621517"/>
                  <a:gd name="connsiteX8" fmla="*/ 202656 w 365323"/>
                  <a:gd name="connsiteY8" fmla="*/ 603704 h 621517"/>
                  <a:gd name="connsiteX9" fmla="*/ 232345 w 365323"/>
                  <a:gd name="connsiteY9" fmla="*/ 621517 h 621517"/>
                  <a:gd name="connsiteX0" fmla="*/ 365323 w 368807"/>
                  <a:gd name="connsiteY0" fmla="*/ 0 h 621517"/>
                  <a:gd name="connsiteX1" fmla="*/ 250158 w 368807"/>
                  <a:gd name="connsiteY1" fmla="*/ 75252 h 621517"/>
                  <a:gd name="connsiteX2" fmla="*/ 113591 w 368807"/>
                  <a:gd name="connsiteY2" fmla="*/ 99002 h 621517"/>
                  <a:gd name="connsiteX3" fmla="*/ 72028 w 368807"/>
                  <a:gd name="connsiteY3" fmla="*/ 223693 h 621517"/>
                  <a:gd name="connsiteX4" fmla="*/ 776 w 368807"/>
                  <a:gd name="connsiteY4" fmla="*/ 336509 h 621517"/>
                  <a:gd name="connsiteX5" fmla="*/ 36402 w 368807"/>
                  <a:gd name="connsiteY5" fmla="*/ 437449 h 621517"/>
                  <a:gd name="connsiteX6" fmla="*/ 72028 w 368807"/>
                  <a:gd name="connsiteY6" fmla="*/ 502763 h 621517"/>
                  <a:gd name="connsiteX7" fmla="*/ 89841 w 368807"/>
                  <a:gd name="connsiteY7" fmla="*/ 568078 h 621517"/>
                  <a:gd name="connsiteX8" fmla="*/ 202656 w 368807"/>
                  <a:gd name="connsiteY8" fmla="*/ 603704 h 621517"/>
                  <a:gd name="connsiteX9" fmla="*/ 232345 w 368807"/>
                  <a:gd name="connsiteY9" fmla="*/ 621517 h 621517"/>
                  <a:gd name="connsiteX0" fmla="*/ 365323 w 368311"/>
                  <a:gd name="connsiteY0" fmla="*/ 0 h 621517"/>
                  <a:gd name="connsiteX1" fmla="*/ 231108 w 368311"/>
                  <a:gd name="connsiteY1" fmla="*/ 46677 h 621517"/>
                  <a:gd name="connsiteX2" fmla="*/ 113591 w 368311"/>
                  <a:gd name="connsiteY2" fmla="*/ 99002 h 621517"/>
                  <a:gd name="connsiteX3" fmla="*/ 72028 w 368311"/>
                  <a:gd name="connsiteY3" fmla="*/ 223693 h 621517"/>
                  <a:gd name="connsiteX4" fmla="*/ 776 w 368311"/>
                  <a:gd name="connsiteY4" fmla="*/ 336509 h 621517"/>
                  <a:gd name="connsiteX5" fmla="*/ 36402 w 368311"/>
                  <a:gd name="connsiteY5" fmla="*/ 437449 h 621517"/>
                  <a:gd name="connsiteX6" fmla="*/ 72028 w 368311"/>
                  <a:gd name="connsiteY6" fmla="*/ 502763 h 621517"/>
                  <a:gd name="connsiteX7" fmla="*/ 89841 w 368311"/>
                  <a:gd name="connsiteY7" fmla="*/ 568078 h 621517"/>
                  <a:gd name="connsiteX8" fmla="*/ 202656 w 368311"/>
                  <a:gd name="connsiteY8" fmla="*/ 603704 h 621517"/>
                  <a:gd name="connsiteX9" fmla="*/ 232345 w 368311"/>
                  <a:gd name="connsiteY9" fmla="*/ 621517 h 621517"/>
                  <a:gd name="connsiteX0" fmla="*/ 365323 w 369080"/>
                  <a:gd name="connsiteY0" fmla="*/ 0 h 621517"/>
                  <a:gd name="connsiteX1" fmla="*/ 231108 w 369080"/>
                  <a:gd name="connsiteY1" fmla="*/ 46677 h 621517"/>
                  <a:gd name="connsiteX2" fmla="*/ 113591 w 369080"/>
                  <a:gd name="connsiteY2" fmla="*/ 99002 h 621517"/>
                  <a:gd name="connsiteX3" fmla="*/ 72028 w 369080"/>
                  <a:gd name="connsiteY3" fmla="*/ 223693 h 621517"/>
                  <a:gd name="connsiteX4" fmla="*/ 776 w 369080"/>
                  <a:gd name="connsiteY4" fmla="*/ 336509 h 621517"/>
                  <a:gd name="connsiteX5" fmla="*/ 36402 w 369080"/>
                  <a:gd name="connsiteY5" fmla="*/ 437449 h 621517"/>
                  <a:gd name="connsiteX6" fmla="*/ 72028 w 369080"/>
                  <a:gd name="connsiteY6" fmla="*/ 502763 h 621517"/>
                  <a:gd name="connsiteX7" fmla="*/ 89841 w 369080"/>
                  <a:gd name="connsiteY7" fmla="*/ 568078 h 621517"/>
                  <a:gd name="connsiteX8" fmla="*/ 202656 w 369080"/>
                  <a:gd name="connsiteY8" fmla="*/ 603704 h 621517"/>
                  <a:gd name="connsiteX9" fmla="*/ 232345 w 369080"/>
                  <a:gd name="connsiteY9" fmla="*/ 621517 h 621517"/>
                  <a:gd name="connsiteX0" fmla="*/ 365323 w 370861"/>
                  <a:gd name="connsiteY0" fmla="*/ 0 h 621517"/>
                  <a:gd name="connsiteX1" fmla="*/ 231108 w 370861"/>
                  <a:gd name="connsiteY1" fmla="*/ 46677 h 621517"/>
                  <a:gd name="connsiteX2" fmla="*/ 113591 w 370861"/>
                  <a:gd name="connsiteY2" fmla="*/ 99002 h 621517"/>
                  <a:gd name="connsiteX3" fmla="*/ 72028 w 370861"/>
                  <a:gd name="connsiteY3" fmla="*/ 223693 h 621517"/>
                  <a:gd name="connsiteX4" fmla="*/ 776 w 370861"/>
                  <a:gd name="connsiteY4" fmla="*/ 336509 h 621517"/>
                  <a:gd name="connsiteX5" fmla="*/ 36402 w 370861"/>
                  <a:gd name="connsiteY5" fmla="*/ 437449 h 621517"/>
                  <a:gd name="connsiteX6" fmla="*/ 72028 w 370861"/>
                  <a:gd name="connsiteY6" fmla="*/ 502763 h 621517"/>
                  <a:gd name="connsiteX7" fmla="*/ 89841 w 370861"/>
                  <a:gd name="connsiteY7" fmla="*/ 568078 h 621517"/>
                  <a:gd name="connsiteX8" fmla="*/ 202656 w 370861"/>
                  <a:gd name="connsiteY8" fmla="*/ 603704 h 621517"/>
                  <a:gd name="connsiteX9" fmla="*/ 232345 w 370861"/>
                  <a:gd name="connsiteY9" fmla="*/ 621517 h 621517"/>
                  <a:gd name="connsiteX0" fmla="*/ 365323 w 369685"/>
                  <a:gd name="connsiteY0" fmla="*/ 0 h 621517"/>
                  <a:gd name="connsiteX1" fmla="*/ 231108 w 369685"/>
                  <a:gd name="connsiteY1" fmla="*/ 46677 h 621517"/>
                  <a:gd name="connsiteX2" fmla="*/ 142166 w 369685"/>
                  <a:gd name="connsiteY2" fmla="*/ 156152 h 621517"/>
                  <a:gd name="connsiteX3" fmla="*/ 72028 w 369685"/>
                  <a:gd name="connsiteY3" fmla="*/ 223693 h 621517"/>
                  <a:gd name="connsiteX4" fmla="*/ 776 w 369685"/>
                  <a:gd name="connsiteY4" fmla="*/ 336509 h 621517"/>
                  <a:gd name="connsiteX5" fmla="*/ 36402 w 369685"/>
                  <a:gd name="connsiteY5" fmla="*/ 437449 h 621517"/>
                  <a:gd name="connsiteX6" fmla="*/ 72028 w 369685"/>
                  <a:gd name="connsiteY6" fmla="*/ 502763 h 621517"/>
                  <a:gd name="connsiteX7" fmla="*/ 89841 w 369685"/>
                  <a:gd name="connsiteY7" fmla="*/ 568078 h 621517"/>
                  <a:gd name="connsiteX8" fmla="*/ 202656 w 369685"/>
                  <a:gd name="connsiteY8" fmla="*/ 603704 h 621517"/>
                  <a:gd name="connsiteX9" fmla="*/ 232345 w 369685"/>
                  <a:gd name="connsiteY9" fmla="*/ 621517 h 621517"/>
                  <a:gd name="connsiteX0" fmla="*/ 365323 w 370531"/>
                  <a:gd name="connsiteY0" fmla="*/ 0 h 621517"/>
                  <a:gd name="connsiteX1" fmla="*/ 231108 w 370531"/>
                  <a:gd name="connsiteY1" fmla="*/ 46677 h 621517"/>
                  <a:gd name="connsiteX2" fmla="*/ 142166 w 370531"/>
                  <a:gd name="connsiteY2" fmla="*/ 156152 h 621517"/>
                  <a:gd name="connsiteX3" fmla="*/ 72028 w 370531"/>
                  <a:gd name="connsiteY3" fmla="*/ 223693 h 621517"/>
                  <a:gd name="connsiteX4" fmla="*/ 776 w 370531"/>
                  <a:gd name="connsiteY4" fmla="*/ 336509 h 621517"/>
                  <a:gd name="connsiteX5" fmla="*/ 36402 w 370531"/>
                  <a:gd name="connsiteY5" fmla="*/ 437449 h 621517"/>
                  <a:gd name="connsiteX6" fmla="*/ 72028 w 370531"/>
                  <a:gd name="connsiteY6" fmla="*/ 502763 h 621517"/>
                  <a:gd name="connsiteX7" fmla="*/ 89841 w 370531"/>
                  <a:gd name="connsiteY7" fmla="*/ 568078 h 621517"/>
                  <a:gd name="connsiteX8" fmla="*/ 202656 w 370531"/>
                  <a:gd name="connsiteY8" fmla="*/ 603704 h 621517"/>
                  <a:gd name="connsiteX9" fmla="*/ 232345 w 370531"/>
                  <a:gd name="connsiteY9" fmla="*/ 621517 h 621517"/>
                  <a:gd name="connsiteX0" fmla="*/ 365323 w 370531"/>
                  <a:gd name="connsiteY0" fmla="*/ 0 h 621517"/>
                  <a:gd name="connsiteX1" fmla="*/ 231108 w 370531"/>
                  <a:gd name="connsiteY1" fmla="*/ 46677 h 621517"/>
                  <a:gd name="connsiteX2" fmla="*/ 142166 w 370531"/>
                  <a:gd name="connsiteY2" fmla="*/ 156152 h 621517"/>
                  <a:gd name="connsiteX3" fmla="*/ 72028 w 370531"/>
                  <a:gd name="connsiteY3" fmla="*/ 223693 h 621517"/>
                  <a:gd name="connsiteX4" fmla="*/ 776 w 370531"/>
                  <a:gd name="connsiteY4" fmla="*/ 336509 h 621517"/>
                  <a:gd name="connsiteX5" fmla="*/ 36402 w 370531"/>
                  <a:gd name="connsiteY5" fmla="*/ 437449 h 621517"/>
                  <a:gd name="connsiteX6" fmla="*/ 72028 w 370531"/>
                  <a:gd name="connsiteY6" fmla="*/ 502763 h 621517"/>
                  <a:gd name="connsiteX7" fmla="*/ 89841 w 370531"/>
                  <a:gd name="connsiteY7" fmla="*/ 568078 h 621517"/>
                  <a:gd name="connsiteX8" fmla="*/ 202656 w 370531"/>
                  <a:gd name="connsiteY8" fmla="*/ 603704 h 621517"/>
                  <a:gd name="connsiteX9" fmla="*/ 232345 w 370531"/>
                  <a:gd name="connsiteY9" fmla="*/ 621517 h 621517"/>
                  <a:gd name="connsiteX0" fmla="*/ 364560 w 369768"/>
                  <a:gd name="connsiteY0" fmla="*/ 0 h 621517"/>
                  <a:gd name="connsiteX1" fmla="*/ 230345 w 369768"/>
                  <a:gd name="connsiteY1" fmla="*/ 46677 h 621517"/>
                  <a:gd name="connsiteX2" fmla="*/ 141403 w 369768"/>
                  <a:gd name="connsiteY2" fmla="*/ 156152 h 621517"/>
                  <a:gd name="connsiteX3" fmla="*/ 39515 w 369768"/>
                  <a:gd name="connsiteY3" fmla="*/ 188768 h 621517"/>
                  <a:gd name="connsiteX4" fmla="*/ 13 w 369768"/>
                  <a:gd name="connsiteY4" fmla="*/ 336509 h 621517"/>
                  <a:gd name="connsiteX5" fmla="*/ 35639 w 369768"/>
                  <a:gd name="connsiteY5" fmla="*/ 437449 h 621517"/>
                  <a:gd name="connsiteX6" fmla="*/ 71265 w 369768"/>
                  <a:gd name="connsiteY6" fmla="*/ 502763 h 621517"/>
                  <a:gd name="connsiteX7" fmla="*/ 89078 w 369768"/>
                  <a:gd name="connsiteY7" fmla="*/ 568078 h 621517"/>
                  <a:gd name="connsiteX8" fmla="*/ 201893 w 369768"/>
                  <a:gd name="connsiteY8" fmla="*/ 603704 h 621517"/>
                  <a:gd name="connsiteX9" fmla="*/ 231582 w 369768"/>
                  <a:gd name="connsiteY9" fmla="*/ 621517 h 621517"/>
                  <a:gd name="connsiteX0" fmla="*/ 364560 w 369768"/>
                  <a:gd name="connsiteY0" fmla="*/ 0 h 621517"/>
                  <a:gd name="connsiteX1" fmla="*/ 230345 w 369768"/>
                  <a:gd name="connsiteY1" fmla="*/ 46677 h 621517"/>
                  <a:gd name="connsiteX2" fmla="*/ 141403 w 369768"/>
                  <a:gd name="connsiteY2" fmla="*/ 156152 h 621517"/>
                  <a:gd name="connsiteX3" fmla="*/ 39515 w 369768"/>
                  <a:gd name="connsiteY3" fmla="*/ 188768 h 621517"/>
                  <a:gd name="connsiteX4" fmla="*/ 13 w 369768"/>
                  <a:gd name="connsiteY4" fmla="*/ 336509 h 621517"/>
                  <a:gd name="connsiteX5" fmla="*/ 35639 w 369768"/>
                  <a:gd name="connsiteY5" fmla="*/ 437449 h 621517"/>
                  <a:gd name="connsiteX6" fmla="*/ 71265 w 369768"/>
                  <a:gd name="connsiteY6" fmla="*/ 502763 h 621517"/>
                  <a:gd name="connsiteX7" fmla="*/ 89078 w 369768"/>
                  <a:gd name="connsiteY7" fmla="*/ 568078 h 621517"/>
                  <a:gd name="connsiteX8" fmla="*/ 201893 w 369768"/>
                  <a:gd name="connsiteY8" fmla="*/ 603704 h 621517"/>
                  <a:gd name="connsiteX9" fmla="*/ 231582 w 369768"/>
                  <a:gd name="connsiteY9" fmla="*/ 621517 h 621517"/>
                  <a:gd name="connsiteX0" fmla="*/ 329013 w 334221"/>
                  <a:gd name="connsiteY0" fmla="*/ 0 h 621517"/>
                  <a:gd name="connsiteX1" fmla="*/ 194798 w 334221"/>
                  <a:gd name="connsiteY1" fmla="*/ 46677 h 621517"/>
                  <a:gd name="connsiteX2" fmla="*/ 105856 w 334221"/>
                  <a:gd name="connsiteY2" fmla="*/ 156152 h 621517"/>
                  <a:gd name="connsiteX3" fmla="*/ 3968 w 334221"/>
                  <a:gd name="connsiteY3" fmla="*/ 188768 h 621517"/>
                  <a:gd name="connsiteX4" fmla="*/ 24791 w 334221"/>
                  <a:gd name="connsiteY4" fmla="*/ 320634 h 621517"/>
                  <a:gd name="connsiteX5" fmla="*/ 92 w 334221"/>
                  <a:gd name="connsiteY5" fmla="*/ 437449 h 621517"/>
                  <a:gd name="connsiteX6" fmla="*/ 35718 w 334221"/>
                  <a:gd name="connsiteY6" fmla="*/ 502763 h 621517"/>
                  <a:gd name="connsiteX7" fmla="*/ 53531 w 334221"/>
                  <a:gd name="connsiteY7" fmla="*/ 568078 h 621517"/>
                  <a:gd name="connsiteX8" fmla="*/ 166346 w 334221"/>
                  <a:gd name="connsiteY8" fmla="*/ 603704 h 621517"/>
                  <a:gd name="connsiteX9" fmla="*/ 196035 w 334221"/>
                  <a:gd name="connsiteY9" fmla="*/ 621517 h 621517"/>
                  <a:gd name="connsiteX0" fmla="*/ 329061 w 334269"/>
                  <a:gd name="connsiteY0" fmla="*/ 0 h 621517"/>
                  <a:gd name="connsiteX1" fmla="*/ 194846 w 334269"/>
                  <a:gd name="connsiteY1" fmla="*/ 46677 h 621517"/>
                  <a:gd name="connsiteX2" fmla="*/ 105904 w 334269"/>
                  <a:gd name="connsiteY2" fmla="*/ 156152 h 621517"/>
                  <a:gd name="connsiteX3" fmla="*/ 4016 w 334269"/>
                  <a:gd name="connsiteY3" fmla="*/ 188768 h 621517"/>
                  <a:gd name="connsiteX4" fmla="*/ 24839 w 334269"/>
                  <a:gd name="connsiteY4" fmla="*/ 320634 h 621517"/>
                  <a:gd name="connsiteX5" fmla="*/ 140 w 334269"/>
                  <a:gd name="connsiteY5" fmla="*/ 437449 h 621517"/>
                  <a:gd name="connsiteX6" fmla="*/ 35766 w 334269"/>
                  <a:gd name="connsiteY6" fmla="*/ 502763 h 621517"/>
                  <a:gd name="connsiteX7" fmla="*/ 53579 w 334269"/>
                  <a:gd name="connsiteY7" fmla="*/ 568078 h 621517"/>
                  <a:gd name="connsiteX8" fmla="*/ 166394 w 334269"/>
                  <a:gd name="connsiteY8" fmla="*/ 603704 h 621517"/>
                  <a:gd name="connsiteX9" fmla="*/ 196083 w 334269"/>
                  <a:gd name="connsiteY9" fmla="*/ 621517 h 621517"/>
                  <a:gd name="connsiteX0" fmla="*/ 363890 w 369098"/>
                  <a:gd name="connsiteY0" fmla="*/ 0 h 621517"/>
                  <a:gd name="connsiteX1" fmla="*/ 229675 w 369098"/>
                  <a:gd name="connsiteY1" fmla="*/ 46677 h 621517"/>
                  <a:gd name="connsiteX2" fmla="*/ 140733 w 369098"/>
                  <a:gd name="connsiteY2" fmla="*/ 156152 h 621517"/>
                  <a:gd name="connsiteX3" fmla="*/ 38845 w 369098"/>
                  <a:gd name="connsiteY3" fmla="*/ 188768 h 621517"/>
                  <a:gd name="connsiteX4" fmla="*/ 59668 w 369098"/>
                  <a:gd name="connsiteY4" fmla="*/ 320634 h 621517"/>
                  <a:gd name="connsiteX5" fmla="*/ 44 w 369098"/>
                  <a:gd name="connsiteY5" fmla="*/ 415224 h 621517"/>
                  <a:gd name="connsiteX6" fmla="*/ 70595 w 369098"/>
                  <a:gd name="connsiteY6" fmla="*/ 502763 h 621517"/>
                  <a:gd name="connsiteX7" fmla="*/ 88408 w 369098"/>
                  <a:gd name="connsiteY7" fmla="*/ 568078 h 621517"/>
                  <a:gd name="connsiteX8" fmla="*/ 201223 w 369098"/>
                  <a:gd name="connsiteY8" fmla="*/ 603704 h 621517"/>
                  <a:gd name="connsiteX9" fmla="*/ 230912 w 369098"/>
                  <a:gd name="connsiteY9" fmla="*/ 621517 h 621517"/>
                  <a:gd name="connsiteX0" fmla="*/ 363890 w 369098"/>
                  <a:gd name="connsiteY0" fmla="*/ 0 h 621517"/>
                  <a:gd name="connsiteX1" fmla="*/ 229675 w 369098"/>
                  <a:gd name="connsiteY1" fmla="*/ 46677 h 621517"/>
                  <a:gd name="connsiteX2" fmla="*/ 140733 w 369098"/>
                  <a:gd name="connsiteY2" fmla="*/ 156152 h 621517"/>
                  <a:gd name="connsiteX3" fmla="*/ 38845 w 369098"/>
                  <a:gd name="connsiteY3" fmla="*/ 188768 h 621517"/>
                  <a:gd name="connsiteX4" fmla="*/ 59668 w 369098"/>
                  <a:gd name="connsiteY4" fmla="*/ 320634 h 621517"/>
                  <a:gd name="connsiteX5" fmla="*/ 44 w 369098"/>
                  <a:gd name="connsiteY5" fmla="*/ 415224 h 621517"/>
                  <a:gd name="connsiteX6" fmla="*/ 70595 w 369098"/>
                  <a:gd name="connsiteY6" fmla="*/ 502763 h 621517"/>
                  <a:gd name="connsiteX7" fmla="*/ 88408 w 369098"/>
                  <a:gd name="connsiteY7" fmla="*/ 568078 h 621517"/>
                  <a:gd name="connsiteX8" fmla="*/ 201223 w 369098"/>
                  <a:gd name="connsiteY8" fmla="*/ 603704 h 621517"/>
                  <a:gd name="connsiteX9" fmla="*/ 230912 w 369098"/>
                  <a:gd name="connsiteY9" fmla="*/ 621517 h 621517"/>
                  <a:gd name="connsiteX0" fmla="*/ 363993 w 369201"/>
                  <a:gd name="connsiteY0" fmla="*/ 0 h 621517"/>
                  <a:gd name="connsiteX1" fmla="*/ 229778 w 369201"/>
                  <a:gd name="connsiteY1" fmla="*/ 46677 h 621517"/>
                  <a:gd name="connsiteX2" fmla="*/ 140836 w 369201"/>
                  <a:gd name="connsiteY2" fmla="*/ 156152 h 621517"/>
                  <a:gd name="connsiteX3" fmla="*/ 38948 w 369201"/>
                  <a:gd name="connsiteY3" fmla="*/ 188768 h 621517"/>
                  <a:gd name="connsiteX4" fmla="*/ 59771 w 369201"/>
                  <a:gd name="connsiteY4" fmla="*/ 320634 h 621517"/>
                  <a:gd name="connsiteX5" fmla="*/ 147 w 369201"/>
                  <a:gd name="connsiteY5" fmla="*/ 415224 h 621517"/>
                  <a:gd name="connsiteX6" fmla="*/ 80223 w 369201"/>
                  <a:gd name="connsiteY6" fmla="*/ 464663 h 621517"/>
                  <a:gd name="connsiteX7" fmla="*/ 88511 w 369201"/>
                  <a:gd name="connsiteY7" fmla="*/ 568078 h 621517"/>
                  <a:gd name="connsiteX8" fmla="*/ 201326 w 369201"/>
                  <a:gd name="connsiteY8" fmla="*/ 603704 h 621517"/>
                  <a:gd name="connsiteX9" fmla="*/ 231015 w 369201"/>
                  <a:gd name="connsiteY9" fmla="*/ 621517 h 621517"/>
                  <a:gd name="connsiteX0" fmla="*/ 364351 w 369559"/>
                  <a:gd name="connsiteY0" fmla="*/ 0 h 621517"/>
                  <a:gd name="connsiteX1" fmla="*/ 230136 w 369559"/>
                  <a:gd name="connsiteY1" fmla="*/ 46677 h 621517"/>
                  <a:gd name="connsiteX2" fmla="*/ 141194 w 369559"/>
                  <a:gd name="connsiteY2" fmla="*/ 156152 h 621517"/>
                  <a:gd name="connsiteX3" fmla="*/ 39306 w 369559"/>
                  <a:gd name="connsiteY3" fmla="*/ 188768 h 621517"/>
                  <a:gd name="connsiteX4" fmla="*/ 60129 w 369559"/>
                  <a:gd name="connsiteY4" fmla="*/ 320634 h 621517"/>
                  <a:gd name="connsiteX5" fmla="*/ 505 w 369559"/>
                  <a:gd name="connsiteY5" fmla="*/ 415224 h 621517"/>
                  <a:gd name="connsiteX6" fmla="*/ 80581 w 369559"/>
                  <a:gd name="connsiteY6" fmla="*/ 464663 h 621517"/>
                  <a:gd name="connsiteX7" fmla="*/ 88869 w 369559"/>
                  <a:gd name="connsiteY7" fmla="*/ 568078 h 621517"/>
                  <a:gd name="connsiteX8" fmla="*/ 201684 w 369559"/>
                  <a:gd name="connsiteY8" fmla="*/ 603704 h 621517"/>
                  <a:gd name="connsiteX9" fmla="*/ 231373 w 369559"/>
                  <a:gd name="connsiteY9" fmla="*/ 621517 h 621517"/>
                  <a:gd name="connsiteX0" fmla="*/ 364093 w 369301"/>
                  <a:gd name="connsiteY0" fmla="*/ 0 h 621517"/>
                  <a:gd name="connsiteX1" fmla="*/ 229878 w 369301"/>
                  <a:gd name="connsiteY1" fmla="*/ 46677 h 621517"/>
                  <a:gd name="connsiteX2" fmla="*/ 140936 w 369301"/>
                  <a:gd name="connsiteY2" fmla="*/ 156152 h 621517"/>
                  <a:gd name="connsiteX3" fmla="*/ 39048 w 369301"/>
                  <a:gd name="connsiteY3" fmla="*/ 188768 h 621517"/>
                  <a:gd name="connsiteX4" fmla="*/ 59871 w 369301"/>
                  <a:gd name="connsiteY4" fmla="*/ 320634 h 621517"/>
                  <a:gd name="connsiteX5" fmla="*/ 247 w 369301"/>
                  <a:gd name="connsiteY5" fmla="*/ 415224 h 621517"/>
                  <a:gd name="connsiteX6" fmla="*/ 86673 w 369301"/>
                  <a:gd name="connsiteY6" fmla="*/ 483713 h 621517"/>
                  <a:gd name="connsiteX7" fmla="*/ 88611 w 369301"/>
                  <a:gd name="connsiteY7" fmla="*/ 568078 h 621517"/>
                  <a:gd name="connsiteX8" fmla="*/ 201426 w 369301"/>
                  <a:gd name="connsiteY8" fmla="*/ 603704 h 621517"/>
                  <a:gd name="connsiteX9" fmla="*/ 231115 w 369301"/>
                  <a:gd name="connsiteY9" fmla="*/ 621517 h 621517"/>
                  <a:gd name="connsiteX0" fmla="*/ 364509 w 369717"/>
                  <a:gd name="connsiteY0" fmla="*/ 0 h 621517"/>
                  <a:gd name="connsiteX1" fmla="*/ 230294 w 369717"/>
                  <a:gd name="connsiteY1" fmla="*/ 46677 h 621517"/>
                  <a:gd name="connsiteX2" fmla="*/ 141352 w 369717"/>
                  <a:gd name="connsiteY2" fmla="*/ 156152 h 621517"/>
                  <a:gd name="connsiteX3" fmla="*/ 39464 w 369717"/>
                  <a:gd name="connsiteY3" fmla="*/ 188768 h 621517"/>
                  <a:gd name="connsiteX4" fmla="*/ 60287 w 369717"/>
                  <a:gd name="connsiteY4" fmla="*/ 320634 h 621517"/>
                  <a:gd name="connsiteX5" fmla="*/ 663 w 369717"/>
                  <a:gd name="connsiteY5" fmla="*/ 415224 h 621517"/>
                  <a:gd name="connsiteX6" fmla="*/ 87089 w 369717"/>
                  <a:gd name="connsiteY6" fmla="*/ 483713 h 621517"/>
                  <a:gd name="connsiteX7" fmla="*/ 89027 w 369717"/>
                  <a:gd name="connsiteY7" fmla="*/ 568078 h 621517"/>
                  <a:gd name="connsiteX8" fmla="*/ 201842 w 369717"/>
                  <a:gd name="connsiteY8" fmla="*/ 603704 h 621517"/>
                  <a:gd name="connsiteX9" fmla="*/ 231531 w 369717"/>
                  <a:gd name="connsiteY9" fmla="*/ 621517 h 621517"/>
                  <a:gd name="connsiteX0" fmla="*/ 364509 w 369717"/>
                  <a:gd name="connsiteY0" fmla="*/ 0 h 621517"/>
                  <a:gd name="connsiteX1" fmla="*/ 230294 w 369717"/>
                  <a:gd name="connsiteY1" fmla="*/ 46677 h 621517"/>
                  <a:gd name="connsiteX2" fmla="*/ 141352 w 369717"/>
                  <a:gd name="connsiteY2" fmla="*/ 156152 h 621517"/>
                  <a:gd name="connsiteX3" fmla="*/ 39464 w 369717"/>
                  <a:gd name="connsiteY3" fmla="*/ 188768 h 621517"/>
                  <a:gd name="connsiteX4" fmla="*/ 60287 w 369717"/>
                  <a:gd name="connsiteY4" fmla="*/ 320634 h 621517"/>
                  <a:gd name="connsiteX5" fmla="*/ 663 w 369717"/>
                  <a:gd name="connsiteY5" fmla="*/ 415224 h 621517"/>
                  <a:gd name="connsiteX6" fmla="*/ 87089 w 369717"/>
                  <a:gd name="connsiteY6" fmla="*/ 483713 h 621517"/>
                  <a:gd name="connsiteX7" fmla="*/ 89027 w 369717"/>
                  <a:gd name="connsiteY7" fmla="*/ 568078 h 621517"/>
                  <a:gd name="connsiteX8" fmla="*/ 201842 w 369717"/>
                  <a:gd name="connsiteY8" fmla="*/ 603704 h 621517"/>
                  <a:gd name="connsiteX9" fmla="*/ 231531 w 369717"/>
                  <a:gd name="connsiteY9" fmla="*/ 621517 h 621517"/>
                  <a:gd name="connsiteX0" fmla="*/ 364509 w 369717"/>
                  <a:gd name="connsiteY0" fmla="*/ 0 h 621517"/>
                  <a:gd name="connsiteX1" fmla="*/ 230294 w 369717"/>
                  <a:gd name="connsiteY1" fmla="*/ 46677 h 621517"/>
                  <a:gd name="connsiteX2" fmla="*/ 141352 w 369717"/>
                  <a:gd name="connsiteY2" fmla="*/ 156152 h 621517"/>
                  <a:gd name="connsiteX3" fmla="*/ 39464 w 369717"/>
                  <a:gd name="connsiteY3" fmla="*/ 188768 h 621517"/>
                  <a:gd name="connsiteX4" fmla="*/ 60287 w 369717"/>
                  <a:gd name="connsiteY4" fmla="*/ 320634 h 621517"/>
                  <a:gd name="connsiteX5" fmla="*/ 663 w 369717"/>
                  <a:gd name="connsiteY5" fmla="*/ 415224 h 621517"/>
                  <a:gd name="connsiteX6" fmla="*/ 87089 w 369717"/>
                  <a:gd name="connsiteY6" fmla="*/ 483713 h 621517"/>
                  <a:gd name="connsiteX7" fmla="*/ 89027 w 369717"/>
                  <a:gd name="connsiteY7" fmla="*/ 568078 h 621517"/>
                  <a:gd name="connsiteX8" fmla="*/ 201842 w 369717"/>
                  <a:gd name="connsiteY8" fmla="*/ 603704 h 621517"/>
                  <a:gd name="connsiteX9" fmla="*/ 231531 w 369717"/>
                  <a:gd name="connsiteY9" fmla="*/ 621517 h 621517"/>
                  <a:gd name="connsiteX0" fmla="*/ 364509 w 369717"/>
                  <a:gd name="connsiteY0" fmla="*/ 0 h 621517"/>
                  <a:gd name="connsiteX1" fmla="*/ 230294 w 369717"/>
                  <a:gd name="connsiteY1" fmla="*/ 46677 h 621517"/>
                  <a:gd name="connsiteX2" fmla="*/ 141352 w 369717"/>
                  <a:gd name="connsiteY2" fmla="*/ 156152 h 621517"/>
                  <a:gd name="connsiteX3" fmla="*/ 39464 w 369717"/>
                  <a:gd name="connsiteY3" fmla="*/ 188768 h 621517"/>
                  <a:gd name="connsiteX4" fmla="*/ 60287 w 369717"/>
                  <a:gd name="connsiteY4" fmla="*/ 320634 h 621517"/>
                  <a:gd name="connsiteX5" fmla="*/ 663 w 369717"/>
                  <a:gd name="connsiteY5" fmla="*/ 415224 h 621517"/>
                  <a:gd name="connsiteX6" fmla="*/ 87089 w 369717"/>
                  <a:gd name="connsiteY6" fmla="*/ 483713 h 621517"/>
                  <a:gd name="connsiteX7" fmla="*/ 89027 w 369717"/>
                  <a:gd name="connsiteY7" fmla="*/ 568078 h 621517"/>
                  <a:gd name="connsiteX8" fmla="*/ 182792 w 369717"/>
                  <a:gd name="connsiteY8" fmla="*/ 575129 h 621517"/>
                  <a:gd name="connsiteX9" fmla="*/ 231531 w 369717"/>
                  <a:gd name="connsiteY9" fmla="*/ 621517 h 621517"/>
                  <a:gd name="connsiteX0" fmla="*/ 364509 w 369717"/>
                  <a:gd name="connsiteY0" fmla="*/ 0 h 621517"/>
                  <a:gd name="connsiteX1" fmla="*/ 230294 w 369717"/>
                  <a:gd name="connsiteY1" fmla="*/ 46677 h 621517"/>
                  <a:gd name="connsiteX2" fmla="*/ 141352 w 369717"/>
                  <a:gd name="connsiteY2" fmla="*/ 156152 h 621517"/>
                  <a:gd name="connsiteX3" fmla="*/ 39464 w 369717"/>
                  <a:gd name="connsiteY3" fmla="*/ 188768 h 621517"/>
                  <a:gd name="connsiteX4" fmla="*/ 60287 w 369717"/>
                  <a:gd name="connsiteY4" fmla="*/ 320634 h 621517"/>
                  <a:gd name="connsiteX5" fmla="*/ 663 w 369717"/>
                  <a:gd name="connsiteY5" fmla="*/ 415224 h 621517"/>
                  <a:gd name="connsiteX6" fmla="*/ 87089 w 369717"/>
                  <a:gd name="connsiteY6" fmla="*/ 483713 h 621517"/>
                  <a:gd name="connsiteX7" fmla="*/ 89027 w 369717"/>
                  <a:gd name="connsiteY7" fmla="*/ 568078 h 621517"/>
                  <a:gd name="connsiteX8" fmla="*/ 182792 w 369717"/>
                  <a:gd name="connsiteY8" fmla="*/ 575129 h 621517"/>
                  <a:gd name="connsiteX9" fmla="*/ 231531 w 369717"/>
                  <a:gd name="connsiteY9" fmla="*/ 621517 h 621517"/>
                  <a:gd name="connsiteX0" fmla="*/ 364509 w 369717"/>
                  <a:gd name="connsiteY0" fmla="*/ 0 h 665967"/>
                  <a:gd name="connsiteX1" fmla="*/ 230294 w 369717"/>
                  <a:gd name="connsiteY1" fmla="*/ 46677 h 665967"/>
                  <a:gd name="connsiteX2" fmla="*/ 141352 w 369717"/>
                  <a:gd name="connsiteY2" fmla="*/ 156152 h 665967"/>
                  <a:gd name="connsiteX3" fmla="*/ 39464 w 369717"/>
                  <a:gd name="connsiteY3" fmla="*/ 188768 h 665967"/>
                  <a:gd name="connsiteX4" fmla="*/ 60287 w 369717"/>
                  <a:gd name="connsiteY4" fmla="*/ 320634 h 665967"/>
                  <a:gd name="connsiteX5" fmla="*/ 663 w 369717"/>
                  <a:gd name="connsiteY5" fmla="*/ 415224 h 665967"/>
                  <a:gd name="connsiteX6" fmla="*/ 87089 w 369717"/>
                  <a:gd name="connsiteY6" fmla="*/ 483713 h 665967"/>
                  <a:gd name="connsiteX7" fmla="*/ 89027 w 369717"/>
                  <a:gd name="connsiteY7" fmla="*/ 568078 h 665967"/>
                  <a:gd name="connsiteX8" fmla="*/ 182792 w 369717"/>
                  <a:gd name="connsiteY8" fmla="*/ 575129 h 665967"/>
                  <a:gd name="connsiteX9" fmla="*/ 218831 w 369717"/>
                  <a:gd name="connsiteY9" fmla="*/ 665967 h 665967"/>
                  <a:gd name="connsiteX0" fmla="*/ 364509 w 369717"/>
                  <a:gd name="connsiteY0" fmla="*/ 0 h 621517"/>
                  <a:gd name="connsiteX1" fmla="*/ 230294 w 369717"/>
                  <a:gd name="connsiteY1" fmla="*/ 46677 h 621517"/>
                  <a:gd name="connsiteX2" fmla="*/ 141352 w 369717"/>
                  <a:gd name="connsiteY2" fmla="*/ 156152 h 621517"/>
                  <a:gd name="connsiteX3" fmla="*/ 39464 w 369717"/>
                  <a:gd name="connsiteY3" fmla="*/ 188768 h 621517"/>
                  <a:gd name="connsiteX4" fmla="*/ 60287 w 369717"/>
                  <a:gd name="connsiteY4" fmla="*/ 320634 h 621517"/>
                  <a:gd name="connsiteX5" fmla="*/ 663 w 369717"/>
                  <a:gd name="connsiteY5" fmla="*/ 415224 h 621517"/>
                  <a:gd name="connsiteX6" fmla="*/ 87089 w 369717"/>
                  <a:gd name="connsiteY6" fmla="*/ 483713 h 621517"/>
                  <a:gd name="connsiteX7" fmla="*/ 89027 w 369717"/>
                  <a:gd name="connsiteY7" fmla="*/ 568078 h 621517"/>
                  <a:gd name="connsiteX8" fmla="*/ 182792 w 369717"/>
                  <a:gd name="connsiteY8" fmla="*/ 575129 h 621517"/>
                  <a:gd name="connsiteX9" fmla="*/ 250581 w 369717"/>
                  <a:gd name="connsiteY9" fmla="*/ 621517 h 621517"/>
                  <a:gd name="connsiteX0" fmla="*/ 364509 w 369717"/>
                  <a:gd name="connsiteY0" fmla="*/ 0 h 665967"/>
                  <a:gd name="connsiteX1" fmla="*/ 230294 w 369717"/>
                  <a:gd name="connsiteY1" fmla="*/ 46677 h 665967"/>
                  <a:gd name="connsiteX2" fmla="*/ 141352 w 369717"/>
                  <a:gd name="connsiteY2" fmla="*/ 156152 h 665967"/>
                  <a:gd name="connsiteX3" fmla="*/ 39464 w 369717"/>
                  <a:gd name="connsiteY3" fmla="*/ 188768 h 665967"/>
                  <a:gd name="connsiteX4" fmla="*/ 60287 w 369717"/>
                  <a:gd name="connsiteY4" fmla="*/ 320634 h 665967"/>
                  <a:gd name="connsiteX5" fmla="*/ 663 w 369717"/>
                  <a:gd name="connsiteY5" fmla="*/ 415224 h 665967"/>
                  <a:gd name="connsiteX6" fmla="*/ 87089 w 369717"/>
                  <a:gd name="connsiteY6" fmla="*/ 483713 h 665967"/>
                  <a:gd name="connsiteX7" fmla="*/ 89027 w 369717"/>
                  <a:gd name="connsiteY7" fmla="*/ 568078 h 665967"/>
                  <a:gd name="connsiteX8" fmla="*/ 182792 w 369717"/>
                  <a:gd name="connsiteY8" fmla="*/ 575129 h 665967"/>
                  <a:gd name="connsiteX9" fmla="*/ 234706 w 369717"/>
                  <a:gd name="connsiteY9" fmla="*/ 665967 h 665967"/>
                  <a:gd name="connsiteX0" fmla="*/ 364509 w 369717"/>
                  <a:gd name="connsiteY0" fmla="*/ 0 h 665967"/>
                  <a:gd name="connsiteX1" fmla="*/ 230294 w 369717"/>
                  <a:gd name="connsiteY1" fmla="*/ 46677 h 665967"/>
                  <a:gd name="connsiteX2" fmla="*/ 141352 w 369717"/>
                  <a:gd name="connsiteY2" fmla="*/ 156152 h 665967"/>
                  <a:gd name="connsiteX3" fmla="*/ 39464 w 369717"/>
                  <a:gd name="connsiteY3" fmla="*/ 188768 h 665967"/>
                  <a:gd name="connsiteX4" fmla="*/ 60287 w 369717"/>
                  <a:gd name="connsiteY4" fmla="*/ 320634 h 665967"/>
                  <a:gd name="connsiteX5" fmla="*/ 663 w 369717"/>
                  <a:gd name="connsiteY5" fmla="*/ 415224 h 665967"/>
                  <a:gd name="connsiteX6" fmla="*/ 87089 w 369717"/>
                  <a:gd name="connsiteY6" fmla="*/ 483713 h 665967"/>
                  <a:gd name="connsiteX7" fmla="*/ 89027 w 369717"/>
                  <a:gd name="connsiteY7" fmla="*/ 568078 h 665967"/>
                  <a:gd name="connsiteX8" fmla="*/ 182792 w 369717"/>
                  <a:gd name="connsiteY8" fmla="*/ 575129 h 665967"/>
                  <a:gd name="connsiteX9" fmla="*/ 234706 w 369717"/>
                  <a:gd name="connsiteY9" fmla="*/ 665967 h 665967"/>
                  <a:gd name="connsiteX0" fmla="*/ 364509 w 369717"/>
                  <a:gd name="connsiteY0" fmla="*/ 0 h 665967"/>
                  <a:gd name="connsiteX1" fmla="*/ 230294 w 369717"/>
                  <a:gd name="connsiteY1" fmla="*/ 46677 h 665967"/>
                  <a:gd name="connsiteX2" fmla="*/ 141352 w 369717"/>
                  <a:gd name="connsiteY2" fmla="*/ 156152 h 665967"/>
                  <a:gd name="connsiteX3" fmla="*/ 39464 w 369717"/>
                  <a:gd name="connsiteY3" fmla="*/ 188768 h 665967"/>
                  <a:gd name="connsiteX4" fmla="*/ 60287 w 369717"/>
                  <a:gd name="connsiteY4" fmla="*/ 320634 h 665967"/>
                  <a:gd name="connsiteX5" fmla="*/ 663 w 369717"/>
                  <a:gd name="connsiteY5" fmla="*/ 415224 h 665967"/>
                  <a:gd name="connsiteX6" fmla="*/ 87089 w 369717"/>
                  <a:gd name="connsiteY6" fmla="*/ 483713 h 665967"/>
                  <a:gd name="connsiteX7" fmla="*/ 89027 w 369717"/>
                  <a:gd name="connsiteY7" fmla="*/ 568078 h 665967"/>
                  <a:gd name="connsiteX8" fmla="*/ 182792 w 369717"/>
                  <a:gd name="connsiteY8" fmla="*/ 575129 h 665967"/>
                  <a:gd name="connsiteX9" fmla="*/ 234706 w 369717"/>
                  <a:gd name="connsiteY9" fmla="*/ 665967 h 665967"/>
                  <a:gd name="connsiteX0" fmla="*/ 364509 w 369717"/>
                  <a:gd name="connsiteY0" fmla="*/ 0 h 665967"/>
                  <a:gd name="connsiteX1" fmla="*/ 230294 w 369717"/>
                  <a:gd name="connsiteY1" fmla="*/ 46677 h 665967"/>
                  <a:gd name="connsiteX2" fmla="*/ 141352 w 369717"/>
                  <a:gd name="connsiteY2" fmla="*/ 156152 h 665967"/>
                  <a:gd name="connsiteX3" fmla="*/ 39464 w 369717"/>
                  <a:gd name="connsiteY3" fmla="*/ 188768 h 665967"/>
                  <a:gd name="connsiteX4" fmla="*/ 60287 w 369717"/>
                  <a:gd name="connsiteY4" fmla="*/ 320634 h 665967"/>
                  <a:gd name="connsiteX5" fmla="*/ 663 w 369717"/>
                  <a:gd name="connsiteY5" fmla="*/ 415224 h 665967"/>
                  <a:gd name="connsiteX6" fmla="*/ 87089 w 369717"/>
                  <a:gd name="connsiteY6" fmla="*/ 483713 h 665967"/>
                  <a:gd name="connsiteX7" fmla="*/ 89027 w 369717"/>
                  <a:gd name="connsiteY7" fmla="*/ 568078 h 665967"/>
                  <a:gd name="connsiteX8" fmla="*/ 182792 w 369717"/>
                  <a:gd name="connsiteY8" fmla="*/ 575129 h 665967"/>
                  <a:gd name="connsiteX9" fmla="*/ 234706 w 369717"/>
                  <a:gd name="connsiteY9" fmla="*/ 665967 h 665967"/>
                  <a:gd name="connsiteX0" fmla="*/ 364509 w 369717"/>
                  <a:gd name="connsiteY0" fmla="*/ 0 h 665967"/>
                  <a:gd name="connsiteX1" fmla="*/ 230294 w 369717"/>
                  <a:gd name="connsiteY1" fmla="*/ 46677 h 665967"/>
                  <a:gd name="connsiteX2" fmla="*/ 141352 w 369717"/>
                  <a:gd name="connsiteY2" fmla="*/ 156152 h 665967"/>
                  <a:gd name="connsiteX3" fmla="*/ 39464 w 369717"/>
                  <a:gd name="connsiteY3" fmla="*/ 188768 h 665967"/>
                  <a:gd name="connsiteX4" fmla="*/ 60287 w 369717"/>
                  <a:gd name="connsiteY4" fmla="*/ 320634 h 665967"/>
                  <a:gd name="connsiteX5" fmla="*/ 663 w 369717"/>
                  <a:gd name="connsiteY5" fmla="*/ 415224 h 665967"/>
                  <a:gd name="connsiteX6" fmla="*/ 87089 w 369717"/>
                  <a:gd name="connsiteY6" fmla="*/ 483713 h 665967"/>
                  <a:gd name="connsiteX7" fmla="*/ 89027 w 369717"/>
                  <a:gd name="connsiteY7" fmla="*/ 568078 h 665967"/>
                  <a:gd name="connsiteX8" fmla="*/ 182792 w 369717"/>
                  <a:gd name="connsiteY8" fmla="*/ 575129 h 665967"/>
                  <a:gd name="connsiteX9" fmla="*/ 234706 w 369717"/>
                  <a:gd name="connsiteY9" fmla="*/ 665967 h 665967"/>
                  <a:gd name="connsiteX0" fmla="*/ 351809 w 356507"/>
                  <a:gd name="connsiteY0" fmla="*/ 0 h 646917"/>
                  <a:gd name="connsiteX1" fmla="*/ 230294 w 356507"/>
                  <a:gd name="connsiteY1" fmla="*/ 27627 h 646917"/>
                  <a:gd name="connsiteX2" fmla="*/ 141352 w 356507"/>
                  <a:gd name="connsiteY2" fmla="*/ 137102 h 646917"/>
                  <a:gd name="connsiteX3" fmla="*/ 39464 w 356507"/>
                  <a:gd name="connsiteY3" fmla="*/ 169718 h 646917"/>
                  <a:gd name="connsiteX4" fmla="*/ 60287 w 356507"/>
                  <a:gd name="connsiteY4" fmla="*/ 301584 h 646917"/>
                  <a:gd name="connsiteX5" fmla="*/ 663 w 356507"/>
                  <a:gd name="connsiteY5" fmla="*/ 396174 h 646917"/>
                  <a:gd name="connsiteX6" fmla="*/ 87089 w 356507"/>
                  <a:gd name="connsiteY6" fmla="*/ 464663 h 646917"/>
                  <a:gd name="connsiteX7" fmla="*/ 89027 w 356507"/>
                  <a:gd name="connsiteY7" fmla="*/ 549028 h 646917"/>
                  <a:gd name="connsiteX8" fmla="*/ 182792 w 356507"/>
                  <a:gd name="connsiteY8" fmla="*/ 556079 h 646917"/>
                  <a:gd name="connsiteX9" fmla="*/ 234706 w 356507"/>
                  <a:gd name="connsiteY9" fmla="*/ 646917 h 646917"/>
                  <a:gd name="connsiteX0" fmla="*/ 351809 w 357495"/>
                  <a:gd name="connsiteY0" fmla="*/ 0 h 646917"/>
                  <a:gd name="connsiteX1" fmla="*/ 230294 w 357495"/>
                  <a:gd name="connsiteY1" fmla="*/ 27627 h 646917"/>
                  <a:gd name="connsiteX2" fmla="*/ 141352 w 357495"/>
                  <a:gd name="connsiteY2" fmla="*/ 137102 h 646917"/>
                  <a:gd name="connsiteX3" fmla="*/ 39464 w 357495"/>
                  <a:gd name="connsiteY3" fmla="*/ 169718 h 646917"/>
                  <a:gd name="connsiteX4" fmla="*/ 60287 w 357495"/>
                  <a:gd name="connsiteY4" fmla="*/ 301584 h 646917"/>
                  <a:gd name="connsiteX5" fmla="*/ 663 w 357495"/>
                  <a:gd name="connsiteY5" fmla="*/ 396174 h 646917"/>
                  <a:gd name="connsiteX6" fmla="*/ 87089 w 357495"/>
                  <a:gd name="connsiteY6" fmla="*/ 464663 h 646917"/>
                  <a:gd name="connsiteX7" fmla="*/ 89027 w 357495"/>
                  <a:gd name="connsiteY7" fmla="*/ 549028 h 646917"/>
                  <a:gd name="connsiteX8" fmla="*/ 182792 w 357495"/>
                  <a:gd name="connsiteY8" fmla="*/ 556079 h 646917"/>
                  <a:gd name="connsiteX9" fmla="*/ 234706 w 357495"/>
                  <a:gd name="connsiteY9" fmla="*/ 646917 h 6469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357495" h="646917">
                    <a:moveTo>
                      <a:pt x="351809" y="0"/>
                    </a:moveTo>
                    <a:cubicBezTo>
                      <a:pt x="381085" y="111661"/>
                      <a:pt x="290770" y="-1573"/>
                      <a:pt x="230294" y="27627"/>
                    </a:cubicBezTo>
                    <a:cubicBezTo>
                      <a:pt x="169818" y="56827"/>
                      <a:pt x="173157" y="113420"/>
                      <a:pt x="141352" y="137102"/>
                    </a:cubicBezTo>
                    <a:cubicBezTo>
                      <a:pt x="109547" y="160784"/>
                      <a:pt x="72025" y="123254"/>
                      <a:pt x="39464" y="169718"/>
                    </a:cubicBezTo>
                    <a:cubicBezTo>
                      <a:pt x="6903" y="216182"/>
                      <a:pt x="66754" y="263841"/>
                      <a:pt x="60287" y="301584"/>
                    </a:cubicBezTo>
                    <a:cubicBezTo>
                      <a:pt x="53820" y="339327"/>
                      <a:pt x="-6979" y="337244"/>
                      <a:pt x="663" y="396174"/>
                    </a:cubicBezTo>
                    <a:cubicBezTo>
                      <a:pt x="8305" y="455104"/>
                      <a:pt x="75537" y="416962"/>
                      <a:pt x="87089" y="464663"/>
                    </a:cubicBezTo>
                    <a:cubicBezTo>
                      <a:pt x="98641" y="512364"/>
                      <a:pt x="50852" y="511567"/>
                      <a:pt x="89027" y="549028"/>
                    </a:cubicBezTo>
                    <a:cubicBezTo>
                      <a:pt x="127202" y="586489"/>
                      <a:pt x="159041" y="547173"/>
                      <a:pt x="182792" y="556079"/>
                    </a:cubicBezTo>
                    <a:cubicBezTo>
                      <a:pt x="276393" y="568161"/>
                      <a:pt x="231737" y="642464"/>
                      <a:pt x="234706" y="646917"/>
                    </a:cubicBezTo>
                  </a:path>
                </a:pathLst>
              </a:custGeom>
              <a:noFill/>
              <a:ln w="19050" cap="flat" cmpd="sng" algn="ctr">
                <a:solidFill>
                  <a:srgbClr val="CC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98" name="Freeform 1292">
                <a:extLst>
                  <a:ext uri="{FF2B5EF4-FFF2-40B4-BE49-F238E27FC236}">
                    <a16:creationId xmlns:a16="http://schemas.microsoft.com/office/drawing/2014/main" id="{2382DFE3-C430-4CBC-B841-678CB704A2B8}"/>
                  </a:ext>
                </a:extLst>
              </p:cNvPr>
              <p:cNvSpPr/>
              <p:nvPr/>
            </p:nvSpPr>
            <p:spPr>
              <a:xfrm>
                <a:off x="5553807" y="2026584"/>
                <a:ext cx="334703" cy="498888"/>
              </a:xfrm>
              <a:custGeom>
                <a:avLst/>
                <a:gdLst>
                  <a:gd name="connsiteX0" fmla="*/ 332509 w 368644"/>
                  <a:gd name="connsiteY0" fmla="*/ 0 h 451263"/>
                  <a:gd name="connsiteX1" fmla="*/ 368135 w 368644"/>
                  <a:gd name="connsiteY1" fmla="*/ 106878 h 451263"/>
                  <a:gd name="connsiteX2" fmla="*/ 308758 w 368644"/>
                  <a:gd name="connsiteY2" fmla="*/ 195943 h 451263"/>
                  <a:gd name="connsiteX3" fmla="*/ 273132 w 368644"/>
                  <a:gd name="connsiteY3" fmla="*/ 296883 h 451263"/>
                  <a:gd name="connsiteX4" fmla="*/ 255319 w 368644"/>
                  <a:gd name="connsiteY4" fmla="*/ 385948 h 451263"/>
                  <a:gd name="connsiteX5" fmla="*/ 77189 w 368644"/>
                  <a:gd name="connsiteY5" fmla="*/ 385948 h 451263"/>
                  <a:gd name="connsiteX6" fmla="*/ 0 w 368644"/>
                  <a:gd name="connsiteY6" fmla="*/ 451263 h 451263"/>
                  <a:gd name="connsiteX0" fmla="*/ 332509 w 368644"/>
                  <a:gd name="connsiteY0" fmla="*/ 0 h 451263"/>
                  <a:gd name="connsiteX1" fmla="*/ 368135 w 368644"/>
                  <a:gd name="connsiteY1" fmla="*/ 106878 h 451263"/>
                  <a:gd name="connsiteX2" fmla="*/ 308758 w 368644"/>
                  <a:gd name="connsiteY2" fmla="*/ 195943 h 451263"/>
                  <a:gd name="connsiteX3" fmla="*/ 225507 w 368644"/>
                  <a:gd name="connsiteY3" fmla="*/ 249258 h 451263"/>
                  <a:gd name="connsiteX4" fmla="*/ 255319 w 368644"/>
                  <a:gd name="connsiteY4" fmla="*/ 385948 h 451263"/>
                  <a:gd name="connsiteX5" fmla="*/ 77189 w 368644"/>
                  <a:gd name="connsiteY5" fmla="*/ 385948 h 451263"/>
                  <a:gd name="connsiteX6" fmla="*/ 0 w 368644"/>
                  <a:gd name="connsiteY6" fmla="*/ 451263 h 451263"/>
                  <a:gd name="connsiteX0" fmla="*/ 332509 w 368644"/>
                  <a:gd name="connsiteY0" fmla="*/ 0 h 451263"/>
                  <a:gd name="connsiteX1" fmla="*/ 368135 w 368644"/>
                  <a:gd name="connsiteY1" fmla="*/ 106878 h 451263"/>
                  <a:gd name="connsiteX2" fmla="*/ 308758 w 368644"/>
                  <a:gd name="connsiteY2" fmla="*/ 195943 h 451263"/>
                  <a:gd name="connsiteX3" fmla="*/ 225507 w 368644"/>
                  <a:gd name="connsiteY3" fmla="*/ 249258 h 451263"/>
                  <a:gd name="connsiteX4" fmla="*/ 255319 w 368644"/>
                  <a:gd name="connsiteY4" fmla="*/ 385948 h 451263"/>
                  <a:gd name="connsiteX5" fmla="*/ 77189 w 368644"/>
                  <a:gd name="connsiteY5" fmla="*/ 385948 h 451263"/>
                  <a:gd name="connsiteX6" fmla="*/ 0 w 368644"/>
                  <a:gd name="connsiteY6" fmla="*/ 451263 h 451263"/>
                  <a:gd name="connsiteX0" fmla="*/ 332509 w 368644"/>
                  <a:gd name="connsiteY0" fmla="*/ 0 h 451263"/>
                  <a:gd name="connsiteX1" fmla="*/ 368135 w 368644"/>
                  <a:gd name="connsiteY1" fmla="*/ 106878 h 451263"/>
                  <a:gd name="connsiteX2" fmla="*/ 308758 w 368644"/>
                  <a:gd name="connsiteY2" fmla="*/ 195943 h 451263"/>
                  <a:gd name="connsiteX3" fmla="*/ 225507 w 368644"/>
                  <a:gd name="connsiteY3" fmla="*/ 249258 h 451263"/>
                  <a:gd name="connsiteX4" fmla="*/ 255319 w 368644"/>
                  <a:gd name="connsiteY4" fmla="*/ 385948 h 451263"/>
                  <a:gd name="connsiteX5" fmla="*/ 77189 w 368644"/>
                  <a:gd name="connsiteY5" fmla="*/ 385948 h 451263"/>
                  <a:gd name="connsiteX6" fmla="*/ 0 w 368644"/>
                  <a:gd name="connsiteY6" fmla="*/ 451263 h 451263"/>
                  <a:gd name="connsiteX0" fmla="*/ 332509 w 370023"/>
                  <a:gd name="connsiteY0" fmla="*/ 0 h 451263"/>
                  <a:gd name="connsiteX1" fmla="*/ 368135 w 370023"/>
                  <a:gd name="connsiteY1" fmla="*/ 106878 h 451263"/>
                  <a:gd name="connsiteX2" fmla="*/ 350033 w 370023"/>
                  <a:gd name="connsiteY2" fmla="*/ 192768 h 451263"/>
                  <a:gd name="connsiteX3" fmla="*/ 225507 w 370023"/>
                  <a:gd name="connsiteY3" fmla="*/ 249258 h 451263"/>
                  <a:gd name="connsiteX4" fmla="*/ 255319 w 370023"/>
                  <a:gd name="connsiteY4" fmla="*/ 385948 h 451263"/>
                  <a:gd name="connsiteX5" fmla="*/ 77189 w 370023"/>
                  <a:gd name="connsiteY5" fmla="*/ 385948 h 451263"/>
                  <a:gd name="connsiteX6" fmla="*/ 0 w 370023"/>
                  <a:gd name="connsiteY6" fmla="*/ 451263 h 451263"/>
                  <a:gd name="connsiteX0" fmla="*/ 332509 w 369157"/>
                  <a:gd name="connsiteY0" fmla="*/ 0 h 451263"/>
                  <a:gd name="connsiteX1" fmla="*/ 368135 w 369157"/>
                  <a:gd name="connsiteY1" fmla="*/ 106878 h 451263"/>
                  <a:gd name="connsiteX2" fmla="*/ 350033 w 369157"/>
                  <a:gd name="connsiteY2" fmla="*/ 192768 h 451263"/>
                  <a:gd name="connsiteX3" fmla="*/ 257257 w 369157"/>
                  <a:gd name="connsiteY3" fmla="*/ 261958 h 451263"/>
                  <a:gd name="connsiteX4" fmla="*/ 255319 w 369157"/>
                  <a:gd name="connsiteY4" fmla="*/ 385948 h 451263"/>
                  <a:gd name="connsiteX5" fmla="*/ 77189 w 369157"/>
                  <a:gd name="connsiteY5" fmla="*/ 385948 h 451263"/>
                  <a:gd name="connsiteX6" fmla="*/ 0 w 369157"/>
                  <a:gd name="connsiteY6" fmla="*/ 451263 h 451263"/>
                  <a:gd name="connsiteX0" fmla="*/ 332509 w 369157"/>
                  <a:gd name="connsiteY0" fmla="*/ 0 h 451263"/>
                  <a:gd name="connsiteX1" fmla="*/ 368135 w 369157"/>
                  <a:gd name="connsiteY1" fmla="*/ 106878 h 451263"/>
                  <a:gd name="connsiteX2" fmla="*/ 350033 w 369157"/>
                  <a:gd name="connsiteY2" fmla="*/ 192768 h 451263"/>
                  <a:gd name="connsiteX3" fmla="*/ 257257 w 369157"/>
                  <a:gd name="connsiteY3" fmla="*/ 261958 h 451263"/>
                  <a:gd name="connsiteX4" fmla="*/ 255319 w 369157"/>
                  <a:gd name="connsiteY4" fmla="*/ 385948 h 451263"/>
                  <a:gd name="connsiteX5" fmla="*/ 77189 w 369157"/>
                  <a:gd name="connsiteY5" fmla="*/ 385948 h 451263"/>
                  <a:gd name="connsiteX6" fmla="*/ 0 w 369157"/>
                  <a:gd name="connsiteY6" fmla="*/ 451263 h 451263"/>
                  <a:gd name="connsiteX0" fmla="*/ 332509 w 376678"/>
                  <a:gd name="connsiteY0" fmla="*/ 0 h 451263"/>
                  <a:gd name="connsiteX1" fmla="*/ 368135 w 376678"/>
                  <a:gd name="connsiteY1" fmla="*/ 106878 h 451263"/>
                  <a:gd name="connsiteX2" fmla="*/ 350033 w 376678"/>
                  <a:gd name="connsiteY2" fmla="*/ 192768 h 451263"/>
                  <a:gd name="connsiteX3" fmla="*/ 257257 w 376678"/>
                  <a:gd name="connsiteY3" fmla="*/ 261958 h 451263"/>
                  <a:gd name="connsiteX4" fmla="*/ 255319 w 376678"/>
                  <a:gd name="connsiteY4" fmla="*/ 385948 h 451263"/>
                  <a:gd name="connsiteX5" fmla="*/ 77189 w 376678"/>
                  <a:gd name="connsiteY5" fmla="*/ 385948 h 451263"/>
                  <a:gd name="connsiteX6" fmla="*/ 0 w 376678"/>
                  <a:gd name="connsiteY6" fmla="*/ 451263 h 451263"/>
                  <a:gd name="connsiteX0" fmla="*/ 332509 w 352215"/>
                  <a:gd name="connsiteY0" fmla="*/ 0 h 451263"/>
                  <a:gd name="connsiteX1" fmla="*/ 323685 w 352215"/>
                  <a:gd name="connsiteY1" fmla="*/ 91003 h 451263"/>
                  <a:gd name="connsiteX2" fmla="*/ 350033 w 352215"/>
                  <a:gd name="connsiteY2" fmla="*/ 192768 h 451263"/>
                  <a:gd name="connsiteX3" fmla="*/ 257257 w 352215"/>
                  <a:gd name="connsiteY3" fmla="*/ 261958 h 451263"/>
                  <a:gd name="connsiteX4" fmla="*/ 255319 w 352215"/>
                  <a:gd name="connsiteY4" fmla="*/ 385948 h 451263"/>
                  <a:gd name="connsiteX5" fmla="*/ 77189 w 352215"/>
                  <a:gd name="connsiteY5" fmla="*/ 385948 h 451263"/>
                  <a:gd name="connsiteX6" fmla="*/ 0 w 352215"/>
                  <a:gd name="connsiteY6" fmla="*/ 451263 h 451263"/>
                  <a:gd name="connsiteX0" fmla="*/ 332509 w 352573"/>
                  <a:gd name="connsiteY0" fmla="*/ 0 h 451263"/>
                  <a:gd name="connsiteX1" fmla="*/ 323685 w 352573"/>
                  <a:gd name="connsiteY1" fmla="*/ 91003 h 451263"/>
                  <a:gd name="connsiteX2" fmla="*/ 350033 w 352573"/>
                  <a:gd name="connsiteY2" fmla="*/ 192768 h 451263"/>
                  <a:gd name="connsiteX3" fmla="*/ 257257 w 352573"/>
                  <a:gd name="connsiteY3" fmla="*/ 261958 h 451263"/>
                  <a:gd name="connsiteX4" fmla="*/ 255319 w 352573"/>
                  <a:gd name="connsiteY4" fmla="*/ 385948 h 451263"/>
                  <a:gd name="connsiteX5" fmla="*/ 77189 w 352573"/>
                  <a:gd name="connsiteY5" fmla="*/ 385948 h 451263"/>
                  <a:gd name="connsiteX6" fmla="*/ 0 w 352573"/>
                  <a:gd name="connsiteY6" fmla="*/ 451263 h 451263"/>
                  <a:gd name="connsiteX0" fmla="*/ 354734 w 359361"/>
                  <a:gd name="connsiteY0" fmla="*/ 0 h 486188"/>
                  <a:gd name="connsiteX1" fmla="*/ 323685 w 359361"/>
                  <a:gd name="connsiteY1" fmla="*/ 125928 h 486188"/>
                  <a:gd name="connsiteX2" fmla="*/ 350033 w 359361"/>
                  <a:gd name="connsiteY2" fmla="*/ 227693 h 486188"/>
                  <a:gd name="connsiteX3" fmla="*/ 257257 w 359361"/>
                  <a:gd name="connsiteY3" fmla="*/ 296883 h 486188"/>
                  <a:gd name="connsiteX4" fmla="*/ 255319 w 359361"/>
                  <a:gd name="connsiteY4" fmla="*/ 420873 h 486188"/>
                  <a:gd name="connsiteX5" fmla="*/ 77189 w 359361"/>
                  <a:gd name="connsiteY5" fmla="*/ 420873 h 486188"/>
                  <a:gd name="connsiteX6" fmla="*/ 0 w 359361"/>
                  <a:gd name="connsiteY6" fmla="*/ 486188 h 486188"/>
                  <a:gd name="connsiteX0" fmla="*/ 354734 w 381154"/>
                  <a:gd name="connsiteY0" fmla="*/ 0 h 486188"/>
                  <a:gd name="connsiteX1" fmla="*/ 323685 w 381154"/>
                  <a:gd name="connsiteY1" fmla="*/ 125928 h 486188"/>
                  <a:gd name="connsiteX2" fmla="*/ 350033 w 381154"/>
                  <a:gd name="connsiteY2" fmla="*/ 227693 h 486188"/>
                  <a:gd name="connsiteX3" fmla="*/ 257257 w 381154"/>
                  <a:gd name="connsiteY3" fmla="*/ 296883 h 486188"/>
                  <a:gd name="connsiteX4" fmla="*/ 255319 w 381154"/>
                  <a:gd name="connsiteY4" fmla="*/ 420873 h 486188"/>
                  <a:gd name="connsiteX5" fmla="*/ 77189 w 381154"/>
                  <a:gd name="connsiteY5" fmla="*/ 420873 h 486188"/>
                  <a:gd name="connsiteX6" fmla="*/ 0 w 381154"/>
                  <a:gd name="connsiteY6" fmla="*/ 486188 h 486188"/>
                  <a:gd name="connsiteX0" fmla="*/ 326159 w 357476"/>
                  <a:gd name="connsiteY0" fmla="*/ 0 h 511588"/>
                  <a:gd name="connsiteX1" fmla="*/ 323685 w 357476"/>
                  <a:gd name="connsiteY1" fmla="*/ 151328 h 511588"/>
                  <a:gd name="connsiteX2" fmla="*/ 350033 w 357476"/>
                  <a:gd name="connsiteY2" fmla="*/ 253093 h 511588"/>
                  <a:gd name="connsiteX3" fmla="*/ 257257 w 357476"/>
                  <a:gd name="connsiteY3" fmla="*/ 322283 h 511588"/>
                  <a:gd name="connsiteX4" fmla="*/ 255319 w 357476"/>
                  <a:gd name="connsiteY4" fmla="*/ 446273 h 511588"/>
                  <a:gd name="connsiteX5" fmla="*/ 77189 w 357476"/>
                  <a:gd name="connsiteY5" fmla="*/ 446273 h 511588"/>
                  <a:gd name="connsiteX6" fmla="*/ 0 w 357476"/>
                  <a:gd name="connsiteY6" fmla="*/ 511588 h 511588"/>
                  <a:gd name="connsiteX0" fmla="*/ 326159 w 358046"/>
                  <a:gd name="connsiteY0" fmla="*/ 0 h 511588"/>
                  <a:gd name="connsiteX1" fmla="*/ 323685 w 358046"/>
                  <a:gd name="connsiteY1" fmla="*/ 151328 h 511588"/>
                  <a:gd name="connsiteX2" fmla="*/ 350033 w 358046"/>
                  <a:gd name="connsiteY2" fmla="*/ 253093 h 511588"/>
                  <a:gd name="connsiteX3" fmla="*/ 257257 w 358046"/>
                  <a:gd name="connsiteY3" fmla="*/ 322283 h 511588"/>
                  <a:gd name="connsiteX4" fmla="*/ 255319 w 358046"/>
                  <a:gd name="connsiteY4" fmla="*/ 446273 h 511588"/>
                  <a:gd name="connsiteX5" fmla="*/ 77189 w 358046"/>
                  <a:gd name="connsiteY5" fmla="*/ 446273 h 511588"/>
                  <a:gd name="connsiteX6" fmla="*/ 0 w 358046"/>
                  <a:gd name="connsiteY6" fmla="*/ 511588 h 511588"/>
                  <a:gd name="connsiteX0" fmla="*/ 326159 w 372612"/>
                  <a:gd name="connsiteY0" fmla="*/ 0 h 511588"/>
                  <a:gd name="connsiteX1" fmla="*/ 323685 w 372612"/>
                  <a:gd name="connsiteY1" fmla="*/ 151328 h 511588"/>
                  <a:gd name="connsiteX2" fmla="*/ 365908 w 372612"/>
                  <a:gd name="connsiteY2" fmla="*/ 256268 h 511588"/>
                  <a:gd name="connsiteX3" fmla="*/ 257257 w 372612"/>
                  <a:gd name="connsiteY3" fmla="*/ 322283 h 511588"/>
                  <a:gd name="connsiteX4" fmla="*/ 255319 w 372612"/>
                  <a:gd name="connsiteY4" fmla="*/ 446273 h 511588"/>
                  <a:gd name="connsiteX5" fmla="*/ 77189 w 372612"/>
                  <a:gd name="connsiteY5" fmla="*/ 446273 h 511588"/>
                  <a:gd name="connsiteX6" fmla="*/ 0 w 372612"/>
                  <a:gd name="connsiteY6" fmla="*/ 511588 h 511588"/>
                  <a:gd name="connsiteX0" fmla="*/ 326159 w 372612"/>
                  <a:gd name="connsiteY0" fmla="*/ 0 h 511588"/>
                  <a:gd name="connsiteX1" fmla="*/ 323685 w 372612"/>
                  <a:gd name="connsiteY1" fmla="*/ 151328 h 511588"/>
                  <a:gd name="connsiteX2" fmla="*/ 365908 w 372612"/>
                  <a:gd name="connsiteY2" fmla="*/ 256268 h 511588"/>
                  <a:gd name="connsiteX3" fmla="*/ 257257 w 372612"/>
                  <a:gd name="connsiteY3" fmla="*/ 322283 h 511588"/>
                  <a:gd name="connsiteX4" fmla="*/ 255319 w 372612"/>
                  <a:gd name="connsiteY4" fmla="*/ 446273 h 511588"/>
                  <a:gd name="connsiteX5" fmla="*/ 77189 w 372612"/>
                  <a:gd name="connsiteY5" fmla="*/ 446273 h 511588"/>
                  <a:gd name="connsiteX6" fmla="*/ 0 w 372612"/>
                  <a:gd name="connsiteY6" fmla="*/ 511588 h 511588"/>
                  <a:gd name="connsiteX0" fmla="*/ 326159 w 372612"/>
                  <a:gd name="connsiteY0" fmla="*/ 0 h 511588"/>
                  <a:gd name="connsiteX1" fmla="*/ 323685 w 372612"/>
                  <a:gd name="connsiteY1" fmla="*/ 151328 h 511588"/>
                  <a:gd name="connsiteX2" fmla="*/ 365908 w 372612"/>
                  <a:gd name="connsiteY2" fmla="*/ 256268 h 511588"/>
                  <a:gd name="connsiteX3" fmla="*/ 257257 w 372612"/>
                  <a:gd name="connsiteY3" fmla="*/ 322283 h 511588"/>
                  <a:gd name="connsiteX4" fmla="*/ 255319 w 372612"/>
                  <a:gd name="connsiteY4" fmla="*/ 446273 h 511588"/>
                  <a:gd name="connsiteX5" fmla="*/ 74014 w 372612"/>
                  <a:gd name="connsiteY5" fmla="*/ 462148 h 511588"/>
                  <a:gd name="connsiteX6" fmla="*/ 0 w 372612"/>
                  <a:gd name="connsiteY6" fmla="*/ 511588 h 511588"/>
                  <a:gd name="connsiteX0" fmla="*/ 326159 w 372612"/>
                  <a:gd name="connsiteY0" fmla="*/ 0 h 511588"/>
                  <a:gd name="connsiteX1" fmla="*/ 323685 w 372612"/>
                  <a:gd name="connsiteY1" fmla="*/ 151328 h 511588"/>
                  <a:gd name="connsiteX2" fmla="*/ 365908 w 372612"/>
                  <a:gd name="connsiteY2" fmla="*/ 256268 h 511588"/>
                  <a:gd name="connsiteX3" fmla="*/ 257257 w 372612"/>
                  <a:gd name="connsiteY3" fmla="*/ 322283 h 511588"/>
                  <a:gd name="connsiteX4" fmla="*/ 255319 w 372612"/>
                  <a:gd name="connsiteY4" fmla="*/ 446273 h 511588"/>
                  <a:gd name="connsiteX5" fmla="*/ 74014 w 372612"/>
                  <a:gd name="connsiteY5" fmla="*/ 462148 h 511588"/>
                  <a:gd name="connsiteX6" fmla="*/ 0 w 372612"/>
                  <a:gd name="connsiteY6" fmla="*/ 511588 h 511588"/>
                  <a:gd name="connsiteX0" fmla="*/ 319809 w 366262"/>
                  <a:gd name="connsiteY0" fmla="*/ 0 h 533813"/>
                  <a:gd name="connsiteX1" fmla="*/ 317335 w 366262"/>
                  <a:gd name="connsiteY1" fmla="*/ 151328 h 533813"/>
                  <a:gd name="connsiteX2" fmla="*/ 359558 w 366262"/>
                  <a:gd name="connsiteY2" fmla="*/ 256268 h 533813"/>
                  <a:gd name="connsiteX3" fmla="*/ 250907 w 366262"/>
                  <a:gd name="connsiteY3" fmla="*/ 322283 h 533813"/>
                  <a:gd name="connsiteX4" fmla="*/ 248969 w 366262"/>
                  <a:gd name="connsiteY4" fmla="*/ 446273 h 533813"/>
                  <a:gd name="connsiteX5" fmla="*/ 67664 w 366262"/>
                  <a:gd name="connsiteY5" fmla="*/ 462148 h 533813"/>
                  <a:gd name="connsiteX6" fmla="*/ 0 w 366262"/>
                  <a:gd name="connsiteY6" fmla="*/ 533813 h 533813"/>
                  <a:gd name="connsiteX0" fmla="*/ 320334 w 366787"/>
                  <a:gd name="connsiteY0" fmla="*/ 0 h 533813"/>
                  <a:gd name="connsiteX1" fmla="*/ 317860 w 366787"/>
                  <a:gd name="connsiteY1" fmla="*/ 151328 h 533813"/>
                  <a:gd name="connsiteX2" fmla="*/ 360083 w 366787"/>
                  <a:gd name="connsiteY2" fmla="*/ 256268 h 533813"/>
                  <a:gd name="connsiteX3" fmla="*/ 251432 w 366787"/>
                  <a:gd name="connsiteY3" fmla="*/ 322283 h 533813"/>
                  <a:gd name="connsiteX4" fmla="*/ 249494 w 366787"/>
                  <a:gd name="connsiteY4" fmla="*/ 446273 h 533813"/>
                  <a:gd name="connsiteX5" fmla="*/ 68189 w 366787"/>
                  <a:gd name="connsiteY5" fmla="*/ 462148 h 533813"/>
                  <a:gd name="connsiteX6" fmla="*/ 525 w 366787"/>
                  <a:gd name="connsiteY6" fmla="*/ 533813 h 533813"/>
                  <a:gd name="connsiteX0" fmla="*/ 320334 w 366787"/>
                  <a:gd name="connsiteY0" fmla="*/ 0 h 533813"/>
                  <a:gd name="connsiteX1" fmla="*/ 317860 w 366787"/>
                  <a:gd name="connsiteY1" fmla="*/ 151328 h 533813"/>
                  <a:gd name="connsiteX2" fmla="*/ 360083 w 366787"/>
                  <a:gd name="connsiteY2" fmla="*/ 256268 h 533813"/>
                  <a:gd name="connsiteX3" fmla="*/ 251432 w 366787"/>
                  <a:gd name="connsiteY3" fmla="*/ 322283 h 533813"/>
                  <a:gd name="connsiteX4" fmla="*/ 227269 w 366787"/>
                  <a:gd name="connsiteY4" fmla="*/ 455798 h 533813"/>
                  <a:gd name="connsiteX5" fmla="*/ 68189 w 366787"/>
                  <a:gd name="connsiteY5" fmla="*/ 462148 h 533813"/>
                  <a:gd name="connsiteX6" fmla="*/ 525 w 366787"/>
                  <a:gd name="connsiteY6" fmla="*/ 533813 h 533813"/>
                  <a:gd name="connsiteX0" fmla="*/ 320334 w 366787"/>
                  <a:gd name="connsiteY0" fmla="*/ 0 h 533813"/>
                  <a:gd name="connsiteX1" fmla="*/ 317860 w 366787"/>
                  <a:gd name="connsiteY1" fmla="*/ 151328 h 533813"/>
                  <a:gd name="connsiteX2" fmla="*/ 360083 w 366787"/>
                  <a:gd name="connsiteY2" fmla="*/ 256268 h 533813"/>
                  <a:gd name="connsiteX3" fmla="*/ 251432 w 366787"/>
                  <a:gd name="connsiteY3" fmla="*/ 322283 h 533813"/>
                  <a:gd name="connsiteX4" fmla="*/ 227269 w 366787"/>
                  <a:gd name="connsiteY4" fmla="*/ 455798 h 533813"/>
                  <a:gd name="connsiteX5" fmla="*/ 68189 w 366787"/>
                  <a:gd name="connsiteY5" fmla="*/ 462148 h 533813"/>
                  <a:gd name="connsiteX6" fmla="*/ 525 w 366787"/>
                  <a:gd name="connsiteY6" fmla="*/ 533813 h 533813"/>
                  <a:gd name="connsiteX0" fmla="*/ 320334 w 366787"/>
                  <a:gd name="connsiteY0" fmla="*/ 0 h 533813"/>
                  <a:gd name="connsiteX1" fmla="*/ 317860 w 366787"/>
                  <a:gd name="connsiteY1" fmla="*/ 151328 h 533813"/>
                  <a:gd name="connsiteX2" fmla="*/ 360083 w 366787"/>
                  <a:gd name="connsiteY2" fmla="*/ 256268 h 533813"/>
                  <a:gd name="connsiteX3" fmla="*/ 251432 w 366787"/>
                  <a:gd name="connsiteY3" fmla="*/ 322283 h 533813"/>
                  <a:gd name="connsiteX4" fmla="*/ 227269 w 366787"/>
                  <a:gd name="connsiteY4" fmla="*/ 455798 h 533813"/>
                  <a:gd name="connsiteX5" fmla="*/ 68189 w 366787"/>
                  <a:gd name="connsiteY5" fmla="*/ 462148 h 533813"/>
                  <a:gd name="connsiteX6" fmla="*/ 525 w 366787"/>
                  <a:gd name="connsiteY6" fmla="*/ 533813 h 533813"/>
                  <a:gd name="connsiteX0" fmla="*/ 288040 w 334493"/>
                  <a:gd name="connsiteY0" fmla="*/ 0 h 527463"/>
                  <a:gd name="connsiteX1" fmla="*/ 285566 w 334493"/>
                  <a:gd name="connsiteY1" fmla="*/ 151328 h 527463"/>
                  <a:gd name="connsiteX2" fmla="*/ 327789 w 334493"/>
                  <a:gd name="connsiteY2" fmla="*/ 256268 h 527463"/>
                  <a:gd name="connsiteX3" fmla="*/ 219138 w 334493"/>
                  <a:gd name="connsiteY3" fmla="*/ 322283 h 527463"/>
                  <a:gd name="connsiteX4" fmla="*/ 194975 w 334493"/>
                  <a:gd name="connsiteY4" fmla="*/ 455798 h 527463"/>
                  <a:gd name="connsiteX5" fmla="*/ 35895 w 334493"/>
                  <a:gd name="connsiteY5" fmla="*/ 462148 h 527463"/>
                  <a:gd name="connsiteX6" fmla="*/ 3156 w 334493"/>
                  <a:gd name="connsiteY6" fmla="*/ 527463 h 527463"/>
                  <a:gd name="connsiteX0" fmla="*/ 278515 w 334616"/>
                  <a:gd name="connsiteY0" fmla="*/ 0 h 498888"/>
                  <a:gd name="connsiteX1" fmla="*/ 285566 w 334616"/>
                  <a:gd name="connsiteY1" fmla="*/ 122753 h 498888"/>
                  <a:gd name="connsiteX2" fmla="*/ 327789 w 334616"/>
                  <a:gd name="connsiteY2" fmla="*/ 227693 h 498888"/>
                  <a:gd name="connsiteX3" fmla="*/ 219138 w 334616"/>
                  <a:gd name="connsiteY3" fmla="*/ 293708 h 498888"/>
                  <a:gd name="connsiteX4" fmla="*/ 194975 w 334616"/>
                  <a:gd name="connsiteY4" fmla="*/ 427223 h 498888"/>
                  <a:gd name="connsiteX5" fmla="*/ 35895 w 334616"/>
                  <a:gd name="connsiteY5" fmla="*/ 433573 h 498888"/>
                  <a:gd name="connsiteX6" fmla="*/ 3156 w 334616"/>
                  <a:gd name="connsiteY6" fmla="*/ 498888 h 4988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34616" h="498888">
                    <a:moveTo>
                      <a:pt x="278515" y="0"/>
                    </a:moveTo>
                    <a:cubicBezTo>
                      <a:pt x="352282" y="43460"/>
                      <a:pt x="277354" y="84804"/>
                      <a:pt x="285566" y="122753"/>
                    </a:cubicBezTo>
                    <a:cubicBezTo>
                      <a:pt x="293778" y="160702"/>
                      <a:pt x="354735" y="173801"/>
                      <a:pt x="327789" y="227693"/>
                    </a:cubicBezTo>
                    <a:cubicBezTo>
                      <a:pt x="300843" y="281585"/>
                      <a:pt x="260324" y="238228"/>
                      <a:pt x="219138" y="293708"/>
                    </a:cubicBezTo>
                    <a:cubicBezTo>
                      <a:pt x="177952" y="349188"/>
                      <a:pt x="250916" y="400737"/>
                      <a:pt x="194975" y="427223"/>
                    </a:cubicBezTo>
                    <a:cubicBezTo>
                      <a:pt x="139034" y="453709"/>
                      <a:pt x="103848" y="422687"/>
                      <a:pt x="35895" y="433573"/>
                    </a:cubicBezTo>
                    <a:cubicBezTo>
                      <a:pt x="-6658" y="444459"/>
                      <a:pt x="-1751" y="455798"/>
                      <a:pt x="3156" y="498888"/>
                    </a:cubicBezTo>
                  </a:path>
                </a:pathLst>
              </a:custGeom>
              <a:noFill/>
              <a:ln w="19050" cap="flat" cmpd="sng" algn="ctr">
                <a:solidFill>
                  <a:srgbClr val="CC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299" name="Oval 1298">
                <a:extLst>
                  <a:ext uri="{FF2B5EF4-FFF2-40B4-BE49-F238E27FC236}">
                    <a16:creationId xmlns:a16="http://schemas.microsoft.com/office/drawing/2014/main" id="{13A8602B-6469-4D7F-AB39-A82EEBC6EF99}"/>
                  </a:ext>
                </a:extLst>
              </p:cNvPr>
              <p:cNvSpPr/>
              <p:nvPr/>
            </p:nvSpPr>
            <p:spPr>
              <a:xfrm rot="19440000">
                <a:off x="5343843" y="1905461"/>
                <a:ext cx="62203" cy="62187"/>
              </a:xfrm>
              <a:prstGeom prst="ellipse">
                <a:avLst/>
              </a:prstGeom>
              <a:solidFill>
                <a:srgbClr val="3C477C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300" name="Oval 1299">
                <a:extLst>
                  <a:ext uri="{FF2B5EF4-FFF2-40B4-BE49-F238E27FC236}">
                    <a16:creationId xmlns:a16="http://schemas.microsoft.com/office/drawing/2014/main" id="{C4BEEC36-D28F-4EB9-9983-4F74BB8B0B65}"/>
                  </a:ext>
                </a:extLst>
              </p:cNvPr>
              <p:cNvSpPr/>
              <p:nvPr/>
            </p:nvSpPr>
            <p:spPr>
              <a:xfrm>
                <a:off x="5527407" y="1846038"/>
                <a:ext cx="62203" cy="62187"/>
              </a:xfrm>
              <a:prstGeom prst="ellipse">
                <a:avLst/>
              </a:prstGeom>
              <a:solidFill>
                <a:srgbClr val="3C477C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301" name="Oval 1300">
                <a:extLst>
                  <a:ext uri="{FF2B5EF4-FFF2-40B4-BE49-F238E27FC236}">
                    <a16:creationId xmlns:a16="http://schemas.microsoft.com/office/drawing/2014/main" id="{00767E15-E4F0-4D56-8684-013E7C87B2CB}"/>
                  </a:ext>
                </a:extLst>
              </p:cNvPr>
              <p:cNvSpPr/>
              <p:nvPr/>
            </p:nvSpPr>
            <p:spPr>
              <a:xfrm rot="7200000" flipV="1">
                <a:off x="5254525" y="2001601"/>
                <a:ext cx="62187" cy="62203"/>
              </a:xfrm>
              <a:prstGeom prst="ellipse">
                <a:avLst/>
              </a:prstGeom>
              <a:solidFill>
                <a:srgbClr val="3C477C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302" name="Oval 1301">
                <a:extLst>
                  <a:ext uri="{FF2B5EF4-FFF2-40B4-BE49-F238E27FC236}">
                    <a16:creationId xmlns:a16="http://schemas.microsoft.com/office/drawing/2014/main" id="{34F2798A-385D-4364-AC31-5D07EFDA77EF}"/>
                  </a:ext>
                </a:extLst>
              </p:cNvPr>
              <p:cNvSpPr/>
              <p:nvPr/>
            </p:nvSpPr>
            <p:spPr>
              <a:xfrm rot="17280000">
                <a:off x="5230795" y="2061023"/>
                <a:ext cx="62187" cy="62203"/>
              </a:xfrm>
              <a:prstGeom prst="ellipse">
                <a:avLst/>
              </a:prstGeom>
              <a:solidFill>
                <a:srgbClr val="3C477C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303" name="Oval 1302">
                <a:extLst>
                  <a:ext uri="{FF2B5EF4-FFF2-40B4-BE49-F238E27FC236}">
                    <a16:creationId xmlns:a16="http://schemas.microsoft.com/office/drawing/2014/main" id="{3FE7598E-1F73-4B9C-871E-AED39A4051CE}"/>
                  </a:ext>
                </a:extLst>
              </p:cNvPr>
              <p:cNvSpPr/>
              <p:nvPr/>
            </p:nvSpPr>
            <p:spPr>
              <a:xfrm rot="15840000">
                <a:off x="5217760" y="2189692"/>
                <a:ext cx="62187" cy="62203"/>
              </a:xfrm>
              <a:prstGeom prst="ellipse">
                <a:avLst/>
              </a:prstGeom>
              <a:solidFill>
                <a:srgbClr val="3C477C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304" name="Oval 1303">
                <a:extLst>
                  <a:ext uri="{FF2B5EF4-FFF2-40B4-BE49-F238E27FC236}">
                    <a16:creationId xmlns:a16="http://schemas.microsoft.com/office/drawing/2014/main" id="{48117952-21E1-478A-8D0B-002F6E3B0DA3}"/>
                  </a:ext>
                </a:extLst>
              </p:cNvPr>
              <p:cNvSpPr/>
              <p:nvPr/>
            </p:nvSpPr>
            <p:spPr>
              <a:xfrm rot="2880000" flipV="1">
                <a:off x="5296589" y="2365363"/>
                <a:ext cx="62187" cy="62203"/>
              </a:xfrm>
              <a:prstGeom prst="ellipse">
                <a:avLst/>
              </a:prstGeom>
              <a:solidFill>
                <a:srgbClr val="3C477C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305" name="Oval 1304">
                <a:extLst>
                  <a:ext uri="{FF2B5EF4-FFF2-40B4-BE49-F238E27FC236}">
                    <a16:creationId xmlns:a16="http://schemas.microsoft.com/office/drawing/2014/main" id="{50046572-E1EE-4D13-A049-83F962562924}"/>
                  </a:ext>
                </a:extLst>
              </p:cNvPr>
              <p:cNvSpPr/>
              <p:nvPr/>
            </p:nvSpPr>
            <p:spPr>
              <a:xfrm rot="12240000">
                <a:off x="5400191" y="2441418"/>
                <a:ext cx="62203" cy="62187"/>
              </a:xfrm>
              <a:prstGeom prst="ellipse">
                <a:avLst/>
              </a:prstGeom>
              <a:solidFill>
                <a:srgbClr val="3C477C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306" name="Oval 1305">
                <a:extLst>
                  <a:ext uri="{FF2B5EF4-FFF2-40B4-BE49-F238E27FC236}">
                    <a16:creationId xmlns:a16="http://schemas.microsoft.com/office/drawing/2014/main" id="{E0CB4685-685C-4170-AE22-2A173AEC69EC}"/>
                  </a:ext>
                </a:extLst>
              </p:cNvPr>
              <p:cNvSpPr/>
              <p:nvPr/>
            </p:nvSpPr>
            <p:spPr>
              <a:xfrm rot="10800000">
                <a:off x="5527406" y="2468316"/>
                <a:ext cx="62203" cy="62187"/>
              </a:xfrm>
              <a:prstGeom prst="ellipse">
                <a:avLst/>
              </a:prstGeom>
              <a:solidFill>
                <a:srgbClr val="3C477C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307" name="Oval 1306">
                <a:extLst>
                  <a:ext uri="{FF2B5EF4-FFF2-40B4-BE49-F238E27FC236}">
                    <a16:creationId xmlns:a16="http://schemas.microsoft.com/office/drawing/2014/main" id="{A354F8AA-841D-4F80-899F-CDC35E80C55F}"/>
                  </a:ext>
                </a:extLst>
              </p:cNvPr>
              <p:cNvSpPr/>
              <p:nvPr/>
            </p:nvSpPr>
            <p:spPr>
              <a:xfrm rot="8640000">
                <a:off x="5709706" y="2408894"/>
                <a:ext cx="62203" cy="62187"/>
              </a:xfrm>
              <a:prstGeom prst="ellipse">
                <a:avLst/>
              </a:prstGeom>
              <a:solidFill>
                <a:srgbClr val="3C477C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308" name="Oval 1307">
                <a:extLst>
                  <a:ext uri="{FF2B5EF4-FFF2-40B4-BE49-F238E27FC236}">
                    <a16:creationId xmlns:a16="http://schemas.microsoft.com/office/drawing/2014/main" id="{B7D39A59-A995-47AF-B2C9-96C2B473DD76}"/>
                  </a:ext>
                </a:extLst>
              </p:cNvPr>
              <p:cNvSpPr/>
              <p:nvPr/>
            </p:nvSpPr>
            <p:spPr>
              <a:xfrm rot="6480000">
                <a:off x="5822770" y="2253316"/>
                <a:ext cx="62187" cy="62203"/>
              </a:xfrm>
              <a:prstGeom prst="ellipse">
                <a:avLst/>
              </a:prstGeom>
              <a:solidFill>
                <a:srgbClr val="3C477C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309" name="Oval 1308">
                <a:extLst>
                  <a:ext uri="{FF2B5EF4-FFF2-40B4-BE49-F238E27FC236}">
                    <a16:creationId xmlns:a16="http://schemas.microsoft.com/office/drawing/2014/main" id="{AB93221B-C85A-402F-B3C8-E38F58B9A84A}"/>
                  </a:ext>
                </a:extLst>
              </p:cNvPr>
              <p:cNvSpPr/>
              <p:nvPr/>
            </p:nvSpPr>
            <p:spPr>
              <a:xfrm rot="5760000">
                <a:off x="5836298" y="2189692"/>
                <a:ext cx="62187" cy="62203"/>
              </a:xfrm>
              <a:prstGeom prst="ellipse">
                <a:avLst/>
              </a:prstGeom>
              <a:solidFill>
                <a:srgbClr val="3C477C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310" name="Oval 1309">
                <a:extLst>
                  <a:ext uri="{FF2B5EF4-FFF2-40B4-BE49-F238E27FC236}">
                    <a16:creationId xmlns:a16="http://schemas.microsoft.com/office/drawing/2014/main" id="{7B8D408D-73B6-447C-9B47-4AE968FD27BF}"/>
                  </a:ext>
                </a:extLst>
              </p:cNvPr>
              <p:cNvSpPr/>
              <p:nvPr/>
            </p:nvSpPr>
            <p:spPr>
              <a:xfrm rot="3600000">
                <a:off x="5796307" y="2001600"/>
                <a:ext cx="62187" cy="62203"/>
              </a:xfrm>
              <a:prstGeom prst="ellipse">
                <a:avLst/>
              </a:prstGeom>
              <a:solidFill>
                <a:srgbClr val="3C477C"/>
              </a:soli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wrap="none"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67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</p:grpSp>
      </p:grpSp>
      <p:grpSp>
        <p:nvGrpSpPr>
          <p:cNvPr id="1478" name="Group 1477">
            <a:extLst>
              <a:ext uri="{FF2B5EF4-FFF2-40B4-BE49-F238E27FC236}">
                <a16:creationId xmlns:a16="http://schemas.microsoft.com/office/drawing/2014/main" id="{87058C32-A7DB-4553-8800-C342881D60CD}"/>
              </a:ext>
            </a:extLst>
          </p:cNvPr>
          <p:cNvGrpSpPr/>
          <p:nvPr/>
        </p:nvGrpSpPr>
        <p:grpSpPr>
          <a:xfrm>
            <a:off x="9904046" y="1606838"/>
            <a:ext cx="1412863" cy="1412863"/>
            <a:chOff x="1168497" y="1452599"/>
            <a:chExt cx="914400" cy="914400"/>
          </a:xfrm>
        </p:grpSpPr>
        <p:grpSp>
          <p:nvGrpSpPr>
            <p:cNvPr id="1479" name="Group 1478">
              <a:extLst>
                <a:ext uri="{FF2B5EF4-FFF2-40B4-BE49-F238E27FC236}">
                  <a16:creationId xmlns:a16="http://schemas.microsoft.com/office/drawing/2014/main" id="{A09270BB-AF9E-4EC7-88C9-3DE8C8DE83D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168497" y="1452599"/>
              <a:ext cx="914400" cy="914400"/>
              <a:chOff x="1171673" y="1455775"/>
              <a:chExt cx="904749" cy="904749"/>
            </a:xfrm>
          </p:grpSpPr>
          <p:grpSp>
            <p:nvGrpSpPr>
              <p:cNvPr id="1604" name="Group 1603">
                <a:extLst>
                  <a:ext uri="{FF2B5EF4-FFF2-40B4-BE49-F238E27FC236}">
                    <a16:creationId xmlns:a16="http://schemas.microsoft.com/office/drawing/2014/main" id="{2A6528E7-FAC9-4033-895A-FD14DE0B94DC}"/>
                  </a:ext>
                </a:extLst>
              </p:cNvPr>
              <p:cNvGrpSpPr/>
              <p:nvPr/>
            </p:nvGrpSpPr>
            <p:grpSpPr>
              <a:xfrm>
                <a:off x="1171673" y="1455775"/>
                <a:ext cx="904749" cy="904749"/>
                <a:chOff x="-902187" y="-562039"/>
                <a:chExt cx="1814958" cy="1814958"/>
              </a:xfrm>
            </p:grpSpPr>
            <p:grpSp>
              <p:nvGrpSpPr>
                <p:cNvPr id="1616" name="Group 1615">
                  <a:extLst>
                    <a:ext uri="{FF2B5EF4-FFF2-40B4-BE49-F238E27FC236}">
                      <a16:creationId xmlns:a16="http://schemas.microsoft.com/office/drawing/2014/main" id="{19F6E061-38E7-446B-BC50-0B704E5BEA28}"/>
                    </a:ext>
                  </a:extLst>
                </p:cNvPr>
                <p:cNvGrpSpPr/>
                <p:nvPr/>
              </p:nvGrpSpPr>
              <p:grpSpPr>
                <a:xfrm>
                  <a:off x="-106330" y="-562039"/>
                  <a:ext cx="223243" cy="1814958"/>
                  <a:chOff x="-1734058" y="-2464228"/>
                  <a:chExt cx="182924" cy="1487168"/>
                </a:xfrm>
              </p:grpSpPr>
              <p:sp>
                <p:nvSpPr>
                  <p:cNvPr id="1622" name="Rectangle 1621">
                    <a:extLst>
                      <a:ext uri="{FF2B5EF4-FFF2-40B4-BE49-F238E27FC236}">
                        <a16:creationId xmlns:a16="http://schemas.microsoft.com/office/drawing/2014/main" id="{0C4D9872-49B8-4B2D-8F91-2724CED33EAB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2417316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623" name="Flowchart: Delay 21">
                    <a:extLst>
                      <a:ext uri="{FF2B5EF4-FFF2-40B4-BE49-F238E27FC236}">
                        <a16:creationId xmlns:a16="http://schemas.microsoft.com/office/drawing/2014/main" id="{CE727992-2146-487E-A87C-4BDB73744F09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-1680355" y="-1106281"/>
                    <a:ext cx="75518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ysClr val="window" lastClr="FFFFFF">
                      <a:lumMod val="65000"/>
                    </a:sys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624" name="Flowchart: Delay 21">
                    <a:extLst>
                      <a:ext uri="{FF2B5EF4-FFF2-40B4-BE49-F238E27FC236}">
                        <a16:creationId xmlns:a16="http://schemas.microsoft.com/office/drawing/2014/main" id="{F013C435-BD8B-492D-8171-4EFB99D82212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-1680354" y="-2517931"/>
                    <a:ext cx="75517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rgbClr val="FFFFFF">
                      <a:lumMod val="65000"/>
                    </a:srgb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625" name="Rectangle 1624">
                    <a:extLst>
                      <a:ext uri="{FF2B5EF4-FFF2-40B4-BE49-F238E27FC236}">
                        <a16:creationId xmlns:a16="http://schemas.microsoft.com/office/drawing/2014/main" id="{E482F6D4-2F1D-48A6-BB71-79DE217229CD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1156744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1617" name="Group 1616">
                  <a:extLst>
                    <a:ext uri="{FF2B5EF4-FFF2-40B4-BE49-F238E27FC236}">
                      <a16:creationId xmlns:a16="http://schemas.microsoft.com/office/drawing/2014/main" id="{099E43CF-EFFE-40CD-A8EB-47CF8A2E3EF9}"/>
                    </a:ext>
                  </a:extLst>
                </p:cNvPr>
                <p:cNvGrpSpPr/>
                <p:nvPr/>
              </p:nvGrpSpPr>
              <p:grpSpPr>
                <a:xfrm rot="16200000">
                  <a:off x="-106330" y="-562039"/>
                  <a:ext cx="223243" cy="1814958"/>
                  <a:chOff x="-1734058" y="-2464228"/>
                  <a:chExt cx="182924" cy="1487168"/>
                </a:xfrm>
              </p:grpSpPr>
              <p:sp>
                <p:nvSpPr>
                  <p:cNvPr id="1618" name="Rectangle 1617">
                    <a:extLst>
                      <a:ext uri="{FF2B5EF4-FFF2-40B4-BE49-F238E27FC236}">
                        <a16:creationId xmlns:a16="http://schemas.microsoft.com/office/drawing/2014/main" id="{FAF1D599-24A1-4EFB-AA47-42C7A3A97A38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2417316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619" name="Flowchart: Delay 21">
                    <a:extLst>
                      <a:ext uri="{FF2B5EF4-FFF2-40B4-BE49-F238E27FC236}">
                        <a16:creationId xmlns:a16="http://schemas.microsoft.com/office/drawing/2014/main" id="{812737AA-C0FD-4350-A5C6-7AB39A6B2E35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-1680355" y="-1106281"/>
                    <a:ext cx="75518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ysClr val="window" lastClr="FFFFFF">
                      <a:lumMod val="65000"/>
                    </a:sys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620" name="Flowchart: Delay 21">
                    <a:extLst>
                      <a:ext uri="{FF2B5EF4-FFF2-40B4-BE49-F238E27FC236}">
                        <a16:creationId xmlns:a16="http://schemas.microsoft.com/office/drawing/2014/main" id="{72C0C4A9-222E-48D3-92AB-1FDAFA316DB0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-1680354" y="-2517931"/>
                    <a:ext cx="75517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rgbClr val="FFFFFF">
                      <a:lumMod val="65000"/>
                    </a:srgb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621" name="Rectangle 1620">
                    <a:extLst>
                      <a:ext uri="{FF2B5EF4-FFF2-40B4-BE49-F238E27FC236}">
                        <a16:creationId xmlns:a16="http://schemas.microsoft.com/office/drawing/2014/main" id="{85DB2322-7A62-4487-BE53-BFD3BF3A4296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1156744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</p:grpSp>
          <p:grpSp>
            <p:nvGrpSpPr>
              <p:cNvPr id="1605" name="Group 1604">
                <a:extLst>
                  <a:ext uri="{FF2B5EF4-FFF2-40B4-BE49-F238E27FC236}">
                    <a16:creationId xmlns:a16="http://schemas.microsoft.com/office/drawing/2014/main" id="{2593B2E4-AEA4-4998-91B9-2AAD549151D1}"/>
                  </a:ext>
                </a:extLst>
              </p:cNvPr>
              <p:cNvGrpSpPr/>
              <p:nvPr/>
            </p:nvGrpSpPr>
            <p:grpSpPr>
              <a:xfrm rot="2700000">
                <a:off x="1171673" y="1455775"/>
                <a:ext cx="904749" cy="904749"/>
                <a:chOff x="-902187" y="-562039"/>
                <a:chExt cx="1814958" cy="1814958"/>
              </a:xfrm>
            </p:grpSpPr>
            <p:grpSp>
              <p:nvGrpSpPr>
                <p:cNvPr id="1606" name="Group 1605">
                  <a:extLst>
                    <a:ext uri="{FF2B5EF4-FFF2-40B4-BE49-F238E27FC236}">
                      <a16:creationId xmlns:a16="http://schemas.microsoft.com/office/drawing/2014/main" id="{78986EA3-B767-4271-9C3A-CB6B052ACA26}"/>
                    </a:ext>
                  </a:extLst>
                </p:cNvPr>
                <p:cNvGrpSpPr/>
                <p:nvPr/>
              </p:nvGrpSpPr>
              <p:grpSpPr>
                <a:xfrm>
                  <a:off x="-106330" y="-562039"/>
                  <a:ext cx="223243" cy="1814958"/>
                  <a:chOff x="-1734058" y="-2464228"/>
                  <a:chExt cx="182924" cy="1487168"/>
                </a:xfrm>
              </p:grpSpPr>
              <p:sp>
                <p:nvSpPr>
                  <p:cNvPr id="1612" name="Rectangle 1611">
                    <a:extLst>
                      <a:ext uri="{FF2B5EF4-FFF2-40B4-BE49-F238E27FC236}">
                        <a16:creationId xmlns:a16="http://schemas.microsoft.com/office/drawing/2014/main" id="{8BF18F65-CCE4-4D71-9441-E73618F2B376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2417316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613" name="Flowchart: Delay 21">
                    <a:extLst>
                      <a:ext uri="{FF2B5EF4-FFF2-40B4-BE49-F238E27FC236}">
                        <a16:creationId xmlns:a16="http://schemas.microsoft.com/office/drawing/2014/main" id="{807D4486-E819-4971-9C13-07AFE01FB2F0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-1680355" y="-1106281"/>
                    <a:ext cx="75518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ysClr val="window" lastClr="FFFFFF">
                      <a:lumMod val="65000"/>
                    </a:sys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614" name="Flowchart: Delay 21">
                    <a:extLst>
                      <a:ext uri="{FF2B5EF4-FFF2-40B4-BE49-F238E27FC236}">
                        <a16:creationId xmlns:a16="http://schemas.microsoft.com/office/drawing/2014/main" id="{7AB6D52B-C882-47A7-A65D-25930BCD8E49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-1680354" y="-2517931"/>
                    <a:ext cx="75517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rgbClr val="FFFFFF">
                      <a:lumMod val="65000"/>
                    </a:srgb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615" name="Rectangle 1614">
                    <a:extLst>
                      <a:ext uri="{FF2B5EF4-FFF2-40B4-BE49-F238E27FC236}">
                        <a16:creationId xmlns:a16="http://schemas.microsoft.com/office/drawing/2014/main" id="{9B4EF95F-6FBF-4C3D-AD28-362257C45622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1156744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1607" name="Group 1606">
                  <a:extLst>
                    <a:ext uri="{FF2B5EF4-FFF2-40B4-BE49-F238E27FC236}">
                      <a16:creationId xmlns:a16="http://schemas.microsoft.com/office/drawing/2014/main" id="{495D7232-0D98-4081-9B10-39EEA752B029}"/>
                    </a:ext>
                  </a:extLst>
                </p:cNvPr>
                <p:cNvGrpSpPr/>
                <p:nvPr/>
              </p:nvGrpSpPr>
              <p:grpSpPr>
                <a:xfrm rot="16200000">
                  <a:off x="-106330" y="-562039"/>
                  <a:ext cx="223243" cy="1814958"/>
                  <a:chOff x="-1734058" y="-2464228"/>
                  <a:chExt cx="182924" cy="1487168"/>
                </a:xfrm>
              </p:grpSpPr>
              <p:sp>
                <p:nvSpPr>
                  <p:cNvPr id="1608" name="Rectangle 1607">
                    <a:extLst>
                      <a:ext uri="{FF2B5EF4-FFF2-40B4-BE49-F238E27FC236}">
                        <a16:creationId xmlns:a16="http://schemas.microsoft.com/office/drawing/2014/main" id="{4C02DC86-C95B-4340-93C3-DE02B6798513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2417316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609" name="Flowchart: Delay 21">
                    <a:extLst>
                      <a:ext uri="{FF2B5EF4-FFF2-40B4-BE49-F238E27FC236}">
                        <a16:creationId xmlns:a16="http://schemas.microsoft.com/office/drawing/2014/main" id="{D285EE65-F1E8-42CB-854B-78FAC33520BE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-1680355" y="-1106281"/>
                    <a:ext cx="75518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ysClr val="window" lastClr="FFFFFF">
                      <a:lumMod val="65000"/>
                    </a:sys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610" name="Flowchart: Delay 21">
                    <a:extLst>
                      <a:ext uri="{FF2B5EF4-FFF2-40B4-BE49-F238E27FC236}">
                        <a16:creationId xmlns:a16="http://schemas.microsoft.com/office/drawing/2014/main" id="{3B69D1DE-52D0-4065-819C-84763A8591F4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-1680354" y="-2517931"/>
                    <a:ext cx="75517" cy="182923"/>
                  </a:xfrm>
                  <a:custGeom>
                    <a:avLst/>
                    <a:gdLst>
                      <a:gd name="connsiteX0" fmla="*/ 0 w 192321"/>
                      <a:gd name="connsiteY0" fmla="*/ 0 h 192321"/>
                      <a:gd name="connsiteX1" fmla="*/ 96161 w 192321"/>
                      <a:gd name="connsiteY1" fmla="*/ 0 h 192321"/>
                      <a:gd name="connsiteX2" fmla="*/ 192322 w 192321"/>
                      <a:gd name="connsiteY2" fmla="*/ 96161 h 192321"/>
                      <a:gd name="connsiteX3" fmla="*/ 96161 w 192321"/>
                      <a:gd name="connsiteY3" fmla="*/ 192322 h 192321"/>
                      <a:gd name="connsiteX4" fmla="*/ 0 w 192321"/>
                      <a:gd name="connsiteY4" fmla="*/ 192321 h 192321"/>
                      <a:gd name="connsiteX5" fmla="*/ 0 w 192321"/>
                      <a:gd name="connsiteY5" fmla="*/ 0 h 192321"/>
                      <a:gd name="connsiteX0" fmla="*/ 0 w 192322"/>
                      <a:gd name="connsiteY0" fmla="*/ 192321 h 192322"/>
                      <a:gd name="connsiteX1" fmla="*/ 96161 w 192322"/>
                      <a:gd name="connsiteY1" fmla="*/ 0 h 192322"/>
                      <a:gd name="connsiteX2" fmla="*/ 192322 w 192322"/>
                      <a:gd name="connsiteY2" fmla="*/ 96161 h 192322"/>
                      <a:gd name="connsiteX3" fmla="*/ 96161 w 192322"/>
                      <a:gd name="connsiteY3" fmla="*/ 192322 h 192322"/>
                      <a:gd name="connsiteX4" fmla="*/ 0 w 192322"/>
                      <a:gd name="connsiteY4" fmla="*/ 192321 h 192322"/>
                      <a:gd name="connsiteX0" fmla="*/ 0 w 96161"/>
                      <a:gd name="connsiteY0" fmla="*/ 192322 h 192322"/>
                      <a:gd name="connsiteX1" fmla="*/ 0 w 96161"/>
                      <a:gd name="connsiteY1" fmla="*/ 0 h 192322"/>
                      <a:gd name="connsiteX2" fmla="*/ 96161 w 96161"/>
                      <a:gd name="connsiteY2" fmla="*/ 96161 h 192322"/>
                      <a:gd name="connsiteX3" fmla="*/ 0 w 96161"/>
                      <a:gd name="connsiteY3" fmla="*/ 192322 h 1923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6161" h="192322">
                        <a:moveTo>
                          <a:pt x="0" y="192322"/>
                        </a:moveTo>
                        <a:lnTo>
                          <a:pt x="0" y="0"/>
                        </a:lnTo>
                        <a:cubicBezTo>
                          <a:pt x="53108" y="0"/>
                          <a:pt x="96161" y="43053"/>
                          <a:pt x="96161" y="96161"/>
                        </a:cubicBezTo>
                        <a:cubicBezTo>
                          <a:pt x="96161" y="149269"/>
                          <a:pt x="53108" y="192322"/>
                          <a:pt x="0" y="192322"/>
                        </a:cubicBezTo>
                        <a:close/>
                      </a:path>
                    </a:pathLst>
                  </a:custGeom>
                  <a:solidFill>
                    <a:srgbClr val="FFFFFF">
                      <a:lumMod val="65000"/>
                    </a:srgbClr>
                  </a:solidFill>
                  <a:ln w="1905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70" rtl="0" eaLnBrk="1" fontAlgn="auto" latinLnBrk="0" hangingPunct="1">
                      <a:lnSpc>
                        <a:spcPct val="9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611" name="Rectangle 1610">
                    <a:extLst>
                      <a:ext uri="{FF2B5EF4-FFF2-40B4-BE49-F238E27FC236}">
                        <a16:creationId xmlns:a16="http://schemas.microsoft.com/office/drawing/2014/main" id="{2ABDDA9A-934E-4E2D-89EB-1C9845150BA7}"/>
                      </a:ext>
                    </a:extLst>
                  </p:cNvPr>
                  <p:cNvSpPr/>
                  <p:nvPr/>
                </p:nvSpPr>
                <p:spPr>
                  <a:xfrm>
                    <a:off x="-1665455" y="-1156744"/>
                    <a:ext cx="45719" cy="149851"/>
                  </a:xfrm>
                  <a:prstGeom prst="rect">
                    <a:avLst/>
                  </a:prstGeom>
                  <a:solidFill>
                    <a:srgbClr val="FFFFFF">
                      <a:lumMod val="65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121911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Arial" charset="0"/>
                    </a:endParaRPr>
                  </a:p>
                </p:txBody>
              </p:sp>
            </p:grpSp>
          </p:grpSp>
        </p:grpSp>
        <p:grpSp>
          <p:nvGrpSpPr>
            <p:cNvPr id="1480" name="Group 1479">
              <a:extLst>
                <a:ext uri="{FF2B5EF4-FFF2-40B4-BE49-F238E27FC236}">
                  <a16:creationId xmlns:a16="http://schemas.microsoft.com/office/drawing/2014/main" id="{43112447-945C-4209-B97A-CF3596957B5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259842" y="1544039"/>
              <a:ext cx="731710" cy="731520"/>
              <a:chOff x="1263803" y="1547999"/>
              <a:chExt cx="720489" cy="720302"/>
            </a:xfrm>
          </p:grpSpPr>
          <p:sp>
            <p:nvSpPr>
              <p:cNvPr id="1481" name="Oval 1480">
                <a:extLst>
                  <a:ext uri="{FF2B5EF4-FFF2-40B4-BE49-F238E27FC236}">
                    <a16:creationId xmlns:a16="http://schemas.microsoft.com/office/drawing/2014/main" id="{522D6E45-D80A-44D6-B9B1-B6E074C2976B}"/>
                  </a:ext>
                </a:extLst>
              </p:cNvPr>
              <p:cNvSpPr/>
              <p:nvPr/>
            </p:nvSpPr>
            <p:spPr>
              <a:xfrm>
                <a:off x="1263803" y="1547999"/>
                <a:ext cx="720489" cy="720302"/>
              </a:xfrm>
              <a:prstGeom prst="ellipse">
                <a:avLst/>
              </a:prstGeom>
              <a:gradFill>
                <a:gsLst>
                  <a:gs pos="0">
                    <a:srgbClr val="8A97C9"/>
                  </a:gs>
                  <a:gs pos="85000">
                    <a:srgbClr val="1C254C"/>
                  </a:gs>
                </a:gsLst>
                <a:path path="circle">
                  <a:fillToRect l="50000" t="50000" r="50000" b="50000"/>
                </a:path>
              </a:gradFill>
              <a:ln w="25400" cap="flat" cmpd="sng" algn="ctr">
                <a:solidFill>
                  <a:srgbClr val="A6A6A6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482" name="Oval 1481">
                <a:extLst>
                  <a:ext uri="{FF2B5EF4-FFF2-40B4-BE49-F238E27FC236}">
                    <a16:creationId xmlns:a16="http://schemas.microsoft.com/office/drawing/2014/main" id="{1BF466F9-41A3-4EB1-9E72-9542B58AD7FC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700000">
                <a:off x="1627068" y="1814483"/>
                <a:ext cx="53418" cy="53404"/>
              </a:xfrm>
              <a:prstGeom prst="ellipse">
                <a:avLst/>
              </a:prstGeom>
              <a:gradFill>
                <a:gsLst>
                  <a:gs pos="90000">
                    <a:srgbClr val="FBB040">
                      <a:lumMod val="50000"/>
                    </a:srgbClr>
                  </a:gs>
                  <a:gs pos="0">
                    <a:srgbClr val="FBB040"/>
                  </a:gs>
                </a:gsLst>
                <a:path path="circle">
                  <a:fillToRect l="50000" t="50000" r="50000" b="50000"/>
                </a:path>
              </a:gra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483" name="Freeform 1483">
                <a:extLst>
                  <a:ext uri="{FF2B5EF4-FFF2-40B4-BE49-F238E27FC236}">
                    <a16:creationId xmlns:a16="http://schemas.microsoft.com/office/drawing/2014/main" id="{538F5A36-57A7-41B4-B68C-1E000E88FF0F}"/>
                  </a:ext>
                </a:extLst>
              </p:cNvPr>
              <p:cNvSpPr/>
              <p:nvPr/>
            </p:nvSpPr>
            <p:spPr>
              <a:xfrm rot="16741883" flipH="1" flipV="1">
                <a:off x="1588565" y="1812301"/>
                <a:ext cx="235295" cy="62506"/>
              </a:xfrm>
              <a:custGeom>
                <a:avLst/>
                <a:gdLst>
                  <a:gd name="connsiteX0" fmla="*/ 0 w 373380"/>
                  <a:gd name="connsiteY0" fmla="*/ 63676 h 117016"/>
                  <a:gd name="connsiteX1" fmla="*/ 83820 w 373380"/>
                  <a:gd name="connsiteY1" fmla="*/ 2716 h 117016"/>
                  <a:gd name="connsiteX2" fmla="*/ 213360 w 373380"/>
                  <a:gd name="connsiteY2" fmla="*/ 117016 h 117016"/>
                  <a:gd name="connsiteX3" fmla="*/ 312420 w 373380"/>
                  <a:gd name="connsiteY3" fmla="*/ 2716 h 117016"/>
                  <a:gd name="connsiteX4" fmla="*/ 373380 w 373380"/>
                  <a:gd name="connsiteY4" fmla="*/ 33196 h 117016"/>
                  <a:gd name="connsiteX5" fmla="*/ 373380 w 373380"/>
                  <a:gd name="connsiteY5" fmla="*/ 33196 h 117016"/>
                  <a:gd name="connsiteX6" fmla="*/ 373380 w 373380"/>
                  <a:gd name="connsiteY6" fmla="*/ 48436 h 117016"/>
                  <a:gd name="connsiteX0" fmla="*/ 0 w 450356"/>
                  <a:gd name="connsiteY0" fmla="*/ 63676 h 117016"/>
                  <a:gd name="connsiteX1" fmla="*/ 83820 w 450356"/>
                  <a:gd name="connsiteY1" fmla="*/ 2716 h 117016"/>
                  <a:gd name="connsiteX2" fmla="*/ 213360 w 450356"/>
                  <a:gd name="connsiteY2" fmla="*/ 117016 h 117016"/>
                  <a:gd name="connsiteX3" fmla="*/ 312420 w 450356"/>
                  <a:gd name="connsiteY3" fmla="*/ 2716 h 117016"/>
                  <a:gd name="connsiteX4" fmla="*/ 373380 w 450356"/>
                  <a:gd name="connsiteY4" fmla="*/ 33196 h 117016"/>
                  <a:gd name="connsiteX5" fmla="*/ 373380 w 450356"/>
                  <a:gd name="connsiteY5" fmla="*/ 33196 h 117016"/>
                  <a:gd name="connsiteX6" fmla="*/ 450355 w 450356"/>
                  <a:gd name="connsiteY6" fmla="*/ 98619 h 1170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50356" h="117016">
                    <a:moveTo>
                      <a:pt x="0" y="63676"/>
                    </a:moveTo>
                    <a:cubicBezTo>
                      <a:pt x="24130" y="28751"/>
                      <a:pt x="48260" y="-6174"/>
                      <a:pt x="83820" y="2716"/>
                    </a:cubicBezTo>
                    <a:cubicBezTo>
                      <a:pt x="119380" y="11606"/>
                      <a:pt x="175260" y="117016"/>
                      <a:pt x="213360" y="117016"/>
                    </a:cubicBezTo>
                    <a:cubicBezTo>
                      <a:pt x="251460" y="117016"/>
                      <a:pt x="285750" y="16686"/>
                      <a:pt x="312420" y="2716"/>
                    </a:cubicBezTo>
                    <a:cubicBezTo>
                      <a:pt x="339090" y="-11254"/>
                      <a:pt x="373380" y="33196"/>
                      <a:pt x="373380" y="33196"/>
                    </a:cubicBezTo>
                    <a:lnTo>
                      <a:pt x="373380" y="33196"/>
                    </a:lnTo>
                    <a:cubicBezTo>
                      <a:pt x="373380" y="38276"/>
                      <a:pt x="450355" y="93539"/>
                      <a:pt x="450355" y="98619"/>
                    </a:cubicBezTo>
                  </a:path>
                </a:pathLst>
              </a:custGeom>
              <a:noFill/>
              <a:ln w="12700" cap="flat" cmpd="sng" algn="ctr">
                <a:solidFill>
                  <a:srgbClr val="CC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484" name="Oval 1483">
                <a:extLst>
                  <a:ext uri="{FF2B5EF4-FFF2-40B4-BE49-F238E27FC236}">
                    <a16:creationId xmlns:a16="http://schemas.microsoft.com/office/drawing/2014/main" id="{063288B8-7335-4701-A727-2534AB35AA64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700000">
                <a:off x="1696398" y="1851992"/>
                <a:ext cx="40064" cy="40054"/>
              </a:xfrm>
              <a:prstGeom prst="ellipse">
                <a:avLst/>
              </a:prstGeom>
              <a:gradFill>
                <a:gsLst>
                  <a:gs pos="100000">
                    <a:srgbClr val="14737B"/>
                  </a:gs>
                  <a:gs pos="0">
                    <a:srgbClr val="A3E1CF"/>
                  </a:gs>
                </a:gsLst>
                <a:path path="circle">
                  <a:fillToRect l="50000" t="50000" r="50000" b="50000"/>
                </a:path>
              </a:gra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485" name="Freeform 1485">
                <a:extLst>
                  <a:ext uri="{FF2B5EF4-FFF2-40B4-BE49-F238E27FC236}">
                    <a16:creationId xmlns:a16="http://schemas.microsoft.com/office/drawing/2014/main" id="{3B5B1405-43D4-4235-92B2-76283FFA5B8A}"/>
                  </a:ext>
                </a:extLst>
              </p:cNvPr>
              <p:cNvSpPr/>
              <p:nvPr/>
            </p:nvSpPr>
            <p:spPr>
              <a:xfrm rot="10095534" flipV="1">
                <a:off x="1571289" y="1853261"/>
                <a:ext cx="217428" cy="62506"/>
              </a:xfrm>
              <a:custGeom>
                <a:avLst/>
                <a:gdLst>
                  <a:gd name="connsiteX0" fmla="*/ 0 w 373380"/>
                  <a:gd name="connsiteY0" fmla="*/ 63676 h 117016"/>
                  <a:gd name="connsiteX1" fmla="*/ 83820 w 373380"/>
                  <a:gd name="connsiteY1" fmla="*/ 2716 h 117016"/>
                  <a:gd name="connsiteX2" fmla="*/ 213360 w 373380"/>
                  <a:gd name="connsiteY2" fmla="*/ 117016 h 117016"/>
                  <a:gd name="connsiteX3" fmla="*/ 312420 w 373380"/>
                  <a:gd name="connsiteY3" fmla="*/ 2716 h 117016"/>
                  <a:gd name="connsiteX4" fmla="*/ 373380 w 373380"/>
                  <a:gd name="connsiteY4" fmla="*/ 33196 h 117016"/>
                  <a:gd name="connsiteX5" fmla="*/ 373380 w 373380"/>
                  <a:gd name="connsiteY5" fmla="*/ 33196 h 117016"/>
                  <a:gd name="connsiteX6" fmla="*/ 373380 w 373380"/>
                  <a:gd name="connsiteY6" fmla="*/ 48436 h 117016"/>
                  <a:gd name="connsiteX0" fmla="*/ 0 w 416159"/>
                  <a:gd name="connsiteY0" fmla="*/ 101109 h 117016"/>
                  <a:gd name="connsiteX1" fmla="*/ 126599 w 416159"/>
                  <a:gd name="connsiteY1" fmla="*/ 2716 h 117016"/>
                  <a:gd name="connsiteX2" fmla="*/ 256139 w 416159"/>
                  <a:gd name="connsiteY2" fmla="*/ 117016 h 117016"/>
                  <a:gd name="connsiteX3" fmla="*/ 355199 w 416159"/>
                  <a:gd name="connsiteY3" fmla="*/ 2716 h 117016"/>
                  <a:gd name="connsiteX4" fmla="*/ 416159 w 416159"/>
                  <a:gd name="connsiteY4" fmla="*/ 33196 h 117016"/>
                  <a:gd name="connsiteX5" fmla="*/ 416159 w 416159"/>
                  <a:gd name="connsiteY5" fmla="*/ 33196 h 117016"/>
                  <a:gd name="connsiteX6" fmla="*/ 416159 w 416159"/>
                  <a:gd name="connsiteY6" fmla="*/ 48436 h 1170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16159" h="117016">
                    <a:moveTo>
                      <a:pt x="0" y="101109"/>
                    </a:moveTo>
                    <a:cubicBezTo>
                      <a:pt x="24130" y="66184"/>
                      <a:pt x="83909" y="65"/>
                      <a:pt x="126599" y="2716"/>
                    </a:cubicBezTo>
                    <a:cubicBezTo>
                      <a:pt x="169289" y="5367"/>
                      <a:pt x="218039" y="117016"/>
                      <a:pt x="256139" y="117016"/>
                    </a:cubicBezTo>
                    <a:cubicBezTo>
                      <a:pt x="294239" y="117016"/>
                      <a:pt x="328529" y="16686"/>
                      <a:pt x="355199" y="2716"/>
                    </a:cubicBezTo>
                    <a:cubicBezTo>
                      <a:pt x="381869" y="-11254"/>
                      <a:pt x="416159" y="33196"/>
                      <a:pt x="416159" y="33196"/>
                    </a:cubicBezTo>
                    <a:lnTo>
                      <a:pt x="416159" y="33196"/>
                    </a:lnTo>
                    <a:lnTo>
                      <a:pt x="416159" y="48436"/>
                    </a:lnTo>
                  </a:path>
                </a:pathLst>
              </a:custGeom>
              <a:noFill/>
              <a:ln w="12700" cap="flat" cmpd="sng" algn="ctr">
                <a:solidFill>
                  <a:srgbClr val="CC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486" name="Oval 1485">
                <a:extLst>
                  <a:ext uri="{FF2B5EF4-FFF2-40B4-BE49-F238E27FC236}">
                    <a16:creationId xmlns:a16="http://schemas.microsoft.com/office/drawing/2014/main" id="{613E3F61-0FC9-43FB-A5E1-974D92030C6B}"/>
                  </a:ext>
                </a:extLst>
              </p:cNvPr>
              <p:cNvSpPr/>
              <p:nvPr/>
            </p:nvSpPr>
            <p:spPr>
              <a:xfrm rot="2700000">
                <a:off x="1632799" y="1885515"/>
                <a:ext cx="38951" cy="40054"/>
              </a:xfrm>
              <a:prstGeom prst="ellipse">
                <a:avLst/>
              </a:prstGeom>
              <a:gradFill>
                <a:gsLst>
                  <a:gs pos="100000">
                    <a:srgbClr val="14737B"/>
                  </a:gs>
                  <a:gs pos="0">
                    <a:srgbClr val="A3E1CF"/>
                  </a:gs>
                </a:gsLst>
                <a:path path="circle">
                  <a:fillToRect l="50000" t="50000" r="50000" b="50000"/>
                </a:path>
              </a:gra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sp>
            <p:nvSpPr>
              <p:cNvPr id="1487" name="Oval 1486">
                <a:extLst>
                  <a:ext uri="{FF2B5EF4-FFF2-40B4-BE49-F238E27FC236}">
                    <a16:creationId xmlns:a16="http://schemas.microsoft.com/office/drawing/2014/main" id="{BDF56A35-972D-4EF8-8B9A-017AA076B6C6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700000">
                <a:off x="1684934" y="1794583"/>
                <a:ext cx="53418" cy="53404"/>
              </a:xfrm>
              <a:prstGeom prst="ellipse">
                <a:avLst/>
              </a:prstGeom>
              <a:gradFill>
                <a:gsLst>
                  <a:gs pos="90000">
                    <a:srgbClr val="FBB040">
                      <a:lumMod val="50000"/>
                    </a:srgbClr>
                  </a:gs>
                  <a:gs pos="0">
                    <a:srgbClr val="FBB040"/>
                  </a:gs>
                </a:gsLst>
                <a:path path="circle">
                  <a:fillToRect l="50000" t="50000" r="50000" b="50000"/>
                </a:path>
              </a:gradFill>
              <a:ln w="1905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70" rtl="0" eaLnBrk="1" fontAlgn="auto" latinLnBrk="0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Arial" charset="0"/>
                </a:endParaRPr>
              </a:p>
            </p:txBody>
          </p:sp>
          <p:grpSp>
            <p:nvGrpSpPr>
              <p:cNvPr id="1488" name="Group 1487">
                <a:extLst>
                  <a:ext uri="{FF2B5EF4-FFF2-40B4-BE49-F238E27FC236}">
                    <a16:creationId xmlns:a16="http://schemas.microsoft.com/office/drawing/2014/main" id="{45C4ADCE-337E-46E0-AD9C-4E9AB7D71F07}"/>
                  </a:ext>
                </a:extLst>
              </p:cNvPr>
              <p:cNvGrpSpPr/>
              <p:nvPr/>
            </p:nvGrpSpPr>
            <p:grpSpPr>
              <a:xfrm>
                <a:off x="1281199" y="1565728"/>
                <a:ext cx="685699" cy="685698"/>
                <a:chOff x="-1665221" y="-2140242"/>
                <a:chExt cx="1127108" cy="1127108"/>
              </a:xfrm>
            </p:grpSpPr>
            <p:sp>
              <p:nvSpPr>
                <p:cNvPr id="1574" name="Oval 1573">
                  <a:extLst>
                    <a:ext uri="{FF2B5EF4-FFF2-40B4-BE49-F238E27FC236}">
                      <a16:creationId xmlns:a16="http://schemas.microsoft.com/office/drawing/2014/main" id="{4635BF4E-EC25-4131-9233-C0E5BA2A18BD}"/>
                    </a:ext>
                  </a:extLst>
                </p:cNvPr>
                <p:cNvSpPr/>
                <p:nvPr/>
              </p:nvSpPr>
              <p:spPr>
                <a:xfrm rot="2700000">
                  <a:off x="-769084" y="-1987017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75" name="Oval 1574">
                  <a:extLst>
                    <a:ext uri="{FF2B5EF4-FFF2-40B4-BE49-F238E27FC236}">
                      <a16:creationId xmlns:a16="http://schemas.microsoft.com/office/drawing/2014/main" id="{B9E17FF7-4F62-4D39-BD17-9448DD94B77C}"/>
                    </a:ext>
                  </a:extLst>
                </p:cNvPr>
                <p:cNvSpPr/>
                <p:nvPr/>
              </p:nvSpPr>
              <p:spPr>
                <a:xfrm rot="13500000">
                  <a:off x="-1512004" y="-1244095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76" name="Oval 1575">
                  <a:extLst>
                    <a:ext uri="{FF2B5EF4-FFF2-40B4-BE49-F238E27FC236}">
                      <a16:creationId xmlns:a16="http://schemas.microsoft.com/office/drawing/2014/main" id="{BCF60E47-7F7F-4251-AC1E-C6A7FD4BE7D9}"/>
                    </a:ext>
                  </a:extLst>
                </p:cNvPr>
                <p:cNvSpPr/>
                <p:nvPr/>
              </p:nvSpPr>
              <p:spPr>
                <a:xfrm rot="3420000">
                  <a:off x="-699950" y="-1901649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77" name="Oval 1576">
                  <a:extLst>
                    <a:ext uri="{FF2B5EF4-FFF2-40B4-BE49-F238E27FC236}">
                      <a16:creationId xmlns:a16="http://schemas.microsoft.com/office/drawing/2014/main" id="{51E703D4-F8DB-4D3B-BA8C-029EBD78984C}"/>
                    </a:ext>
                  </a:extLst>
                </p:cNvPr>
                <p:cNvSpPr/>
                <p:nvPr/>
              </p:nvSpPr>
              <p:spPr>
                <a:xfrm rot="14220000">
                  <a:off x="-1581138" y="-1329463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78" name="Oval 1577">
                  <a:extLst>
                    <a:ext uri="{FF2B5EF4-FFF2-40B4-BE49-F238E27FC236}">
                      <a16:creationId xmlns:a16="http://schemas.microsoft.com/office/drawing/2014/main" id="{83272285-6C3E-494F-9B1E-FB53E3026EC8}"/>
                    </a:ext>
                  </a:extLst>
                </p:cNvPr>
                <p:cNvSpPr/>
                <p:nvPr/>
              </p:nvSpPr>
              <p:spPr>
                <a:xfrm rot="4140000">
                  <a:off x="-650073" y="-1803776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79" name="Oval 1578">
                  <a:extLst>
                    <a:ext uri="{FF2B5EF4-FFF2-40B4-BE49-F238E27FC236}">
                      <a16:creationId xmlns:a16="http://schemas.microsoft.com/office/drawing/2014/main" id="{54DC1A72-5AD0-40D7-887B-D523424CC4FB}"/>
                    </a:ext>
                  </a:extLst>
                </p:cNvPr>
                <p:cNvSpPr/>
                <p:nvPr/>
              </p:nvSpPr>
              <p:spPr>
                <a:xfrm rot="14940000">
                  <a:off x="-1631016" y="-1427336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80" name="Oval 1579">
                  <a:extLst>
                    <a:ext uri="{FF2B5EF4-FFF2-40B4-BE49-F238E27FC236}">
                      <a16:creationId xmlns:a16="http://schemas.microsoft.com/office/drawing/2014/main" id="{0A1061D3-3F0D-4892-B090-59946627A8CF}"/>
                    </a:ext>
                  </a:extLst>
                </p:cNvPr>
                <p:cNvSpPr/>
                <p:nvPr/>
              </p:nvSpPr>
              <p:spPr>
                <a:xfrm rot="4860000">
                  <a:off x="-621630" y="-1697679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81" name="Oval 1580">
                  <a:extLst>
                    <a:ext uri="{FF2B5EF4-FFF2-40B4-BE49-F238E27FC236}">
                      <a16:creationId xmlns:a16="http://schemas.microsoft.com/office/drawing/2014/main" id="{B4C36494-C7F9-4088-BA94-7D33858C877E}"/>
                    </a:ext>
                  </a:extLst>
                </p:cNvPr>
                <p:cNvSpPr/>
                <p:nvPr/>
              </p:nvSpPr>
              <p:spPr>
                <a:xfrm rot="15660000">
                  <a:off x="-1659457" y="-1533433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82" name="Oval 1581">
                  <a:extLst>
                    <a:ext uri="{FF2B5EF4-FFF2-40B4-BE49-F238E27FC236}">
                      <a16:creationId xmlns:a16="http://schemas.microsoft.com/office/drawing/2014/main" id="{45BBADDD-E115-4542-837E-D5D2686BC4CF}"/>
                    </a:ext>
                  </a:extLst>
                </p:cNvPr>
                <p:cNvSpPr/>
                <p:nvPr/>
              </p:nvSpPr>
              <p:spPr>
                <a:xfrm rot="5580000">
                  <a:off x="-615857" y="-1588001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83" name="Oval 1582">
                  <a:extLst>
                    <a:ext uri="{FF2B5EF4-FFF2-40B4-BE49-F238E27FC236}">
                      <a16:creationId xmlns:a16="http://schemas.microsoft.com/office/drawing/2014/main" id="{792A5428-9C77-4E19-9CA8-59853AF67BEB}"/>
                    </a:ext>
                  </a:extLst>
                </p:cNvPr>
                <p:cNvSpPr/>
                <p:nvPr/>
              </p:nvSpPr>
              <p:spPr>
                <a:xfrm rot="16380000">
                  <a:off x="-1665211" y="-1643131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84" name="Oval 1583">
                  <a:extLst>
                    <a:ext uri="{FF2B5EF4-FFF2-40B4-BE49-F238E27FC236}">
                      <a16:creationId xmlns:a16="http://schemas.microsoft.com/office/drawing/2014/main" id="{08E6D100-45B3-440F-B4F1-693CB5425B39}"/>
                    </a:ext>
                  </a:extLst>
                </p:cNvPr>
                <p:cNvSpPr/>
                <p:nvPr/>
              </p:nvSpPr>
              <p:spPr>
                <a:xfrm rot="6300000">
                  <a:off x="-633025" y="-1479519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85" name="Oval 1584">
                  <a:extLst>
                    <a:ext uri="{FF2B5EF4-FFF2-40B4-BE49-F238E27FC236}">
                      <a16:creationId xmlns:a16="http://schemas.microsoft.com/office/drawing/2014/main" id="{E7A5F54B-5437-4580-9CDA-4F33A91ABFFB}"/>
                    </a:ext>
                  </a:extLst>
                </p:cNvPr>
                <p:cNvSpPr/>
                <p:nvPr/>
              </p:nvSpPr>
              <p:spPr>
                <a:xfrm rot="17100000">
                  <a:off x="-1648042" y="-1751614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86" name="Oval 1585">
                  <a:extLst>
                    <a:ext uri="{FF2B5EF4-FFF2-40B4-BE49-F238E27FC236}">
                      <a16:creationId xmlns:a16="http://schemas.microsoft.com/office/drawing/2014/main" id="{E17DF576-4DBA-4E3E-B99C-2FE82B709910}"/>
                    </a:ext>
                  </a:extLst>
                </p:cNvPr>
                <p:cNvSpPr/>
                <p:nvPr/>
              </p:nvSpPr>
              <p:spPr>
                <a:xfrm rot="7020000">
                  <a:off x="-672374" y="-1376982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87" name="Oval 1586">
                  <a:extLst>
                    <a:ext uri="{FF2B5EF4-FFF2-40B4-BE49-F238E27FC236}">
                      <a16:creationId xmlns:a16="http://schemas.microsoft.com/office/drawing/2014/main" id="{C57A8001-62CC-4A55-9FE7-EC9C40FE9905}"/>
                    </a:ext>
                  </a:extLst>
                </p:cNvPr>
                <p:cNvSpPr/>
                <p:nvPr/>
              </p:nvSpPr>
              <p:spPr>
                <a:xfrm rot="17820000">
                  <a:off x="-1608694" y="-1854151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88" name="Oval 1587">
                  <a:extLst>
                    <a:ext uri="{FF2B5EF4-FFF2-40B4-BE49-F238E27FC236}">
                      <a16:creationId xmlns:a16="http://schemas.microsoft.com/office/drawing/2014/main" id="{B4DA776E-4F6E-4025-B161-B55A151331CE}"/>
                    </a:ext>
                  </a:extLst>
                </p:cNvPr>
                <p:cNvSpPr/>
                <p:nvPr/>
              </p:nvSpPr>
              <p:spPr>
                <a:xfrm rot="7740000">
                  <a:off x="-732183" y="-1284872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89" name="Oval 1588">
                  <a:extLst>
                    <a:ext uri="{FF2B5EF4-FFF2-40B4-BE49-F238E27FC236}">
                      <a16:creationId xmlns:a16="http://schemas.microsoft.com/office/drawing/2014/main" id="{E21AADCB-D0FB-4C8C-99EE-F57713D0CAC8}"/>
                    </a:ext>
                  </a:extLst>
                </p:cNvPr>
                <p:cNvSpPr/>
                <p:nvPr/>
              </p:nvSpPr>
              <p:spPr>
                <a:xfrm rot="18540000">
                  <a:off x="-1548884" y="-1946259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90" name="Oval 1589">
                  <a:extLst>
                    <a:ext uri="{FF2B5EF4-FFF2-40B4-BE49-F238E27FC236}">
                      <a16:creationId xmlns:a16="http://schemas.microsoft.com/office/drawing/2014/main" id="{25E7A0E3-C6A2-4875-A2B3-A28157DECB1A}"/>
                    </a:ext>
                  </a:extLst>
                </p:cNvPr>
                <p:cNvSpPr/>
                <p:nvPr/>
              </p:nvSpPr>
              <p:spPr>
                <a:xfrm rot="8460000">
                  <a:off x="-809840" y="-1207216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91" name="Oval 1590">
                  <a:extLst>
                    <a:ext uri="{FF2B5EF4-FFF2-40B4-BE49-F238E27FC236}">
                      <a16:creationId xmlns:a16="http://schemas.microsoft.com/office/drawing/2014/main" id="{ED4598DF-2893-4AA0-8A34-A782959CD138}"/>
                    </a:ext>
                  </a:extLst>
                </p:cNvPr>
                <p:cNvSpPr/>
                <p:nvPr/>
              </p:nvSpPr>
              <p:spPr>
                <a:xfrm rot="19260000">
                  <a:off x="-1471226" y="-2023915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92" name="Oval 1591">
                  <a:extLst>
                    <a:ext uri="{FF2B5EF4-FFF2-40B4-BE49-F238E27FC236}">
                      <a16:creationId xmlns:a16="http://schemas.microsoft.com/office/drawing/2014/main" id="{0D12C9FA-3FF4-4AAC-8EAB-F00AB29C091C}"/>
                    </a:ext>
                  </a:extLst>
                </p:cNvPr>
                <p:cNvSpPr/>
                <p:nvPr/>
              </p:nvSpPr>
              <p:spPr>
                <a:xfrm rot="9180000">
                  <a:off x="-901948" y="-1147408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93" name="Oval 1592">
                  <a:extLst>
                    <a:ext uri="{FF2B5EF4-FFF2-40B4-BE49-F238E27FC236}">
                      <a16:creationId xmlns:a16="http://schemas.microsoft.com/office/drawing/2014/main" id="{5F5F4C56-66C8-436C-B3D5-3B4109928004}"/>
                    </a:ext>
                  </a:extLst>
                </p:cNvPr>
                <p:cNvSpPr/>
                <p:nvPr/>
              </p:nvSpPr>
              <p:spPr>
                <a:xfrm rot="19980000">
                  <a:off x="-1379120" y="-2083727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94" name="Oval 1593">
                  <a:extLst>
                    <a:ext uri="{FF2B5EF4-FFF2-40B4-BE49-F238E27FC236}">
                      <a16:creationId xmlns:a16="http://schemas.microsoft.com/office/drawing/2014/main" id="{2A612D8D-489F-4205-880C-F0143F5442ED}"/>
                    </a:ext>
                  </a:extLst>
                </p:cNvPr>
                <p:cNvSpPr/>
                <p:nvPr/>
              </p:nvSpPr>
              <p:spPr>
                <a:xfrm rot="9900000">
                  <a:off x="-1004484" y="-1108058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95" name="Oval 1594">
                  <a:extLst>
                    <a:ext uri="{FF2B5EF4-FFF2-40B4-BE49-F238E27FC236}">
                      <a16:creationId xmlns:a16="http://schemas.microsoft.com/office/drawing/2014/main" id="{876A1822-729F-4B58-8A3D-5DB21AD71FD5}"/>
                    </a:ext>
                  </a:extLst>
                </p:cNvPr>
                <p:cNvSpPr/>
                <p:nvPr/>
              </p:nvSpPr>
              <p:spPr>
                <a:xfrm rot="20700000">
                  <a:off x="-1276579" y="-2123076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96" name="Oval 1595">
                  <a:extLst>
                    <a:ext uri="{FF2B5EF4-FFF2-40B4-BE49-F238E27FC236}">
                      <a16:creationId xmlns:a16="http://schemas.microsoft.com/office/drawing/2014/main" id="{CF072FBC-BCB1-4BD0-A603-6D252424EEC8}"/>
                    </a:ext>
                  </a:extLst>
                </p:cNvPr>
                <p:cNvSpPr/>
                <p:nvPr/>
              </p:nvSpPr>
              <p:spPr>
                <a:xfrm rot="10620000">
                  <a:off x="-1112966" y="-1090888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97" name="Oval 1596">
                  <a:extLst>
                    <a:ext uri="{FF2B5EF4-FFF2-40B4-BE49-F238E27FC236}">
                      <a16:creationId xmlns:a16="http://schemas.microsoft.com/office/drawing/2014/main" id="{B83DB4E8-BDA5-4EF7-B895-6A1A297D81DD}"/>
                    </a:ext>
                  </a:extLst>
                </p:cNvPr>
                <p:cNvSpPr/>
                <p:nvPr/>
              </p:nvSpPr>
              <p:spPr>
                <a:xfrm rot="21420000">
                  <a:off x="-1168095" y="-2140242"/>
                  <a:ext cx="77734" cy="7775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98" name="Oval 1597">
                  <a:extLst>
                    <a:ext uri="{FF2B5EF4-FFF2-40B4-BE49-F238E27FC236}">
                      <a16:creationId xmlns:a16="http://schemas.microsoft.com/office/drawing/2014/main" id="{07BC30D2-E442-4971-867B-E73862FDCDF1}"/>
                    </a:ext>
                  </a:extLst>
                </p:cNvPr>
                <p:cNvSpPr/>
                <p:nvPr/>
              </p:nvSpPr>
              <p:spPr>
                <a:xfrm rot="11340000">
                  <a:off x="-1222664" y="-1096643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99" name="Oval 1598">
                  <a:extLst>
                    <a:ext uri="{FF2B5EF4-FFF2-40B4-BE49-F238E27FC236}">
                      <a16:creationId xmlns:a16="http://schemas.microsoft.com/office/drawing/2014/main" id="{618AF566-05A9-4843-960A-65C57FC1D22C}"/>
                    </a:ext>
                  </a:extLst>
                </p:cNvPr>
                <p:cNvSpPr/>
                <p:nvPr/>
              </p:nvSpPr>
              <p:spPr>
                <a:xfrm rot="540000">
                  <a:off x="-1058424" y="-2134473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600" name="Oval 1599">
                  <a:extLst>
                    <a:ext uri="{FF2B5EF4-FFF2-40B4-BE49-F238E27FC236}">
                      <a16:creationId xmlns:a16="http://schemas.microsoft.com/office/drawing/2014/main" id="{3B160035-201E-4AC7-8673-B63998632320}"/>
                    </a:ext>
                  </a:extLst>
                </p:cNvPr>
                <p:cNvSpPr/>
                <p:nvPr/>
              </p:nvSpPr>
              <p:spPr>
                <a:xfrm rot="12060000">
                  <a:off x="-1328764" y="-1125086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601" name="Oval 1600">
                  <a:extLst>
                    <a:ext uri="{FF2B5EF4-FFF2-40B4-BE49-F238E27FC236}">
                      <a16:creationId xmlns:a16="http://schemas.microsoft.com/office/drawing/2014/main" id="{B3A7091E-C199-4477-BAA1-F69556435685}"/>
                    </a:ext>
                  </a:extLst>
                </p:cNvPr>
                <p:cNvSpPr/>
                <p:nvPr/>
              </p:nvSpPr>
              <p:spPr>
                <a:xfrm rot="1260000">
                  <a:off x="-952322" y="-2106030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602" name="Oval 1601">
                  <a:extLst>
                    <a:ext uri="{FF2B5EF4-FFF2-40B4-BE49-F238E27FC236}">
                      <a16:creationId xmlns:a16="http://schemas.microsoft.com/office/drawing/2014/main" id="{7211A96C-002E-4725-8A9F-4DDF6BCD8DC9}"/>
                    </a:ext>
                  </a:extLst>
                </p:cNvPr>
                <p:cNvSpPr/>
                <p:nvPr/>
              </p:nvSpPr>
              <p:spPr>
                <a:xfrm rot="12780000">
                  <a:off x="-1426638" y="-1174963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603" name="Oval 1602">
                  <a:extLst>
                    <a:ext uri="{FF2B5EF4-FFF2-40B4-BE49-F238E27FC236}">
                      <a16:creationId xmlns:a16="http://schemas.microsoft.com/office/drawing/2014/main" id="{308C64AB-C296-4B70-942D-10706C52619E}"/>
                    </a:ext>
                  </a:extLst>
                </p:cNvPr>
                <p:cNvSpPr/>
                <p:nvPr/>
              </p:nvSpPr>
              <p:spPr>
                <a:xfrm rot="1980000">
                  <a:off x="-854462" y="-2056163"/>
                  <a:ext cx="77754" cy="77734"/>
                </a:xfrm>
                <a:prstGeom prst="ellipse">
                  <a:avLst/>
                </a:prstGeom>
                <a:solidFill>
                  <a:srgbClr val="6275B6"/>
                </a:solidFill>
                <a:ln w="1905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none" rtlCol="0" anchor="ctr"/>
                <a:lstStyle/>
                <a:p>
                  <a:pPr marL="0" marR="0" lvl="0" indent="0" algn="ctr" defTabSz="914470" rtl="0" eaLnBrk="1" fontAlgn="auto" latinLnBrk="0" hangingPunct="1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467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1489" name="Group 1488">
                <a:extLst>
                  <a:ext uri="{FF2B5EF4-FFF2-40B4-BE49-F238E27FC236}">
                    <a16:creationId xmlns:a16="http://schemas.microsoft.com/office/drawing/2014/main" id="{E85A1349-108E-498C-B389-52A242C496C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2700000">
                <a:off x="1478369" y="1632705"/>
                <a:ext cx="300031" cy="574957"/>
                <a:chOff x="7248472" y="2166950"/>
                <a:chExt cx="839784" cy="1609730"/>
              </a:xfrm>
              <a:solidFill>
                <a:srgbClr val="00B050"/>
              </a:solidFill>
            </p:grpSpPr>
            <p:sp>
              <p:nvSpPr>
                <p:cNvPr id="1490" name="Freeform 7">
                  <a:extLst>
                    <a:ext uri="{FF2B5EF4-FFF2-40B4-BE49-F238E27FC236}">
                      <a16:creationId xmlns:a16="http://schemas.microsoft.com/office/drawing/2014/main" id="{62531CEF-E436-45BF-A236-AEA4A2EFEE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04" y="2784490"/>
                  <a:ext cx="111124" cy="128589"/>
                </a:xfrm>
                <a:custGeom>
                  <a:avLst/>
                  <a:gdLst>
                    <a:gd name="T0" fmla="*/ 70 w 70"/>
                    <a:gd name="T1" fmla="*/ 20 h 81"/>
                    <a:gd name="T2" fmla="*/ 35 w 70"/>
                    <a:gd name="T3" fmla="*/ 0 h 81"/>
                    <a:gd name="T4" fmla="*/ 0 w 70"/>
                    <a:gd name="T5" fmla="*/ 20 h 81"/>
                    <a:gd name="T6" fmla="*/ 0 w 70"/>
                    <a:gd name="T7" fmla="*/ 60 h 81"/>
                    <a:gd name="T8" fmla="*/ 35 w 70"/>
                    <a:gd name="T9" fmla="*/ 81 h 81"/>
                    <a:gd name="T10" fmla="*/ 70 w 70"/>
                    <a:gd name="T11" fmla="*/ 60 h 81"/>
                    <a:gd name="T12" fmla="*/ 70 w 70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5" y="81"/>
                      </a:lnTo>
                      <a:lnTo>
                        <a:pt x="70" y="60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491" name="Freeform 10">
                  <a:extLst>
                    <a:ext uri="{FF2B5EF4-FFF2-40B4-BE49-F238E27FC236}">
                      <a16:creationId xmlns:a16="http://schemas.microsoft.com/office/drawing/2014/main" id="{828CDF05-7C23-4354-8A24-ADFEA58684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03" y="2578114"/>
                  <a:ext cx="111124" cy="127000"/>
                </a:xfrm>
                <a:custGeom>
                  <a:avLst/>
                  <a:gdLst>
                    <a:gd name="T0" fmla="*/ 70 w 70"/>
                    <a:gd name="T1" fmla="*/ 20 h 80"/>
                    <a:gd name="T2" fmla="*/ 35 w 70"/>
                    <a:gd name="T3" fmla="*/ 0 h 80"/>
                    <a:gd name="T4" fmla="*/ 0 w 70"/>
                    <a:gd name="T5" fmla="*/ 20 h 80"/>
                    <a:gd name="T6" fmla="*/ 0 w 70"/>
                    <a:gd name="T7" fmla="*/ 61 h 80"/>
                    <a:gd name="T8" fmla="*/ 35 w 70"/>
                    <a:gd name="T9" fmla="*/ 80 h 80"/>
                    <a:gd name="T10" fmla="*/ 70 w 70"/>
                    <a:gd name="T11" fmla="*/ 61 h 80"/>
                    <a:gd name="T12" fmla="*/ 70 w 70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70" y="61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492" name="Freeform 14">
                  <a:extLst>
                    <a:ext uri="{FF2B5EF4-FFF2-40B4-BE49-F238E27FC236}">
                      <a16:creationId xmlns:a16="http://schemas.microsoft.com/office/drawing/2014/main" id="{0614423B-19FD-42FB-B01B-7361167B21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77057" y="2578114"/>
                  <a:ext cx="111124" cy="127000"/>
                </a:xfrm>
                <a:custGeom>
                  <a:avLst/>
                  <a:gdLst>
                    <a:gd name="T0" fmla="*/ 70 w 70"/>
                    <a:gd name="T1" fmla="*/ 20 h 80"/>
                    <a:gd name="T2" fmla="*/ 35 w 70"/>
                    <a:gd name="T3" fmla="*/ 0 h 80"/>
                    <a:gd name="T4" fmla="*/ 0 w 70"/>
                    <a:gd name="T5" fmla="*/ 20 h 80"/>
                    <a:gd name="T6" fmla="*/ 0 w 70"/>
                    <a:gd name="T7" fmla="*/ 61 h 80"/>
                    <a:gd name="T8" fmla="*/ 35 w 70"/>
                    <a:gd name="T9" fmla="*/ 80 h 80"/>
                    <a:gd name="T10" fmla="*/ 70 w 70"/>
                    <a:gd name="T11" fmla="*/ 61 h 80"/>
                    <a:gd name="T12" fmla="*/ 70 w 70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70" y="61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493" name="Freeform 15">
                  <a:extLst>
                    <a:ext uri="{FF2B5EF4-FFF2-40B4-BE49-F238E27FC236}">
                      <a16:creationId xmlns:a16="http://schemas.microsoft.com/office/drawing/2014/main" id="{2C7F604E-FB0F-4491-9E50-2AA93781EB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04" y="2371739"/>
                  <a:ext cx="111124" cy="128589"/>
                </a:xfrm>
                <a:custGeom>
                  <a:avLst/>
                  <a:gdLst>
                    <a:gd name="T0" fmla="*/ 70 w 70"/>
                    <a:gd name="T1" fmla="*/ 21 h 81"/>
                    <a:gd name="T2" fmla="*/ 35 w 70"/>
                    <a:gd name="T3" fmla="*/ 0 h 81"/>
                    <a:gd name="T4" fmla="*/ 0 w 70"/>
                    <a:gd name="T5" fmla="*/ 21 h 81"/>
                    <a:gd name="T6" fmla="*/ 0 w 70"/>
                    <a:gd name="T7" fmla="*/ 61 h 81"/>
                    <a:gd name="T8" fmla="*/ 35 w 70"/>
                    <a:gd name="T9" fmla="*/ 81 h 81"/>
                    <a:gd name="T10" fmla="*/ 70 w 70"/>
                    <a:gd name="T11" fmla="*/ 61 h 81"/>
                    <a:gd name="T12" fmla="*/ 70 w 70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1"/>
                      </a:lnTo>
                      <a:lnTo>
                        <a:pt x="70" y="61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494" name="Freeform 16">
                  <a:extLst>
                    <a:ext uri="{FF2B5EF4-FFF2-40B4-BE49-F238E27FC236}">
                      <a16:creationId xmlns:a16="http://schemas.microsoft.com/office/drawing/2014/main" id="{8CB8DAB3-454D-4861-BD96-B48D162180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43" y="2371738"/>
                  <a:ext cx="112711" cy="128589"/>
                </a:xfrm>
                <a:custGeom>
                  <a:avLst/>
                  <a:gdLst>
                    <a:gd name="T0" fmla="*/ 71 w 71"/>
                    <a:gd name="T1" fmla="*/ 21 h 81"/>
                    <a:gd name="T2" fmla="*/ 35 w 71"/>
                    <a:gd name="T3" fmla="*/ 0 h 81"/>
                    <a:gd name="T4" fmla="*/ 0 w 71"/>
                    <a:gd name="T5" fmla="*/ 21 h 81"/>
                    <a:gd name="T6" fmla="*/ 0 w 71"/>
                    <a:gd name="T7" fmla="*/ 61 h 81"/>
                    <a:gd name="T8" fmla="*/ 35 w 71"/>
                    <a:gd name="T9" fmla="*/ 81 h 81"/>
                    <a:gd name="T10" fmla="*/ 71 w 71"/>
                    <a:gd name="T11" fmla="*/ 61 h 81"/>
                    <a:gd name="T12" fmla="*/ 71 w 71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1">
                      <a:moveTo>
                        <a:pt x="71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1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495" name="Freeform 19">
                  <a:extLst>
                    <a:ext uri="{FF2B5EF4-FFF2-40B4-BE49-F238E27FC236}">
                      <a16:creationId xmlns:a16="http://schemas.microsoft.com/office/drawing/2014/main" id="{A2A26010-76A3-4F6F-8EDA-05873E9922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77058" y="2371739"/>
                  <a:ext cx="111124" cy="128589"/>
                </a:xfrm>
                <a:custGeom>
                  <a:avLst/>
                  <a:gdLst>
                    <a:gd name="T0" fmla="*/ 70 w 70"/>
                    <a:gd name="T1" fmla="*/ 21 h 81"/>
                    <a:gd name="T2" fmla="*/ 35 w 70"/>
                    <a:gd name="T3" fmla="*/ 0 h 81"/>
                    <a:gd name="T4" fmla="*/ 0 w 70"/>
                    <a:gd name="T5" fmla="*/ 21 h 81"/>
                    <a:gd name="T6" fmla="*/ 0 w 70"/>
                    <a:gd name="T7" fmla="*/ 61 h 81"/>
                    <a:gd name="T8" fmla="*/ 35 w 70"/>
                    <a:gd name="T9" fmla="*/ 81 h 81"/>
                    <a:gd name="T10" fmla="*/ 70 w 70"/>
                    <a:gd name="T11" fmla="*/ 61 h 81"/>
                    <a:gd name="T12" fmla="*/ 70 w 70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1"/>
                      </a:lnTo>
                      <a:lnTo>
                        <a:pt x="70" y="61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496" name="Freeform 20">
                  <a:extLst>
                    <a:ext uri="{FF2B5EF4-FFF2-40B4-BE49-F238E27FC236}">
                      <a16:creationId xmlns:a16="http://schemas.microsoft.com/office/drawing/2014/main" id="{48892FB2-CC2D-4709-B019-ABF3FA74B0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566" y="2270138"/>
                  <a:ext cx="109537" cy="127000"/>
                </a:xfrm>
                <a:custGeom>
                  <a:avLst/>
                  <a:gdLst>
                    <a:gd name="T0" fmla="*/ 69 w 69"/>
                    <a:gd name="T1" fmla="*/ 19 h 80"/>
                    <a:gd name="T2" fmla="*/ 35 w 69"/>
                    <a:gd name="T3" fmla="*/ 0 h 80"/>
                    <a:gd name="T4" fmla="*/ 0 w 69"/>
                    <a:gd name="T5" fmla="*/ 19 h 80"/>
                    <a:gd name="T6" fmla="*/ 0 w 69"/>
                    <a:gd name="T7" fmla="*/ 59 h 80"/>
                    <a:gd name="T8" fmla="*/ 35 w 69"/>
                    <a:gd name="T9" fmla="*/ 80 h 80"/>
                    <a:gd name="T10" fmla="*/ 69 w 69"/>
                    <a:gd name="T11" fmla="*/ 59 h 80"/>
                    <a:gd name="T12" fmla="*/ 69 w 69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19"/>
                      </a:moveTo>
                      <a:lnTo>
                        <a:pt x="35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5" y="80"/>
                      </a:lnTo>
                      <a:lnTo>
                        <a:pt x="69" y="59"/>
                      </a:lnTo>
                      <a:lnTo>
                        <a:pt x="69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497" name="Freeform 21">
                  <a:extLst>
                    <a:ext uri="{FF2B5EF4-FFF2-40B4-BE49-F238E27FC236}">
                      <a16:creationId xmlns:a16="http://schemas.microsoft.com/office/drawing/2014/main" id="{A8839EC4-CC3B-42F2-BB00-33C41297FA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75506" y="2270138"/>
                  <a:ext cx="111124" cy="127000"/>
                </a:xfrm>
                <a:custGeom>
                  <a:avLst/>
                  <a:gdLst>
                    <a:gd name="T0" fmla="*/ 70 w 70"/>
                    <a:gd name="T1" fmla="*/ 19 h 80"/>
                    <a:gd name="T2" fmla="*/ 34 w 70"/>
                    <a:gd name="T3" fmla="*/ 0 h 80"/>
                    <a:gd name="T4" fmla="*/ 0 w 70"/>
                    <a:gd name="T5" fmla="*/ 19 h 80"/>
                    <a:gd name="T6" fmla="*/ 0 w 70"/>
                    <a:gd name="T7" fmla="*/ 59 h 80"/>
                    <a:gd name="T8" fmla="*/ 34 w 70"/>
                    <a:gd name="T9" fmla="*/ 80 h 80"/>
                    <a:gd name="T10" fmla="*/ 70 w 70"/>
                    <a:gd name="T11" fmla="*/ 59 h 80"/>
                    <a:gd name="T12" fmla="*/ 70 w 70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19"/>
                      </a:moveTo>
                      <a:lnTo>
                        <a:pt x="34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4" y="80"/>
                      </a:lnTo>
                      <a:lnTo>
                        <a:pt x="70" y="59"/>
                      </a:lnTo>
                      <a:lnTo>
                        <a:pt x="70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498" name="Freeform 22">
                  <a:extLst>
                    <a:ext uri="{FF2B5EF4-FFF2-40B4-BE49-F238E27FC236}">
                      <a16:creationId xmlns:a16="http://schemas.microsoft.com/office/drawing/2014/main" id="{6B22A580-B994-48F3-A959-4C77DBB41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54856" y="2270138"/>
                  <a:ext cx="112711" cy="127000"/>
                </a:xfrm>
                <a:custGeom>
                  <a:avLst/>
                  <a:gdLst>
                    <a:gd name="T0" fmla="*/ 71 w 71"/>
                    <a:gd name="T1" fmla="*/ 19 h 80"/>
                    <a:gd name="T2" fmla="*/ 36 w 71"/>
                    <a:gd name="T3" fmla="*/ 0 h 80"/>
                    <a:gd name="T4" fmla="*/ 0 w 71"/>
                    <a:gd name="T5" fmla="*/ 19 h 80"/>
                    <a:gd name="T6" fmla="*/ 0 w 71"/>
                    <a:gd name="T7" fmla="*/ 59 h 80"/>
                    <a:gd name="T8" fmla="*/ 36 w 71"/>
                    <a:gd name="T9" fmla="*/ 80 h 80"/>
                    <a:gd name="T10" fmla="*/ 71 w 71"/>
                    <a:gd name="T11" fmla="*/ 59 h 80"/>
                    <a:gd name="T12" fmla="*/ 71 w 71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0">
                      <a:moveTo>
                        <a:pt x="71" y="19"/>
                      </a:moveTo>
                      <a:lnTo>
                        <a:pt x="36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6" y="80"/>
                      </a:lnTo>
                      <a:lnTo>
                        <a:pt x="71" y="59"/>
                      </a:lnTo>
                      <a:lnTo>
                        <a:pt x="71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499" name="Freeform 23">
                  <a:extLst>
                    <a:ext uri="{FF2B5EF4-FFF2-40B4-BE49-F238E27FC236}">
                      <a16:creationId xmlns:a16="http://schemas.microsoft.com/office/drawing/2014/main" id="{0787D3B0-2605-49AF-AF57-A4D6858C6A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382" y="2270138"/>
                  <a:ext cx="109537" cy="127000"/>
                </a:xfrm>
                <a:custGeom>
                  <a:avLst/>
                  <a:gdLst>
                    <a:gd name="T0" fmla="*/ 69 w 69"/>
                    <a:gd name="T1" fmla="*/ 19 h 80"/>
                    <a:gd name="T2" fmla="*/ 34 w 69"/>
                    <a:gd name="T3" fmla="*/ 0 h 80"/>
                    <a:gd name="T4" fmla="*/ 0 w 69"/>
                    <a:gd name="T5" fmla="*/ 19 h 80"/>
                    <a:gd name="T6" fmla="*/ 0 w 69"/>
                    <a:gd name="T7" fmla="*/ 59 h 80"/>
                    <a:gd name="T8" fmla="*/ 34 w 69"/>
                    <a:gd name="T9" fmla="*/ 80 h 80"/>
                    <a:gd name="T10" fmla="*/ 69 w 69"/>
                    <a:gd name="T11" fmla="*/ 59 h 80"/>
                    <a:gd name="T12" fmla="*/ 69 w 69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19"/>
                      </a:moveTo>
                      <a:lnTo>
                        <a:pt x="34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4" y="80"/>
                      </a:lnTo>
                      <a:lnTo>
                        <a:pt x="69" y="59"/>
                      </a:lnTo>
                      <a:lnTo>
                        <a:pt x="69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00" name="Freeform 24">
                  <a:extLst>
                    <a:ext uri="{FF2B5EF4-FFF2-40B4-BE49-F238E27FC236}">
                      <a16:creationId xmlns:a16="http://schemas.microsoft.com/office/drawing/2014/main" id="{98D9AD87-CE50-4764-82A4-414DD63B04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05" y="2220924"/>
                  <a:ext cx="92075" cy="74614"/>
                </a:xfrm>
                <a:custGeom>
                  <a:avLst/>
                  <a:gdLst>
                    <a:gd name="T0" fmla="*/ 0 w 47"/>
                    <a:gd name="T1" fmla="*/ 21 h 38"/>
                    <a:gd name="T2" fmla="*/ 28 w 47"/>
                    <a:gd name="T3" fmla="*/ 38 h 38"/>
                    <a:gd name="T4" fmla="*/ 47 w 47"/>
                    <a:gd name="T5" fmla="*/ 27 h 38"/>
                    <a:gd name="T6" fmla="*/ 0 w 47"/>
                    <a:gd name="T7" fmla="*/ 0 h 38"/>
                    <a:gd name="T8" fmla="*/ 0 w 47"/>
                    <a:gd name="T9" fmla="*/ 21 h 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38">
                      <a:moveTo>
                        <a:pt x="0" y="21"/>
                      </a:moveTo>
                      <a:cubicBezTo>
                        <a:pt x="28" y="38"/>
                        <a:pt x="28" y="38"/>
                        <a:pt x="28" y="38"/>
                      </a:cubicBezTo>
                      <a:cubicBezTo>
                        <a:pt x="47" y="27"/>
                        <a:pt x="47" y="27"/>
                        <a:pt x="47" y="27"/>
                      </a:cubicBezTo>
                      <a:cubicBezTo>
                        <a:pt x="33" y="16"/>
                        <a:pt x="16" y="7"/>
                        <a:pt x="0" y="0"/>
                      </a:cubicBezTo>
                      <a:lnTo>
                        <a:pt x="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01" name="Freeform 25">
                  <a:extLst>
                    <a:ext uri="{FF2B5EF4-FFF2-40B4-BE49-F238E27FC236}">
                      <a16:creationId xmlns:a16="http://schemas.microsoft.com/office/drawing/2014/main" id="{E02BCCDA-B367-4ECC-AB2C-AB88F70F24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10430" y="2181237"/>
                  <a:ext cx="28575" cy="11112"/>
                </a:xfrm>
                <a:custGeom>
                  <a:avLst/>
                  <a:gdLst>
                    <a:gd name="T0" fmla="*/ 10 w 15"/>
                    <a:gd name="T1" fmla="*/ 6 h 6"/>
                    <a:gd name="T2" fmla="*/ 15 w 15"/>
                    <a:gd name="T3" fmla="*/ 3 h 6"/>
                    <a:gd name="T4" fmla="*/ 0 w 15"/>
                    <a:gd name="T5" fmla="*/ 0 h 6"/>
                    <a:gd name="T6" fmla="*/ 10 w 15"/>
                    <a:gd name="T7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" h="6">
                      <a:moveTo>
                        <a:pt x="10" y="6"/>
                      </a:moveTo>
                      <a:cubicBezTo>
                        <a:pt x="15" y="3"/>
                        <a:pt x="15" y="3"/>
                        <a:pt x="15" y="3"/>
                      </a:cubicBezTo>
                      <a:cubicBezTo>
                        <a:pt x="10" y="2"/>
                        <a:pt x="5" y="1"/>
                        <a:pt x="0" y="0"/>
                      </a:cubicBezTo>
                      <a:lnTo>
                        <a:pt x="10" y="6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02" name="Freeform 26">
                  <a:extLst>
                    <a:ext uri="{FF2B5EF4-FFF2-40B4-BE49-F238E27FC236}">
                      <a16:creationId xmlns:a16="http://schemas.microsoft.com/office/drawing/2014/main" id="{3442200D-B670-4766-93F9-794F695E94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43" y="2187588"/>
                  <a:ext cx="112711" cy="107951"/>
                </a:xfrm>
                <a:custGeom>
                  <a:avLst/>
                  <a:gdLst>
                    <a:gd name="T0" fmla="*/ 29 w 58"/>
                    <a:gd name="T1" fmla="*/ 55 h 55"/>
                    <a:gd name="T2" fmla="*/ 58 w 58"/>
                    <a:gd name="T3" fmla="*/ 38 h 55"/>
                    <a:gd name="T4" fmla="*/ 58 w 58"/>
                    <a:gd name="T5" fmla="*/ 16 h 55"/>
                    <a:gd name="T6" fmla="*/ 9 w 58"/>
                    <a:gd name="T7" fmla="*/ 0 h 55"/>
                    <a:gd name="T8" fmla="*/ 0 w 58"/>
                    <a:gd name="T9" fmla="*/ 5 h 55"/>
                    <a:gd name="T10" fmla="*/ 0 w 58"/>
                    <a:gd name="T11" fmla="*/ 38 h 55"/>
                    <a:gd name="T12" fmla="*/ 29 w 58"/>
                    <a:gd name="T13" fmla="*/ 55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5">
                      <a:moveTo>
                        <a:pt x="29" y="55"/>
                      </a:moveTo>
                      <a:cubicBezTo>
                        <a:pt x="58" y="38"/>
                        <a:pt x="58" y="38"/>
                        <a:pt x="58" y="38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cubicBezTo>
                        <a:pt x="42" y="9"/>
                        <a:pt x="25" y="4"/>
                        <a:pt x="9" y="0"/>
                      </a:cubicBezTo>
                      <a:cubicBezTo>
                        <a:pt x="0" y="5"/>
                        <a:pt x="0" y="5"/>
                        <a:pt x="0" y="5"/>
                      </a:cubicBezTo>
                      <a:cubicBezTo>
                        <a:pt x="0" y="38"/>
                        <a:pt x="0" y="38"/>
                        <a:pt x="0" y="38"/>
                      </a:cubicBezTo>
                      <a:lnTo>
                        <a:pt x="29" y="55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03" name="Freeform 27">
                  <a:extLst>
                    <a:ext uri="{FF2B5EF4-FFF2-40B4-BE49-F238E27FC236}">
                      <a16:creationId xmlns:a16="http://schemas.microsoft.com/office/drawing/2014/main" id="{045920A9-64A5-4182-A1A6-98C0357BD4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69142" y="2166950"/>
                  <a:ext cx="77788" cy="25399"/>
                </a:xfrm>
                <a:custGeom>
                  <a:avLst/>
                  <a:gdLst>
                    <a:gd name="T0" fmla="*/ 22 w 40"/>
                    <a:gd name="T1" fmla="*/ 13 h 13"/>
                    <a:gd name="T2" fmla="*/ 40 w 40"/>
                    <a:gd name="T3" fmla="*/ 2 h 13"/>
                    <a:gd name="T4" fmla="*/ 0 w 40"/>
                    <a:gd name="T5" fmla="*/ 0 h 13"/>
                    <a:gd name="T6" fmla="*/ 22 w 40"/>
                    <a:gd name="T7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13">
                      <a:moveTo>
                        <a:pt x="22" y="13"/>
                      </a:moveTo>
                      <a:cubicBezTo>
                        <a:pt x="40" y="2"/>
                        <a:pt x="40" y="2"/>
                        <a:pt x="40" y="2"/>
                      </a:cubicBezTo>
                      <a:cubicBezTo>
                        <a:pt x="26" y="1"/>
                        <a:pt x="12" y="0"/>
                        <a:pt x="0" y="0"/>
                      </a:cubicBezTo>
                      <a:lnTo>
                        <a:pt x="22" y="13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04" name="Freeform 28">
                  <a:extLst>
                    <a:ext uri="{FF2B5EF4-FFF2-40B4-BE49-F238E27FC236}">
                      <a16:creationId xmlns:a16="http://schemas.microsoft.com/office/drawing/2014/main" id="{244823A9-B78A-487C-B187-1539CF3DD9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15180" y="2173300"/>
                  <a:ext cx="111124" cy="122238"/>
                </a:xfrm>
                <a:custGeom>
                  <a:avLst/>
                  <a:gdLst>
                    <a:gd name="T0" fmla="*/ 0 w 57"/>
                    <a:gd name="T1" fmla="*/ 13 h 63"/>
                    <a:gd name="T2" fmla="*/ 0 w 57"/>
                    <a:gd name="T3" fmla="*/ 46 h 63"/>
                    <a:gd name="T4" fmla="*/ 29 w 57"/>
                    <a:gd name="T5" fmla="*/ 63 h 63"/>
                    <a:gd name="T6" fmla="*/ 57 w 57"/>
                    <a:gd name="T7" fmla="*/ 46 h 63"/>
                    <a:gd name="T8" fmla="*/ 57 w 57"/>
                    <a:gd name="T9" fmla="*/ 13 h 63"/>
                    <a:gd name="T10" fmla="*/ 38 w 57"/>
                    <a:gd name="T11" fmla="*/ 2 h 63"/>
                    <a:gd name="T12" fmla="*/ 23 w 57"/>
                    <a:gd name="T13" fmla="*/ 0 h 63"/>
                    <a:gd name="T14" fmla="*/ 0 w 57"/>
                    <a:gd name="T15" fmla="*/ 13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7" h="63">
                      <a:moveTo>
                        <a:pt x="0" y="13"/>
                      </a:moveTo>
                      <a:cubicBezTo>
                        <a:pt x="0" y="46"/>
                        <a:pt x="0" y="46"/>
                        <a:pt x="0" y="46"/>
                      </a:cubicBezTo>
                      <a:cubicBezTo>
                        <a:pt x="29" y="63"/>
                        <a:pt x="29" y="63"/>
                        <a:pt x="29" y="63"/>
                      </a:cubicBezTo>
                      <a:cubicBezTo>
                        <a:pt x="57" y="46"/>
                        <a:pt x="57" y="46"/>
                        <a:pt x="57" y="46"/>
                      </a:cubicBezTo>
                      <a:cubicBezTo>
                        <a:pt x="57" y="13"/>
                        <a:pt x="57" y="13"/>
                        <a:pt x="57" y="13"/>
                      </a:cubicBezTo>
                      <a:cubicBezTo>
                        <a:pt x="38" y="2"/>
                        <a:pt x="38" y="2"/>
                        <a:pt x="38" y="2"/>
                      </a:cubicBezTo>
                      <a:cubicBezTo>
                        <a:pt x="33" y="1"/>
                        <a:pt x="28" y="1"/>
                        <a:pt x="23" y="0"/>
                      </a:cubicBezTo>
                      <a:lnTo>
                        <a:pt x="0" y="13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05" name="Freeform 29">
                  <a:extLst>
                    <a:ext uri="{FF2B5EF4-FFF2-40B4-BE49-F238E27FC236}">
                      <a16:creationId xmlns:a16="http://schemas.microsoft.com/office/drawing/2014/main" id="{3493B302-B683-4590-BE20-2B4F5076AD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65958" y="2168538"/>
                  <a:ext cx="66674" cy="23814"/>
                </a:xfrm>
                <a:custGeom>
                  <a:avLst/>
                  <a:gdLst>
                    <a:gd name="T0" fmla="*/ 13 w 34"/>
                    <a:gd name="T1" fmla="*/ 12 h 12"/>
                    <a:gd name="T2" fmla="*/ 34 w 34"/>
                    <a:gd name="T3" fmla="*/ 0 h 12"/>
                    <a:gd name="T4" fmla="*/ 0 w 34"/>
                    <a:gd name="T5" fmla="*/ 4 h 12"/>
                    <a:gd name="T6" fmla="*/ 13 w 34"/>
                    <a:gd name="T7" fmla="*/ 12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4" h="12">
                      <a:moveTo>
                        <a:pt x="13" y="12"/>
                      </a:moveTo>
                      <a:cubicBezTo>
                        <a:pt x="34" y="0"/>
                        <a:pt x="34" y="0"/>
                        <a:pt x="34" y="0"/>
                      </a:cubicBezTo>
                      <a:cubicBezTo>
                        <a:pt x="19" y="0"/>
                        <a:pt x="7" y="2"/>
                        <a:pt x="0" y="4"/>
                      </a:cubicBezTo>
                      <a:lnTo>
                        <a:pt x="13" y="12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06" name="Freeform 30">
                  <a:extLst>
                    <a:ext uri="{FF2B5EF4-FFF2-40B4-BE49-F238E27FC236}">
                      <a16:creationId xmlns:a16="http://schemas.microsoft.com/office/drawing/2014/main" id="{A8BC3DB2-AA1C-4E66-B559-9E88EF473B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07" y="2166950"/>
                  <a:ext cx="109537" cy="128589"/>
                </a:xfrm>
                <a:custGeom>
                  <a:avLst/>
                  <a:gdLst>
                    <a:gd name="T0" fmla="*/ 0 w 57"/>
                    <a:gd name="T1" fmla="*/ 16 h 66"/>
                    <a:gd name="T2" fmla="*/ 0 w 57"/>
                    <a:gd name="T3" fmla="*/ 49 h 66"/>
                    <a:gd name="T4" fmla="*/ 28 w 57"/>
                    <a:gd name="T5" fmla="*/ 66 h 66"/>
                    <a:gd name="T6" fmla="*/ 57 w 57"/>
                    <a:gd name="T7" fmla="*/ 49 h 66"/>
                    <a:gd name="T8" fmla="*/ 57 w 57"/>
                    <a:gd name="T9" fmla="*/ 16 h 66"/>
                    <a:gd name="T10" fmla="*/ 29 w 57"/>
                    <a:gd name="T11" fmla="*/ 0 h 66"/>
                    <a:gd name="T12" fmla="*/ 27 w 57"/>
                    <a:gd name="T13" fmla="*/ 0 h 66"/>
                    <a:gd name="T14" fmla="*/ 0 w 57"/>
                    <a:gd name="T15" fmla="*/ 16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7" h="66">
                      <a:moveTo>
                        <a:pt x="0" y="16"/>
                      </a:move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28" y="66"/>
                        <a:pt x="28" y="66"/>
                        <a:pt x="28" y="66"/>
                      </a:cubicBezTo>
                      <a:cubicBezTo>
                        <a:pt x="57" y="49"/>
                        <a:pt x="57" y="49"/>
                        <a:pt x="57" y="49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cubicBezTo>
                        <a:pt x="29" y="0"/>
                        <a:pt x="29" y="0"/>
                        <a:pt x="29" y="0"/>
                      </a:cubicBezTo>
                      <a:cubicBezTo>
                        <a:pt x="29" y="0"/>
                        <a:pt x="28" y="0"/>
                        <a:pt x="27" y="0"/>
                      </a:cubicBezTo>
                      <a:lnTo>
                        <a:pt x="0" y="16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07" name="Freeform 31">
                  <a:extLst>
                    <a:ext uri="{FF2B5EF4-FFF2-40B4-BE49-F238E27FC236}">
                      <a16:creationId xmlns:a16="http://schemas.microsoft.com/office/drawing/2014/main" id="{3AD055F7-1835-4334-A84B-B6CF056D8D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77059" y="2181236"/>
                  <a:ext cx="111124" cy="114300"/>
                </a:xfrm>
                <a:custGeom>
                  <a:avLst/>
                  <a:gdLst>
                    <a:gd name="T0" fmla="*/ 0 w 57"/>
                    <a:gd name="T1" fmla="*/ 37 h 59"/>
                    <a:gd name="T2" fmla="*/ 0 w 57"/>
                    <a:gd name="T3" fmla="*/ 42 h 59"/>
                    <a:gd name="T4" fmla="*/ 29 w 57"/>
                    <a:gd name="T5" fmla="*/ 59 h 59"/>
                    <a:gd name="T6" fmla="*/ 57 w 57"/>
                    <a:gd name="T7" fmla="*/ 42 h 59"/>
                    <a:gd name="T8" fmla="*/ 57 w 57"/>
                    <a:gd name="T9" fmla="*/ 9 h 59"/>
                    <a:gd name="T10" fmla="*/ 41 w 57"/>
                    <a:gd name="T11" fmla="*/ 0 h 59"/>
                    <a:gd name="T12" fmla="*/ 40 w 57"/>
                    <a:gd name="T13" fmla="*/ 0 h 59"/>
                    <a:gd name="T14" fmla="*/ 0 w 57"/>
                    <a:gd name="T15" fmla="*/ 37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7" h="59">
                      <a:moveTo>
                        <a:pt x="0" y="37"/>
                      </a:moveTo>
                      <a:cubicBezTo>
                        <a:pt x="0" y="42"/>
                        <a:pt x="0" y="42"/>
                        <a:pt x="0" y="42"/>
                      </a:cubicBezTo>
                      <a:cubicBezTo>
                        <a:pt x="29" y="59"/>
                        <a:pt x="29" y="59"/>
                        <a:pt x="29" y="59"/>
                      </a:cubicBezTo>
                      <a:cubicBezTo>
                        <a:pt x="57" y="42"/>
                        <a:pt x="57" y="42"/>
                        <a:pt x="57" y="42"/>
                      </a:cubicBezTo>
                      <a:cubicBezTo>
                        <a:pt x="57" y="9"/>
                        <a:pt x="57" y="9"/>
                        <a:pt x="57" y="9"/>
                      </a:cubicBezTo>
                      <a:cubicBezTo>
                        <a:pt x="41" y="0"/>
                        <a:pt x="41" y="0"/>
                        <a:pt x="41" y="0"/>
                      </a:cubicBezTo>
                      <a:cubicBezTo>
                        <a:pt x="40" y="0"/>
                        <a:pt x="40" y="0"/>
                        <a:pt x="40" y="0"/>
                      </a:cubicBezTo>
                      <a:cubicBezTo>
                        <a:pt x="27" y="7"/>
                        <a:pt x="13" y="21"/>
                        <a:pt x="0" y="37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08" name="Freeform 32">
                  <a:extLst>
                    <a:ext uri="{FF2B5EF4-FFF2-40B4-BE49-F238E27FC236}">
                      <a16:creationId xmlns:a16="http://schemas.microsoft.com/office/drawing/2014/main" id="{E87C67BD-1F5A-4C4B-B433-EBC63758C7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032693" y="2484449"/>
                  <a:ext cx="55563" cy="119063"/>
                </a:xfrm>
                <a:custGeom>
                  <a:avLst/>
                  <a:gdLst>
                    <a:gd name="T0" fmla="*/ 0 w 29"/>
                    <a:gd name="T1" fmla="*/ 12 h 61"/>
                    <a:gd name="T2" fmla="*/ 0 w 29"/>
                    <a:gd name="T3" fmla="*/ 45 h 61"/>
                    <a:gd name="T4" fmla="*/ 28 w 29"/>
                    <a:gd name="T5" fmla="*/ 61 h 61"/>
                    <a:gd name="T6" fmla="*/ 29 w 29"/>
                    <a:gd name="T7" fmla="*/ 61 h 61"/>
                    <a:gd name="T8" fmla="*/ 19 w 29"/>
                    <a:gd name="T9" fmla="*/ 0 h 61"/>
                    <a:gd name="T10" fmla="*/ 0 w 29"/>
                    <a:gd name="T11" fmla="*/ 12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9" h="61">
                      <a:moveTo>
                        <a:pt x="0" y="12"/>
                      </a:moveTo>
                      <a:cubicBezTo>
                        <a:pt x="0" y="45"/>
                        <a:pt x="0" y="45"/>
                        <a:pt x="0" y="45"/>
                      </a:cubicBezTo>
                      <a:cubicBezTo>
                        <a:pt x="28" y="61"/>
                        <a:pt x="28" y="61"/>
                        <a:pt x="28" y="61"/>
                      </a:cubicBezTo>
                      <a:cubicBezTo>
                        <a:pt x="29" y="61"/>
                        <a:pt x="29" y="61"/>
                        <a:pt x="29" y="61"/>
                      </a:cubicBezTo>
                      <a:cubicBezTo>
                        <a:pt x="28" y="42"/>
                        <a:pt x="25" y="22"/>
                        <a:pt x="19" y="0"/>
                      </a:cubicBezTo>
                      <a:lnTo>
                        <a:pt x="0" y="12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09" name="Freeform 33">
                  <a:extLst>
                    <a:ext uri="{FF2B5EF4-FFF2-40B4-BE49-F238E27FC236}">
                      <a16:creationId xmlns:a16="http://schemas.microsoft.com/office/drawing/2014/main" id="{FDD01C06-94B8-4DB9-AD0D-F06F69CB7C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032690" y="2682886"/>
                  <a:ext cx="53974" cy="114300"/>
                </a:xfrm>
                <a:custGeom>
                  <a:avLst/>
                  <a:gdLst>
                    <a:gd name="T0" fmla="*/ 0 w 28"/>
                    <a:gd name="T1" fmla="*/ 16 h 59"/>
                    <a:gd name="T2" fmla="*/ 0 w 28"/>
                    <a:gd name="T3" fmla="*/ 49 h 59"/>
                    <a:gd name="T4" fmla="*/ 17 w 28"/>
                    <a:gd name="T5" fmla="*/ 59 h 59"/>
                    <a:gd name="T6" fmla="*/ 28 w 28"/>
                    <a:gd name="T7" fmla="*/ 0 h 59"/>
                    <a:gd name="T8" fmla="*/ 0 w 28"/>
                    <a:gd name="T9" fmla="*/ 16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8" h="59">
                      <a:moveTo>
                        <a:pt x="0" y="16"/>
                      </a:move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17" y="59"/>
                        <a:pt x="17" y="59"/>
                        <a:pt x="17" y="59"/>
                      </a:cubicBezTo>
                      <a:cubicBezTo>
                        <a:pt x="22" y="40"/>
                        <a:pt x="26" y="20"/>
                        <a:pt x="28" y="0"/>
                      </a:cubicBezTo>
                      <a:lnTo>
                        <a:pt x="0" y="16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10" name="Freeform 34">
                  <a:extLst>
                    <a:ext uri="{FF2B5EF4-FFF2-40B4-BE49-F238E27FC236}">
                      <a16:creationId xmlns:a16="http://schemas.microsoft.com/office/drawing/2014/main" id="{EBAA54B2-FA0D-4E67-8715-B6A15302EB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12040" y="2279660"/>
                  <a:ext cx="112711" cy="117475"/>
                </a:xfrm>
                <a:custGeom>
                  <a:avLst/>
                  <a:gdLst>
                    <a:gd name="T0" fmla="*/ 20 w 58"/>
                    <a:gd name="T1" fmla="*/ 0 h 61"/>
                    <a:gd name="T2" fmla="*/ 0 w 58"/>
                    <a:gd name="T3" fmla="*/ 11 h 61"/>
                    <a:gd name="T4" fmla="*/ 0 w 58"/>
                    <a:gd name="T5" fmla="*/ 44 h 61"/>
                    <a:gd name="T6" fmla="*/ 29 w 58"/>
                    <a:gd name="T7" fmla="*/ 61 h 61"/>
                    <a:gd name="T8" fmla="*/ 58 w 58"/>
                    <a:gd name="T9" fmla="*/ 44 h 61"/>
                    <a:gd name="T10" fmla="*/ 58 w 58"/>
                    <a:gd name="T11" fmla="*/ 42 h 61"/>
                    <a:gd name="T12" fmla="*/ 20 w 58"/>
                    <a:gd name="T13" fmla="*/ 0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61">
                      <a:moveTo>
                        <a:pt x="20" y="0"/>
                      </a:move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44"/>
                        <a:pt x="0" y="44"/>
                        <a:pt x="0" y="44"/>
                      </a:cubicBezTo>
                      <a:cubicBezTo>
                        <a:pt x="29" y="61"/>
                        <a:pt x="29" y="61"/>
                        <a:pt x="29" y="61"/>
                      </a:cubicBezTo>
                      <a:cubicBezTo>
                        <a:pt x="58" y="44"/>
                        <a:pt x="58" y="44"/>
                        <a:pt x="58" y="44"/>
                      </a:cubicBezTo>
                      <a:cubicBezTo>
                        <a:pt x="58" y="42"/>
                        <a:pt x="58" y="42"/>
                        <a:pt x="58" y="42"/>
                      </a:cubicBezTo>
                      <a:cubicBezTo>
                        <a:pt x="48" y="25"/>
                        <a:pt x="35" y="11"/>
                        <a:pt x="20" y="0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11" name="Freeform 35">
                  <a:extLst>
                    <a:ext uri="{FF2B5EF4-FFF2-40B4-BE49-F238E27FC236}">
                      <a16:creationId xmlns:a16="http://schemas.microsoft.com/office/drawing/2014/main" id="{173C0040-0D70-43CF-B4F0-18C0EBC5BC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2366" y="2371736"/>
                  <a:ext cx="95249" cy="128589"/>
                </a:xfrm>
                <a:custGeom>
                  <a:avLst/>
                  <a:gdLst>
                    <a:gd name="T0" fmla="*/ 0 w 49"/>
                    <a:gd name="T1" fmla="*/ 17 h 66"/>
                    <a:gd name="T2" fmla="*/ 0 w 49"/>
                    <a:gd name="T3" fmla="*/ 50 h 66"/>
                    <a:gd name="T4" fmla="*/ 29 w 49"/>
                    <a:gd name="T5" fmla="*/ 66 h 66"/>
                    <a:gd name="T6" fmla="*/ 49 w 49"/>
                    <a:gd name="T7" fmla="*/ 54 h 66"/>
                    <a:gd name="T8" fmla="*/ 39 w 49"/>
                    <a:gd name="T9" fmla="*/ 21 h 66"/>
                    <a:gd name="T10" fmla="*/ 31 w 49"/>
                    <a:gd name="T11" fmla="*/ 1 h 66"/>
                    <a:gd name="T12" fmla="*/ 29 w 49"/>
                    <a:gd name="T13" fmla="*/ 0 h 66"/>
                    <a:gd name="T14" fmla="*/ 0 w 49"/>
                    <a:gd name="T15" fmla="*/ 17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9" h="66">
                      <a:moveTo>
                        <a:pt x="0" y="17"/>
                      </a:moveTo>
                      <a:cubicBezTo>
                        <a:pt x="0" y="50"/>
                        <a:pt x="0" y="50"/>
                        <a:pt x="0" y="50"/>
                      </a:cubicBezTo>
                      <a:cubicBezTo>
                        <a:pt x="29" y="66"/>
                        <a:pt x="29" y="66"/>
                        <a:pt x="29" y="66"/>
                      </a:cubicBezTo>
                      <a:cubicBezTo>
                        <a:pt x="49" y="54"/>
                        <a:pt x="49" y="54"/>
                        <a:pt x="49" y="54"/>
                      </a:cubicBezTo>
                      <a:cubicBezTo>
                        <a:pt x="47" y="44"/>
                        <a:pt x="43" y="33"/>
                        <a:pt x="39" y="21"/>
                      </a:cubicBezTo>
                      <a:cubicBezTo>
                        <a:pt x="37" y="14"/>
                        <a:pt x="34" y="7"/>
                        <a:pt x="31" y="1"/>
                      </a:cubicBezTo>
                      <a:cubicBezTo>
                        <a:pt x="29" y="0"/>
                        <a:pt x="29" y="0"/>
                        <a:pt x="29" y="0"/>
                      </a:cubicBez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12" name="Freeform 36">
                  <a:extLst>
                    <a:ext uri="{FF2B5EF4-FFF2-40B4-BE49-F238E27FC236}">
                      <a16:creationId xmlns:a16="http://schemas.microsoft.com/office/drawing/2014/main" id="{60819210-D9B4-475A-84D6-9FAA705378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12040" y="2887675"/>
                  <a:ext cx="112711" cy="127000"/>
                </a:xfrm>
                <a:custGeom>
                  <a:avLst/>
                  <a:gdLst>
                    <a:gd name="T0" fmla="*/ 29 w 58"/>
                    <a:gd name="T1" fmla="*/ 0 h 66"/>
                    <a:gd name="T2" fmla="*/ 0 w 58"/>
                    <a:gd name="T3" fmla="*/ 16 h 66"/>
                    <a:gd name="T4" fmla="*/ 0 w 58"/>
                    <a:gd name="T5" fmla="*/ 49 h 66"/>
                    <a:gd name="T6" fmla="*/ 29 w 58"/>
                    <a:gd name="T7" fmla="*/ 66 h 66"/>
                    <a:gd name="T8" fmla="*/ 50 w 58"/>
                    <a:gd name="T9" fmla="*/ 54 h 66"/>
                    <a:gd name="T10" fmla="*/ 58 w 58"/>
                    <a:gd name="T11" fmla="*/ 28 h 66"/>
                    <a:gd name="T12" fmla="*/ 58 w 58"/>
                    <a:gd name="T13" fmla="*/ 16 h 66"/>
                    <a:gd name="T14" fmla="*/ 29 w 58"/>
                    <a:gd name="T15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8" h="66">
                      <a:moveTo>
                        <a:pt x="29" y="0"/>
                      </a:move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29" y="66"/>
                        <a:pt x="29" y="66"/>
                        <a:pt x="29" y="66"/>
                      </a:cubicBezTo>
                      <a:cubicBezTo>
                        <a:pt x="50" y="54"/>
                        <a:pt x="50" y="54"/>
                        <a:pt x="50" y="54"/>
                      </a:cubicBezTo>
                      <a:cubicBezTo>
                        <a:pt x="53" y="45"/>
                        <a:pt x="55" y="36"/>
                        <a:pt x="58" y="28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lnTo>
                        <a:pt x="29" y="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13" name="Freeform 37">
                  <a:extLst>
                    <a:ext uri="{FF2B5EF4-FFF2-40B4-BE49-F238E27FC236}">
                      <a16:creationId xmlns:a16="http://schemas.microsoft.com/office/drawing/2014/main" id="{958A6821-2044-4F19-B27D-5AD0888CC9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2365" y="2784486"/>
                  <a:ext cx="90488" cy="128589"/>
                </a:xfrm>
                <a:custGeom>
                  <a:avLst/>
                  <a:gdLst>
                    <a:gd name="T0" fmla="*/ 29 w 47"/>
                    <a:gd name="T1" fmla="*/ 0 h 66"/>
                    <a:gd name="T2" fmla="*/ 0 w 47"/>
                    <a:gd name="T3" fmla="*/ 16 h 66"/>
                    <a:gd name="T4" fmla="*/ 0 w 47"/>
                    <a:gd name="T5" fmla="*/ 49 h 66"/>
                    <a:gd name="T6" fmla="*/ 29 w 47"/>
                    <a:gd name="T7" fmla="*/ 66 h 66"/>
                    <a:gd name="T8" fmla="*/ 32 w 47"/>
                    <a:gd name="T9" fmla="*/ 64 h 66"/>
                    <a:gd name="T10" fmla="*/ 47 w 47"/>
                    <a:gd name="T11" fmla="*/ 10 h 66"/>
                    <a:gd name="T12" fmla="*/ 29 w 47"/>
                    <a:gd name="T13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7" h="66">
                      <a:moveTo>
                        <a:pt x="29" y="0"/>
                      </a:move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29" y="66"/>
                        <a:pt x="29" y="66"/>
                        <a:pt x="29" y="66"/>
                      </a:cubicBezTo>
                      <a:cubicBezTo>
                        <a:pt x="32" y="64"/>
                        <a:pt x="32" y="64"/>
                        <a:pt x="32" y="64"/>
                      </a:cubicBezTo>
                      <a:cubicBezTo>
                        <a:pt x="37" y="45"/>
                        <a:pt x="43" y="28"/>
                        <a:pt x="47" y="10"/>
                      </a:cubicBezTo>
                      <a:lnTo>
                        <a:pt x="29" y="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14" name="Freeform 38">
                  <a:extLst>
                    <a:ext uri="{FF2B5EF4-FFF2-40B4-BE49-F238E27FC236}">
                      <a16:creationId xmlns:a16="http://schemas.microsoft.com/office/drawing/2014/main" id="{E7D5F4B0-D1BB-4037-A505-123A06749D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12040" y="3092464"/>
                  <a:ext cx="69850" cy="122238"/>
                </a:xfrm>
                <a:custGeom>
                  <a:avLst/>
                  <a:gdLst>
                    <a:gd name="T0" fmla="*/ 29 w 36"/>
                    <a:gd name="T1" fmla="*/ 0 h 63"/>
                    <a:gd name="T2" fmla="*/ 0 w 36"/>
                    <a:gd name="T3" fmla="*/ 17 h 63"/>
                    <a:gd name="T4" fmla="*/ 0 w 36"/>
                    <a:gd name="T5" fmla="*/ 50 h 63"/>
                    <a:gd name="T6" fmla="*/ 23 w 36"/>
                    <a:gd name="T7" fmla="*/ 63 h 63"/>
                    <a:gd name="T8" fmla="*/ 36 w 36"/>
                    <a:gd name="T9" fmla="*/ 4 h 63"/>
                    <a:gd name="T10" fmla="*/ 29 w 36"/>
                    <a:gd name="T11" fmla="*/ 0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6" h="63">
                      <a:moveTo>
                        <a:pt x="29" y="0"/>
                      </a:moveTo>
                      <a:cubicBezTo>
                        <a:pt x="0" y="17"/>
                        <a:pt x="0" y="17"/>
                        <a:pt x="0" y="17"/>
                      </a:cubicBezTo>
                      <a:cubicBezTo>
                        <a:pt x="0" y="50"/>
                        <a:pt x="0" y="50"/>
                        <a:pt x="0" y="50"/>
                      </a:cubicBezTo>
                      <a:cubicBezTo>
                        <a:pt x="23" y="63"/>
                        <a:pt x="23" y="63"/>
                        <a:pt x="23" y="63"/>
                      </a:cubicBezTo>
                      <a:cubicBezTo>
                        <a:pt x="27" y="43"/>
                        <a:pt x="31" y="23"/>
                        <a:pt x="36" y="4"/>
                      </a:cubicBezTo>
                      <a:lnTo>
                        <a:pt x="29" y="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15" name="Freeform 39">
                  <a:extLst>
                    <a:ext uri="{FF2B5EF4-FFF2-40B4-BE49-F238E27FC236}">
                      <a16:creationId xmlns:a16="http://schemas.microsoft.com/office/drawing/2014/main" id="{1DEF5B8D-EDAD-4EF1-A8BF-144EDDB70D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2365" y="3001977"/>
                  <a:ext cx="33338" cy="90488"/>
                </a:xfrm>
                <a:custGeom>
                  <a:avLst/>
                  <a:gdLst>
                    <a:gd name="T0" fmla="*/ 0 w 17"/>
                    <a:gd name="T1" fmla="*/ 10 h 47"/>
                    <a:gd name="T2" fmla="*/ 0 w 17"/>
                    <a:gd name="T3" fmla="*/ 43 h 47"/>
                    <a:gd name="T4" fmla="*/ 5 w 17"/>
                    <a:gd name="T5" fmla="*/ 47 h 47"/>
                    <a:gd name="T6" fmla="*/ 9 w 17"/>
                    <a:gd name="T7" fmla="*/ 33 h 47"/>
                    <a:gd name="T8" fmla="*/ 17 w 17"/>
                    <a:gd name="T9" fmla="*/ 0 h 47"/>
                    <a:gd name="T10" fmla="*/ 0 w 17"/>
                    <a:gd name="T11" fmla="*/ 10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7" h="47">
                      <a:moveTo>
                        <a:pt x="0" y="10"/>
                      </a:moveTo>
                      <a:cubicBezTo>
                        <a:pt x="0" y="43"/>
                        <a:pt x="0" y="43"/>
                        <a:pt x="0" y="43"/>
                      </a:cubicBezTo>
                      <a:cubicBezTo>
                        <a:pt x="5" y="47"/>
                        <a:pt x="5" y="47"/>
                        <a:pt x="5" y="47"/>
                      </a:cubicBezTo>
                      <a:cubicBezTo>
                        <a:pt x="7" y="42"/>
                        <a:pt x="8" y="38"/>
                        <a:pt x="9" y="33"/>
                      </a:cubicBezTo>
                      <a:cubicBezTo>
                        <a:pt x="12" y="22"/>
                        <a:pt x="14" y="11"/>
                        <a:pt x="17" y="0"/>
                      </a:cubicBez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16" name="Freeform 40">
                  <a:extLst>
                    <a:ext uri="{FF2B5EF4-FFF2-40B4-BE49-F238E27FC236}">
                      <a16:creationId xmlns:a16="http://schemas.microsoft.com/office/drawing/2014/main" id="{A0C8EF50-8B1E-488D-8216-DACD63451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12040" y="3314714"/>
                  <a:ext cx="26988" cy="85726"/>
                </a:xfrm>
                <a:custGeom>
                  <a:avLst/>
                  <a:gdLst>
                    <a:gd name="T0" fmla="*/ 0 w 14"/>
                    <a:gd name="T1" fmla="*/ 8 h 44"/>
                    <a:gd name="T2" fmla="*/ 0 w 14"/>
                    <a:gd name="T3" fmla="*/ 41 h 44"/>
                    <a:gd name="T4" fmla="*/ 5 w 14"/>
                    <a:gd name="T5" fmla="*/ 44 h 44"/>
                    <a:gd name="T6" fmla="*/ 14 w 14"/>
                    <a:gd name="T7" fmla="*/ 0 h 44"/>
                    <a:gd name="T8" fmla="*/ 0 w 14"/>
                    <a:gd name="T9" fmla="*/ 8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" h="44">
                      <a:moveTo>
                        <a:pt x="0" y="8"/>
                      </a:moveTo>
                      <a:cubicBezTo>
                        <a:pt x="0" y="41"/>
                        <a:pt x="0" y="41"/>
                        <a:pt x="0" y="41"/>
                      </a:cubicBezTo>
                      <a:cubicBezTo>
                        <a:pt x="5" y="44"/>
                        <a:pt x="5" y="44"/>
                        <a:pt x="5" y="44"/>
                      </a:cubicBezTo>
                      <a:cubicBezTo>
                        <a:pt x="8" y="29"/>
                        <a:pt x="11" y="15"/>
                        <a:pt x="14" y="0"/>
                      </a:cubicBezTo>
                      <a:lnTo>
                        <a:pt x="0" y="8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17" name="Freeform 41">
                  <a:extLst>
                    <a:ext uri="{FF2B5EF4-FFF2-40B4-BE49-F238E27FC236}">
                      <a16:creationId xmlns:a16="http://schemas.microsoft.com/office/drawing/2014/main" id="{121F257C-96DA-4DF9-A7CC-8064DE4721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03" y="3195651"/>
                  <a:ext cx="103188" cy="127000"/>
                </a:xfrm>
                <a:custGeom>
                  <a:avLst/>
                  <a:gdLst>
                    <a:gd name="T0" fmla="*/ 0 w 53"/>
                    <a:gd name="T1" fmla="*/ 17 h 66"/>
                    <a:gd name="T2" fmla="*/ 0 w 53"/>
                    <a:gd name="T3" fmla="*/ 50 h 66"/>
                    <a:gd name="T4" fmla="*/ 28 w 53"/>
                    <a:gd name="T5" fmla="*/ 66 h 66"/>
                    <a:gd name="T6" fmla="*/ 45 w 53"/>
                    <a:gd name="T7" fmla="*/ 57 h 66"/>
                    <a:gd name="T8" fmla="*/ 53 w 53"/>
                    <a:gd name="T9" fmla="*/ 14 h 66"/>
                    <a:gd name="T10" fmla="*/ 28 w 53"/>
                    <a:gd name="T11" fmla="*/ 0 h 66"/>
                    <a:gd name="T12" fmla="*/ 0 w 53"/>
                    <a:gd name="T13" fmla="*/ 17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3" h="66">
                      <a:moveTo>
                        <a:pt x="0" y="17"/>
                      </a:moveTo>
                      <a:cubicBezTo>
                        <a:pt x="0" y="50"/>
                        <a:pt x="0" y="50"/>
                        <a:pt x="0" y="50"/>
                      </a:cubicBezTo>
                      <a:cubicBezTo>
                        <a:pt x="28" y="66"/>
                        <a:pt x="28" y="66"/>
                        <a:pt x="28" y="66"/>
                      </a:cubicBezTo>
                      <a:cubicBezTo>
                        <a:pt x="45" y="57"/>
                        <a:pt x="45" y="57"/>
                        <a:pt x="45" y="57"/>
                      </a:cubicBezTo>
                      <a:cubicBezTo>
                        <a:pt x="47" y="43"/>
                        <a:pt x="50" y="28"/>
                        <a:pt x="53" y="14"/>
                      </a:cubicBezTo>
                      <a:cubicBezTo>
                        <a:pt x="28" y="0"/>
                        <a:pt x="28" y="0"/>
                        <a:pt x="28" y="0"/>
                      </a:cubicBez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18" name="Freeform 42">
                  <a:extLst>
                    <a:ext uri="{FF2B5EF4-FFF2-40B4-BE49-F238E27FC236}">
                      <a16:creationId xmlns:a16="http://schemas.microsoft.com/office/drawing/2014/main" id="{B5781E8E-264E-4CDC-A917-F56CD637FF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566" y="3505215"/>
                  <a:ext cx="98425" cy="128589"/>
                </a:xfrm>
                <a:custGeom>
                  <a:avLst/>
                  <a:gdLst>
                    <a:gd name="T0" fmla="*/ 29 w 51"/>
                    <a:gd name="T1" fmla="*/ 0 h 66"/>
                    <a:gd name="T2" fmla="*/ 0 w 51"/>
                    <a:gd name="T3" fmla="*/ 16 h 66"/>
                    <a:gd name="T4" fmla="*/ 0 w 51"/>
                    <a:gd name="T5" fmla="*/ 49 h 66"/>
                    <a:gd name="T6" fmla="*/ 29 w 51"/>
                    <a:gd name="T7" fmla="*/ 66 h 66"/>
                    <a:gd name="T8" fmla="*/ 34 w 51"/>
                    <a:gd name="T9" fmla="*/ 63 h 66"/>
                    <a:gd name="T10" fmla="*/ 51 w 51"/>
                    <a:gd name="T11" fmla="*/ 12 h 66"/>
                    <a:gd name="T12" fmla="*/ 29 w 51"/>
                    <a:gd name="T13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1" h="66">
                      <a:moveTo>
                        <a:pt x="29" y="0"/>
                      </a:move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29" y="66"/>
                        <a:pt x="29" y="66"/>
                        <a:pt x="29" y="66"/>
                      </a:cubicBezTo>
                      <a:cubicBezTo>
                        <a:pt x="34" y="63"/>
                        <a:pt x="34" y="63"/>
                        <a:pt x="34" y="63"/>
                      </a:cubicBezTo>
                      <a:cubicBezTo>
                        <a:pt x="40" y="48"/>
                        <a:pt x="46" y="31"/>
                        <a:pt x="51" y="12"/>
                      </a:cubicBezTo>
                      <a:lnTo>
                        <a:pt x="29" y="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19" name="Freeform 43">
                  <a:extLst>
                    <a:ext uri="{FF2B5EF4-FFF2-40B4-BE49-F238E27FC236}">
                      <a16:creationId xmlns:a16="http://schemas.microsoft.com/office/drawing/2014/main" id="{58ADA1B6-FE57-4152-9440-E06DE9D738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05" y="3400439"/>
                  <a:ext cx="66674" cy="120650"/>
                </a:xfrm>
                <a:custGeom>
                  <a:avLst/>
                  <a:gdLst>
                    <a:gd name="T0" fmla="*/ 28 w 34"/>
                    <a:gd name="T1" fmla="*/ 0 h 62"/>
                    <a:gd name="T2" fmla="*/ 0 w 34"/>
                    <a:gd name="T3" fmla="*/ 17 h 62"/>
                    <a:gd name="T4" fmla="*/ 0 w 34"/>
                    <a:gd name="T5" fmla="*/ 50 h 62"/>
                    <a:gd name="T6" fmla="*/ 21 w 34"/>
                    <a:gd name="T7" fmla="*/ 62 h 62"/>
                    <a:gd name="T8" fmla="*/ 34 w 34"/>
                    <a:gd name="T9" fmla="*/ 4 h 62"/>
                    <a:gd name="T10" fmla="*/ 28 w 34"/>
                    <a:gd name="T11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4" h="62">
                      <a:moveTo>
                        <a:pt x="28" y="0"/>
                      </a:moveTo>
                      <a:cubicBezTo>
                        <a:pt x="0" y="17"/>
                        <a:pt x="0" y="17"/>
                        <a:pt x="0" y="17"/>
                      </a:cubicBezTo>
                      <a:cubicBezTo>
                        <a:pt x="0" y="50"/>
                        <a:pt x="0" y="50"/>
                        <a:pt x="0" y="50"/>
                      </a:cubicBezTo>
                      <a:cubicBezTo>
                        <a:pt x="21" y="62"/>
                        <a:pt x="21" y="62"/>
                        <a:pt x="21" y="62"/>
                      </a:cubicBezTo>
                      <a:cubicBezTo>
                        <a:pt x="26" y="44"/>
                        <a:pt x="30" y="24"/>
                        <a:pt x="34" y="4"/>
                      </a:cubicBezTo>
                      <a:lnTo>
                        <a:pt x="28" y="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20" name="Freeform 44">
                  <a:extLst>
                    <a:ext uri="{FF2B5EF4-FFF2-40B4-BE49-F238E27FC236}">
                      <a16:creationId xmlns:a16="http://schemas.microsoft.com/office/drawing/2014/main" id="{5BA8C411-C8B9-4D78-9D24-73918E6112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75505" y="3710003"/>
                  <a:ext cx="106362" cy="65087"/>
                </a:xfrm>
                <a:custGeom>
                  <a:avLst/>
                  <a:gdLst>
                    <a:gd name="T0" fmla="*/ 55 w 55"/>
                    <a:gd name="T1" fmla="*/ 15 h 33"/>
                    <a:gd name="T2" fmla="*/ 28 w 55"/>
                    <a:gd name="T3" fmla="*/ 0 h 33"/>
                    <a:gd name="T4" fmla="*/ 0 w 55"/>
                    <a:gd name="T5" fmla="*/ 16 h 33"/>
                    <a:gd name="T6" fmla="*/ 0 w 55"/>
                    <a:gd name="T7" fmla="*/ 33 h 33"/>
                    <a:gd name="T8" fmla="*/ 40 w 55"/>
                    <a:gd name="T9" fmla="*/ 23 h 33"/>
                    <a:gd name="T10" fmla="*/ 55 w 55"/>
                    <a:gd name="T11" fmla="*/ 15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5" h="33">
                      <a:moveTo>
                        <a:pt x="55" y="15"/>
                      </a:moveTo>
                      <a:cubicBezTo>
                        <a:pt x="28" y="0"/>
                        <a:pt x="28" y="0"/>
                        <a:pt x="28" y="0"/>
                      </a:cubicBez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33"/>
                        <a:pt x="0" y="33"/>
                        <a:pt x="0" y="33"/>
                      </a:cubicBezTo>
                      <a:cubicBezTo>
                        <a:pt x="13" y="32"/>
                        <a:pt x="27" y="29"/>
                        <a:pt x="40" y="23"/>
                      </a:cubicBezTo>
                      <a:cubicBezTo>
                        <a:pt x="45" y="21"/>
                        <a:pt x="50" y="18"/>
                        <a:pt x="55" y="15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21" name="Freeform 45">
                  <a:extLst>
                    <a:ext uri="{FF2B5EF4-FFF2-40B4-BE49-F238E27FC236}">
                      <a16:creationId xmlns:a16="http://schemas.microsoft.com/office/drawing/2014/main" id="{1B01BFCE-B0A5-456E-84C4-BC8476182A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42" y="3608404"/>
                  <a:ext cx="112711" cy="125414"/>
                </a:xfrm>
                <a:custGeom>
                  <a:avLst/>
                  <a:gdLst>
                    <a:gd name="T0" fmla="*/ 58 w 58"/>
                    <a:gd name="T1" fmla="*/ 25 h 65"/>
                    <a:gd name="T2" fmla="*/ 58 w 58"/>
                    <a:gd name="T3" fmla="*/ 16 h 65"/>
                    <a:gd name="T4" fmla="*/ 29 w 58"/>
                    <a:gd name="T5" fmla="*/ 0 h 65"/>
                    <a:gd name="T6" fmla="*/ 0 w 58"/>
                    <a:gd name="T7" fmla="*/ 16 h 65"/>
                    <a:gd name="T8" fmla="*/ 0 w 58"/>
                    <a:gd name="T9" fmla="*/ 49 h 65"/>
                    <a:gd name="T10" fmla="*/ 28 w 58"/>
                    <a:gd name="T11" fmla="*/ 65 h 65"/>
                    <a:gd name="T12" fmla="*/ 58 w 58"/>
                    <a:gd name="T13" fmla="*/ 25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65">
                      <a:moveTo>
                        <a:pt x="58" y="25"/>
                      </a:moveTo>
                      <a:cubicBezTo>
                        <a:pt x="58" y="16"/>
                        <a:pt x="58" y="16"/>
                        <a:pt x="58" y="16"/>
                      </a:cubicBezTo>
                      <a:cubicBezTo>
                        <a:pt x="29" y="0"/>
                        <a:pt x="29" y="0"/>
                        <a:pt x="29" y="0"/>
                      </a:cubicBez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49"/>
                        <a:pt x="0" y="49"/>
                        <a:pt x="0" y="49"/>
                      </a:cubicBezTo>
                      <a:cubicBezTo>
                        <a:pt x="28" y="65"/>
                        <a:pt x="28" y="65"/>
                        <a:pt x="28" y="65"/>
                      </a:cubicBezTo>
                      <a:cubicBezTo>
                        <a:pt x="39" y="56"/>
                        <a:pt x="49" y="42"/>
                        <a:pt x="58" y="25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22" name="Freeform 46">
                  <a:extLst>
                    <a:ext uri="{FF2B5EF4-FFF2-40B4-BE49-F238E27FC236}">
                      <a16:creationId xmlns:a16="http://schemas.microsoft.com/office/drawing/2014/main" id="{FF2771D4-D4E2-46B4-B02F-3B68B5745E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54856" y="3710005"/>
                  <a:ext cx="112711" cy="66675"/>
                </a:xfrm>
                <a:custGeom>
                  <a:avLst/>
                  <a:gdLst>
                    <a:gd name="T0" fmla="*/ 58 w 58"/>
                    <a:gd name="T1" fmla="*/ 33 h 34"/>
                    <a:gd name="T2" fmla="*/ 58 w 58"/>
                    <a:gd name="T3" fmla="*/ 16 h 34"/>
                    <a:gd name="T4" fmla="*/ 29 w 58"/>
                    <a:gd name="T5" fmla="*/ 0 h 34"/>
                    <a:gd name="T6" fmla="*/ 0 w 58"/>
                    <a:gd name="T7" fmla="*/ 16 h 34"/>
                    <a:gd name="T8" fmla="*/ 0 w 58"/>
                    <a:gd name="T9" fmla="*/ 22 h 34"/>
                    <a:gd name="T10" fmla="*/ 58 w 58"/>
                    <a:gd name="T11" fmla="*/ 33 h 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34">
                      <a:moveTo>
                        <a:pt x="58" y="33"/>
                      </a:moveTo>
                      <a:cubicBezTo>
                        <a:pt x="58" y="16"/>
                        <a:pt x="58" y="16"/>
                        <a:pt x="58" y="16"/>
                      </a:cubicBezTo>
                      <a:cubicBezTo>
                        <a:pt x="29" y="0"/>
                        <a:pt x="29" y="0"/>
                        <a:pt x="29" y="0"/>
                      </a:cubicBez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0" y="22"/>
                        <a:pt x="0" y="22"/>
                        <a:pt x="0" y="22"/>
                      </a:cubicBezTo>
                      <a:cubicBezTo>
                        <a:pt x="18" y="30"/>
                        <a:pt x="38" y="34"/>
                        <a:pt x="58" y="33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23" name="Freeform 47">
                  <a:extLst>
                    <a:ext uri="{FF2B5EF4-FFF2-40B4-BE49-F238E27FC236}">
                      <a16:creationId xmlns:a16="http://schemas.microsoft.com/office/drawing/2014/main" id="{6F1F9AEC-C566-4CD6-A456-992FA789F6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1356" y="3710006"/>
                  <a:ext cx="55563" cy="39688"/>
                </a:xfrm>
                <a:custGeom>
                  <a:avLst/>
                  <a:gdLst>
                    <a:gd name="T0" fmla="*/ 29 w 29"/>
                    <a:gd name="T1" fmla="*/ 16 h 20"/>
                    <a:gd name="T2" fmla="*/ 0 w 29"/>
                    <a:gd name="T3" fmla="*/ 0 h 20"/>
                    <a:gd name="T4" fmla="*/ 0 w 29"/>
                    <a:gd name="T5" fmla="*/ 0 h 20"/>
                    <a:gd name="T6" fmla="*/ 29 w 29"/>
                    <a:gd name="T7" fmla="*/ 20 h 20"/>
                    <a:gd name="T8" fmla="*/ 29 w 29"/>
                    <a:gd name="T9" fmla="*/ 16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20">
                      <a:moveTo>
                        <a:pt x="29" y="16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9" y="8"/>
                        <a:pt x="19" y="15"/>
                        <a:pt x="29" y="20"/>
                      </a:cubicBezTo>
                      <a:lnTo>
                        <a:pt x="29" y="16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24" name="Freeform 48">
                  <a:extLst>
                    <a:ext uri="{FF2B5EF4-FFF2-40B4-BE49-F238E27FC236}">
                      <a16:creationId xmlns:a16="http://schemas.microsoft.com/office/drawing/2014/main" id="{4B69B130-7841-45EA-A6BB-003C1F79DC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16732" y="2270136"/>
                  <a:ext cx="112711" cy="127000"/>
                </a:xfrm>
                <a:custGeom>
                  <a:avLst/>
                  <a:gdLst>
                    <a:gd name="T0" fmla="*/ 0 w 58"/>
                    <a:gd name="T1" fmla="*/ 49 h 66"/>
                    <a:gd name="T2" fmla="*/ 29 w 58"/>
                    <a:gd name="T3" fmla="*/ 66 h 66"/>
                    <a:gd name="T4" fmla="*/ 58 w 58"/>
                    <a:gd name="T5" fmla="*/ 49 h 66"/>
                    <a:gd name="T6" fmla="*/ 58 w 58"/>
                    <a:gd name="T7" fmla="*/ 16 h 66"/>
                    <a:gd name="T8" fmla="*/ 29 w 58"/>
                    <a:gd name="T9" fmla="*/ 0 h 66"/>
                    <a:gd name="T10" fmla="*/ 21 w 58"/>
                    <a:gd name="T11" fmla="*/ 5 h 66"/>
                    <a:gd name="T12" fmla="*/ 0 w 58"/>
                    <a:gd name="T13" fmla="*/ 33 h 66"/>
                    <a:gd name="T14" fmla="*/ 0 w 58"/>
                    <a:gd name="T15" fmla="*/ 49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8" h="66">
                      <a:moveTo>
                        <a:pt x="0" y="49"/>
                      </a:moveTo>
                      <a:cubicBezTo>
                        <a:pt x="29" y="66"/>
                        <a:pt x="29" y="66"/>
                        <a:pt x="29" y="66"/>
                      </a:cubicBezTo>
                      <a:cubicBezTo>
                        <a:pt x="58" y="49"/>
                        <a:pt x="58" y="49"/>
                        <a:pt x="58" y="49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cubicBezTo>
                        <a:pt x="29" y="0"/>
                        <a:pt x="29" y="0"/>
                        <a:pt x="29" y="0"/>
                      </a:cubicBezTo>
                      <a:cubicBezTo>
                        <a:pt x="21" y="5"/>
                        <a:pt x="21" y="5"/>
                        <a:pt x="21" y="5"/>
                      </a:cubicBezTo>
                      <a:cubicBezTo>
                        <a:pt x="14" y="14"/>
                        <a:pt x="7" y="24"/>
                        <a:pt x="0" y="33"/>
                      </a:cubicBezTo>
                      <a:lnTo>
                        <a:pt x="0" y="4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25" name="Freeform 49">
                  <a:extLst>
                    <a:ext uri="{FF2B5EF4-FFF2-40B4-BE49-F238E27FC236}">
                      <a16:creationId xmlns:a16="http://schemas.microsoft.com/office/drawing/2014/main" id="{54DEF65F-A031-4D2B-8100-5285251434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18318" y="2887676"/>
                  <a:ext cx="111124" cy="127000"/>
                </a:xfrm>
                <a:custGeom>
                  <a:avLst/>
                  <a:gdLst>
                    <a:gd name="T0" fmla="*/ 57 w 57"/>
                    <a:gd name="T1" fmla="*/ 49 h 66"/>
                    <a:gd name="T2" fmla="*/ 57 w 57"/>
                    <a:gd name="T3" fmla="*/ 16 h 66"/>
                    <a:gd name="T4" fmla="*/ 28 w 57"/>
                    <a:gd name="T5" fmla="*/ 0 h 66"/>
                    <a:gd name="T6" fmla="*/ 0 w 57"/>
                    <a:gd name="T7" fmla="*/ 16 h 66"/>
                    <a:gd name="T8" fmla="*/ 11 w 57"/>
                    <a:gd name="T9" fmla="*/ 56 h 66"/>
                    <a:gd name="T10" fmla="*/ 28 w 57"/>
                    <a:gd name="T11" fmla="*/ 66 h 66"/>
                    <a:gd name="T12" fmla="*/ 57 w 57"/>
                    <a:gd name="T13" fmla="*/ 49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7" h="66">
                      <a:moveTo>
                        <a:pt x="57" y="49"/>
                      </a:moveTo>
                      <a:cubicBezTo>
                        <a:pt x="57" y="16"/>
                        <a:pt x="57" y="16"/>
                        <a:pt x="57" y="16"/>
                      </a:cubicBezTo>
                      <a:cubicBezTo>
                        <a:pt x="28" y="0"/>
                        <a:pt x="28" y="0"/>
                        <a:pt x="28" y="0"/>
                      </a:cubicBezTo>
                      <a:cubicBezTo>
                        <a:pt x="0" y="16"/>
                        <a:pt x="0" y="16"/>
                        <a:pt x="0" y="16"/>
                      </a:cubicBezTo>
                      <a:cubicBezTo>
                        <a:pt x="4" y="29"/>
                        <a:pt x="7" y="42"/>
                        <a:pt x="11" y="56"/>
                      </a:cubicBezTo>
                      <a:cubicBezTo>
                        <a:pt x="28" y="66"/>
                        <a:pt x="28" y="66"/>
                        <a:pt x="28" y="66"/>
                      </a:cubicBezTo>
                      <a:lnTo>
                        <a:pt x="57" y="4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26" name="Freeform 50">
                  <a:extLst>
                    <a:ext uri="{FF2B5EF4-FFF2-40B4-BE49-F238E27FC236}">
                      <a16:creationId xmlns:a16="http://schemas.microsoft.com/office/drawing/2014/main" id="{5CCC94F9-2714-46B9-92A0-4D6D6B5311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62768" y="3092464"/>
                  <a:ext cx="66674" cy="122238"/>
                </a:xfrm>
                <a:custGeom>
                  <a:avLst/>
                  <a:gdLst>
                    <a:gd name="T0" fmla="*/ 11 w 34"/>
                    <a:gd name="T1" fmla="*/ 63 h 63"/>
                    <a:gd name="T2" fmla="*/ 34 w 34"/>
                    <a:gd name="T3" fmla="*/ 50 h 63"/>
                    <a:gd name="T4" fmla="*/ 34 w 34"/>
                    <a:gd name="T5" fmla="*/ 17 h 63"/>
                    <a:gd name="T6" fmla="*/ 5 w 34"/>
                    <a:gd name="T7" fmla="*/ 0 h 63"/>
                    <a:gd name="T8" fmla="*/ 0 w 34"/>
                    <a:gd name="T9" fmla="*/ 3 h 63"/>
                    <a:gd name="T10" fmla="*/ 11 w 34"/>
                    <a:gd name="T11" fmla="*/ 63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4" h="63">
                      <a:moveTo>
                        <a:pt x="11" y="63"/>
                      </a:moveTo>
                      <a:cubicBezTo>
                        <a:pt x="34" y="50"/>
                        <a:pt x="34" y="50"/>
                        <a:pt x="34" y="50"/>
                      </a:cubicBezTo>
                      <a:cubicBezTo>
                        <a:pt x="34" y="17"/>
                        <a:pt x="34" y="17"/>
                        <a:pt x="34" y="17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0" y="3"/>
                        <a:pt x="0" y="3"/>
                        <a:pt x="0" y="3"/>
                      </a:cubicBezTo>
                      <a:cubicBezTo>
                        <a:pt x="5" y="22"/>
                        <a:pt x="8" y="42"/>
                        <a:pt x="11" y="63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27" name="Freeform 51">
                  <a:extLst>
                    <a:ext uri="{FF2B5EF4-FFF2-40B4-BE49-F238E27FC236}">
                      <a16:creationId xmlns:a16="http://schemas.microsoft.com/office/drawing/2014/main" id="{2A19DA57-C54C-4019-BEBB-0D4D473C41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96106" y="3311539"/>
                  <a:ext cx="33338" cy="100013"/>
                </a:xfrm>
                <a:custGeom>
                  <a:avLst/>
                  <a:gdLst>
                    <a:gd name="T0" fmla="*/ 2 w 17"/>
                    <a:gd name="T1" fmla="*/ 52 h 52"/>
                    <a:gd name="T2" fmla="*/ 17 w 17"/>
                    <a:gd name="T3" fmla="*/ 43 h 52"/>
                    <a:gd name="T4" fmla="*/ 17 w 17"/>
                    <a:gd name="T5" fmla="*/ 10 h 52"/>
                    <a:gd name="T6" fmla="*/ 0 w 17"/>
                    <a:gd name="T7" fmla="*/ 0 h 52"/>
                    <a:gd name="T8" fmla="*/ 2 w 17"/>
                    <a:gd name="T9" fmla="*/ 52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52">
                      <a:moveTo>
                        <a:pt x="2" y="52"/>
                      </a:moveTo>
                      <a:cubicBezTo>
                        <a:pt x="17" y="43"/>
                        <a:pt x="17" y="43"/>
                        <a:pt x="17" y="43"/>
                      </a:cubicBezTo>
                      <a:cubicBezTo>
                        <a:pt x="17" y="10"/>
                        <a:pt x="17" y="10"/>
                        <a:pt x="17" y="1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17"/>
                        <a:pt x="2" y="34"/>
                        <a:pt x="2" y="52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28" name="Freeform 52">
                  <a:extLst>
                    <a:ext uri="{FF2B5EF4-FFF2-40B4-BE49-F238E27FC236}">
                      <a16:creationId xmlns:a16="http://schemas.microsoft.com/office/drawing/2014/main" id="{7A060E44-BD69-431D-915A-B617C00451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86581" y="3195653"/>
                  <a:ext cx="101599" cy="127000"/>
                </a:xfrm>
                <a:custGeom>
                  <a:avLst/>
                  <a:gdLst>
                    <a:gd name="T0" fmla="*/ 52 w 52"/>
                    <a:gd name="T1" fmla="*/ 50 h 66"/>
                    <a:gd name="T2" fmla="*/ 52 w 52"/>
                    <a:gd name="T3" fmla="*/ 17 h 66"/>
                    <a:gd name="T4" fmla="*/ 24 w 52"/>
                    <a:gd name="T5" fmla="*/ 0 h 66"/>
                    <a:gd name="T6" fmla="*/ 0 w 52"/>
                    <a:gd name="T7" fmla="*/ 14 h 66"/>
                    <a:gd name="T8" fmla="*/ 5 w 52"/>
                    <a:gd name="T9" fmla="*/ 55 h 66"/>
                    <a:gd name="T10" fmla="*/ 24 w 52"/>
                    <a:gd name="T11" fmla="*/ 66 h 66"/>
                    <a:gd name="T12" fmla="*/ 52 w 52"/>
                    <a:gd name="T13" fmla="*/ 5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2" h="66">
                      <a:moveTo>
                        <a:pt x="52" y="50"/>
                      </a:moveTo>
                      <a:cubicBezTo>
                        <a:pt x="52" y="17"/>
                        <a:pt x="52" y="17"/>
                        <a:pt x="52" y="17"/>
                      </a:cubicBezTo>
                      <a:cubicBezTo>
                        <a:pt x="24" y="0"/>
                        <a:pt x="24" y="0"/>
                        <a:pt x="24" y="0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2" y="27"/>
                        <a:pt x="3" y="41"/>
                        <a:pt x="5" y="55"/>
                      </a:cubicBezTo>
                      <a:cubicBezTo>
                        <a:pt x="24" y="66"/>
                        <a:pt x="24" y="66"/>
                        <a:pt x="24" y="66"/>
                      </a:cubicBezTo>
                      <a:lnTo>
                        <a:pt x="52" y="5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29" name="Freeform 53">
                  <a:extLst>
                    <a:ext uri="{FF2B5EF4-FFF2-40B4-BE49-F238E27FC236}">
                      <a16:creationId xmlns:a16="http://schemas.microsoft.com/office/drawing/2014/main" id="{DA86B51A-579B-482F-9433-A571CCBDE3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00868" y="3521091"/>
                  <a:ext cx="28575" cy="82549"/>
                </a:xfrm>
                <a:custGeom>
                  <a:avLst/>
                  <a:gdLst>
                    <a:gd name="T0" fmla="*/ 15 w 15"/>
                    <a:gd name="T1" fmla="*/ 8 h 43"/>
                    <a:gd name="T2" fmla="*/ 0 w 15"/>
                    <a:gd name="T3" fmla="*/ 0 h 43"/>
                    <a:gd name="T4" fmla="*/ 11 w 15"/>
                    <a:gd name="T5" fmla="*/ 43 h 43"/>
                    <a:gd name="T6" fmla="*/ 15 w 15"/>
                    <a:gd name="T7" fmla="*/ 41 h 43"/>
                    <a:gd name="T8" fmla="*/ 15 w 15"/>
                    <a:gd name="T9" fmla="*/ 8 h 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5" h="43">
                      <a:moveTo>
                        <a:pt x="15" y="8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16"/>
                        <a:pt x="6" y="30"/>
                        <a:pt x="11" y="43"/>
                      </a:cubicBezTo>
                      <a:cubicBezTo>
                        <a:pt x="15" y="41"/>
                        <a:pt x="15" y="41"/>
                        <a:pt x="15" y="41"/>
                      </a:cubicBezTo>
                      <a:lnTo>
                        <a:pt x="15" y="8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30" name="Freeform 54">
                  <a:extLst>
                    <a:ext uri="{FF2B5EF4-FFF2-40B4-BE49-F238E27FC236}">
                      <a16:creationId xmlns:a16="http://schemas.microsoft.com/office/drawing/2014/main" id="{F9F6086F-D272-4A3D-A609-78562C2C7A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96106" y="3400440"/>
                  <a:ext cx="92075" cy="130175"/>
                </a:xfrm>
                <a:custGeom>
                  <a:avLst/>
                  <a:gdLst>
                    <a:gd name="T0" fmla="*/ 47 w 47"/>
                    <a:gd name="T1" fmla="*/ 50 h 67"/>
                    <a:gd name="T2" fmla="*/ 47 w 47"/>
                    <a:gd name="T3" fmla="*/ 17 h 67"/>
                    <a:gd name="T4" fmla="*/ 19 w 47"/>
                    <a:gd name="T5" fmla="*/ 0 h 67"/>
                    <a:gd name="T6" fmla="*/ 2 w 47"/>
                    <a:gd name="T7" fmla="*/ 10 h 67"/>
                    <a:gd name="T8" fmla="*/ 0 w 47"/>
                    <a:gd name="T9" fmla="*/ 46 h 67"/>
                    <a:gd name="T10" fmla="*/ 1 w 47"/>
                    <a:gd name="T11" fmla="*/ 57 h 67"/>
                    <a:gd name="T12" fmla="*/ 19 w 47"/>
                    <a:gd name="T13" fmla="*/ 67 h 67"/>
                    <a:gd name="T14" fmla="*/ 47 w 47"/>
                    <a:gd name="T15" fmla="*/ 50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7" h="67">
                      <a:moveTo>
                        <a:pt x="47" y="50"/>
                      </a:moveTo>
                      <a:cubicBezTo>
                        <a:pt x="47" y="17"/>
                        <a:pt x="47" y="17"/>
                        <a:pt x="47" y="17"/>
                      </a:cubicBezTo>
                      <a:cubicBezTo>
                        <a:pt x="19" y="0"/>
                        <a:pt x="19" y="0"/>
                        <a:pt x="19" y="0"/>
                      </a:cubicBezTo>
                      <a:cubicBezTo>
                        <a:pt x="2" y="10"/>
                        <a:pt x="2" y="10"/>
                        <a:pt x="2" y="10"/>
                      </a:cubicBezTo>
                      <a:cubicBezTo>
                        <a:pt x="2" y="22"/>
                        <a:pt x="1" y="34"/>
                        <a:pt x="0" y="46"/>
                      </a:cubicBezTo>
                      <a:cubicBezTo>
                        <a:pt x="1" y="49"/>
                        <a:pt x="1" y="53"/>
                        <a:pt x="1" y="57"/>
                      </a:cubicBezTo>
                      <a:cubicBezTo>
                        <a:pt x="19" y="67"/>
                        <a:pt x="19" y="67"/>
                        <a:pt x="19" y="67"/>
                      </a:cubicBezTo>
                      <a:lnTo>
                        <a:pt x="47" y="5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31" name="Freeform 55">
                  <a:extLst>
                    <a:ext uri="{FF2B5EF4-FFF2-40B4-BE49-F238E27FC236}">
                      <a16:creationId xmlns:a16="http://schemas.microsoft.com/office/drawing/2014/main" id="{2571D527-7DC3-48AA-8F2D-E528DB815B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24682" y="3608403"/>
                  <a:ext cx="63500" cy="96838"/>
                </a:xfrm>
                <a:custGeom>
                  <a:avLst/>
                  <a:gdLst>
                    <a:gd name="T0" fmla="*/ 32 w 32"/>
                    <a:gd name="T1" fmla="*/ 49 h 50"/>
                    <a:gd name="T2" fmla="*/ 32 w 32"/>
                    <a:gd name="T3" fmla="*/ 16 h 50"/>
                    <a:gd name="T4" fmla="*/ 4 w 32"/>
                    <a:gd name="T5" fmla="*/ 0 h 50"/>
                    <a:gd name="T6" fmla="*/ 0 w 32"/>
                    <a:gd name="T7" fmla="*/ 2 h 50"/>
                    <a:gd name="T8" fmla="*/ 31 w 32"/>
                    <a:gd name="T9" fmla="*/ 50 h 50"/>
                    <a:gd name="T10" fmla="*/ 32 w 32"/>
                    <a:gd name="T11" fmla="*/ 49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" h="50">
                      <a:moveTo>
                        <a:pt x="32" y="49"/>
                      </a:moveTo>
                      <a:cubicBezTo>
                        <a:pt x="32" y="16"/>
                        <a:pt x="32" y="16"/>
                        <a:pt x="32" y="16"/>
                      </a:cubicBezTo>
                      <a:cubicBezTo>
                        <a:pt x="4" y="0"/>
                        <a:pt x="4" y="0"/>
                        <a:pt x="4" y="0"/>
                      </a:cubicBezTo>
                      <a:cubicBezTo>
                        <a:pt x="0" y="2"/>
                        <a:pt x="0" y="2"/>
                        <a:pt x="0" y="2"/>
                      </a:cubicBezTo>
                      <a:cubicBezTo>
                        <a:pt x="8" y="22"/>
                        <a:pt x="18" y="37"/>
                        <a:pt x="31" y="50"/>
                      </a:cubicBezTo>
                      <a:lnTo>
                        <a:pt x="32" y="4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32" name="Freeform 56">
                  <a:extLst>
                    <a:ext uri="{FF2B5EF4-FFF2-40B4-BE49-F238E27FC236}">
                      <a16:creationId xmlns:a16="http://schemas.microsoft.com/office/drawing/2014/main" id="{4C521760-BE0A-4BBC-9333-2C3B1AA46C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92919" y="2346334"/>
                  <a:ext cx="15875" cy="28576"/>
                </a:xfrm>
                <a:custGeom>
                  <a:avLst/>
                  <a:gdLst>
                    <a:gd name="T0" fmla="*/ 0 w 8"/>
                    <a:gd name="T1" fmla="*/ 14 h 14"/>
                    <a:gd name="T2" fmla="*/ 8 w 8"/>
                    <a:gd name="T3" fmla="*/ 9 h 14"/>
                    <a:gd name="T4" fmla="*/ 8 w 8"/>
                    <a:gd name="T5" fmla="*/ 0 h 14"/>
                    <a:gd name="T6" fmla="*/ 0 w 8"/>
                    <a:gd name="T7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4">
                      <a:moveTo>
                        <a:pt x="0" y="14"/>
                      </a:moveTo>
                      <a:cubicBezTo>
                        <a:pt x="8" y="9"/>
                        <a:pt x="8" y="9"/>
                        <a:pt x="8" y="9"/>
                      </a:cubicBezTo>
                      <a:cubicBezTo>
                        <a:pt x="8" y="0"/>
                        <a:pt x="8" y="0"/>
                        <a:pt x="8" y="0"/>
                      </a:cubicBezTo>
                      <a:cubicBezTo>
                        <a:pt x="5" y="4"/>
                        <a:pt x="3" y="9"/>
                        <a:pt x="0" y="14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33" name="Freeform 57">
                  <a:extLst>
                    <a:ext uri="{FF2B5EF4-FFF2-40B4-BE49-F238E27FC236}">
                      <a16:creationId xmlns:a16="http://schemas.microsoft.com/office/drawing/2014/main" id="{69DADD8E-FF43-4F6F-8A25-91E635BBFB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48472" y="2476510"/>
                  <a:ext cx="60324" cy="127000"/>
                </a:xfrm>
                <a:custGeom>
                  <a:avLst/>
                  <a:gdLst>
                    <a:gd name="T0" fmla="*/ 31 w 31"/>
                    <a:gd name="T1" fmla="*/ 49 h 65"/>
                    <a:gd name="T2" fmla="*/ 31 w 31"/>
                    <a:gd name="T3" fmla="*/ 16 h 65"/>
                    <a:gd name="T4" fmla="*/ 5 w 31"/>
                    <a:gd name="T5" fmla="*/ 0 h 65"/>
                    <a:gd name="T6" fmla="*/ 2 w 31"/>
                    <a:gd name="T7" fmla="*/ 65 h 65"/>
                    <a:gd name="T8" fmla="*/ 3 w 31"/>
                    <a:gd name="T9" fmla="*/ 65 h 65"/>
                    <a:gd name="T10" fmla="*/ 31 w 31"/>
                    <a:gd name="T11" fmla="*/ 49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1" h="65">
                      <a:moveTo>
                        <a:pt x="31" y="49"/>
                      </a:moveTo>
                      <a:cubicBezTo>
                        <a:pt x="31" y="16"/>
                        <a:pt x="31" y="16"/>
                        <a:pt x="31" y="16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1" y="21"/>
                        <a:pt x="0" y="43"/>
                        <a:pt x="2" y="65"/>
                      </a:cubicBezTo>
                      <a:cubicBezTo>
                        <a:pt x="3" y="65"/>
                        <a:pt x="3" y="65"/>
                        <a:pt x="3" y="65"/>
                      </a:cubicBezTo>
                      <a:lnTo>
                        <a:pt x="31" y="4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34" name="Freeform 58">
                  <a:extLst>
                    <a:ext uri="{FF2B5EF4-FFF2-40B4-BE49-F238E27FC236}">
                      <a16:creationId xmlns:a16="http://schemas.microsoft.com/office/drawing/2014/main" id="{864B85B5-25EA-41C1-B82B-ED6F7A321B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61173" y="2371734"/>
                  <a:ext cx="107949" cy="128589"/>
                </a:xfrm>
                <a:custGeom>
                  <a:avLst/>
                  <a:gdLst>
                    <a:gd name="T0" fmla="*/ 0 w 56"/>
                    <a:gd name="T1" fmla="*/ 50 h 66"/>
                    <a:gd name="T2" fmla="*/ 27 w 56"/>
                    <a:gd name="T3" fmla="*/ 66 h 66"/>
                    <a:gd name="T4" fmla="*/ 56 w 56"/>
                    <a:gd name="T5" fmla="*/ 50 h 66"/>
                    <a:gd name="T6" fmla="*/ 56 w 56"/>
                    <a:gd name="T7" fmla="*/ 17 h 66"/>
                    <a:gd name="T8" fmla="*/ 27 w 56"/>
                    <a:gd name="T9" fmla="*/ 0 h 66"/>
                    <a:gd name="T10" fmla="*/ 14 w 56"/>
                    <a:gd name="T11" fmla="*/ 8 h 66"/>
                    <a:gd name="T12" fmla="*/ 0 w 56"/>
                    <a:gd name="T13" fmla="*/ 5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6" h="66">
                      <a:moveTo>
                        <a:pt x="0" y="50"/>
                      </a:moveTo>
                      <a:cubicBezTo>
                        <a:pt x="27" y="66"/>
                        <a:pt x="27" y="66"/>
                        <a:pt x="27" y="66"/>
                      </a:cubicBezTo>
                      <a:cubicBezTo>
                        <a:pt x="56" y="50"/>
                        <a:pt x="56" y="50"/>
                        <a:pt x="56" y="50"/>
                      </a:cubicBezTo>
                      <a:cubicBezTo>
                        <a:pt x="56" y="17"/>
                        <a:pt x="56" y="17"/>
                        <a:pt x="56" y="17"/>
                      </a:cubicBezTo>
                      <a:cubicBezTo>
                        <a:pt x="27" y="0"/>
                        <a:pt x="27" y="0"/>
                        <a:pt x="27" y="0"/>
                      </a:cubicBezTo>
                      <a:cubicBezTo>
                        <a:pt x="14" y="8"/>
                        <a:pt x="14" y="8"/>
                        <a:pt x="14" y="8"/>
                      </a:cubicBezTo>
                      <a:cubicBezTo>
                        <a:pt x="7" y="22"/>
                        <a:pt x="3" y="36"/>
                        <a:pt x="0" y="50"/>
                      </a:cubicBez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35" name="Freeform 59">
                  <a:extLst>
                    <a:ext uri="{FF2B5EF4-FFF2-40B4-BE49-F238E27FC236}">
                      <a16:creationId xmlns:a16="http://schemas.microsoft.com/office/drawing/2014/main" id="{F250340F-5339-4A31-8DA4-35B8AB36D2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62760" y="2686057"/>
                  <a:ext cx="46037" cy="104776"/>
                </a:xfrm>
                <a:custGeom>
                  <a:avLst/>
                  <a:gdLst>
                    <a:gd name="T0" fmla="*/ 24 w 24"/>
                    <a:gd name="T1" fmla="*/ 14 h 54"/>
                    <a:gd name="T2" fmla="*/ 0 w 24"/>
                    <a:gd name="T3" fmla="*/ 0 h 54"/>
                    <a:gd name="T4" fmla="*/ 12 w 24"/>
                    <a:gd name="T5" fmla="*/ 54 h 54"/>
                    <a:gd name="T6" fmla="*/ 24 w 24"/>
                    <a:gd name="T7" fmla="*/ 47 h 54"/>
                    <a:gd name="T8" fmla="*/ 24 w 24"/>
                    <a:gd name="T9" fmla="*/ 1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54">
                      <a:moveTo>
                        <a:pt x="24" y="14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3" y="18"/>
                        <a:pt x="7" y="36"/>
                        <a:pt x="12" y="54"/>
                      </a:cubicBezTo>
                      <a:cubicBezTo>
                        <a:pt x="24" y="47"/>
                        <a:pt x="24" y="47"/>
                        <a:pt x="24" y="47"/>
                      </a:cubicBezTo>
                      <a:lnTo>
                        <a:pt x="24" y="14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36" name="Freeform 60">
                  <a:extLst>
                    <a:ext uri="{FF2B5EF4-FFF2-40B4-BE49-F238E27FC236}">
                      <a16:creationId xmlns:a16="http://schemas.microsoft.com/office/drawing/2014/main" id="{29B4EE8C-1909-4C9B-84B4-D4B26E8B5D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88159" y="2784484"/>
                  <a:ext cx="80962" cy="127000"/>
                </a:xfrm>
                <a:custGeom>
                  <a:avLst/>
                  <a:gdLst>
                    <a:gd name="T0" fmla="*/ 42 w 42"/>
                    <a:gd name="T1" fmla="*/ 49 h 65"/>
                    <a:gd name="T2" fmla="*/ 42 w 42"/>
                    <a:gd name="T3" fmla="*/ 16 h 65"/>
                    <a:gd name="T4" fmla="*/ 13 w 42"/>
                    <a:gd name="T5" fmla="*/ 0 h 65"/>
                    <a:gd name="T6" fmla="*/ 0 w 42"/>
                    <a:gd name="T7" fmla="*/ 7 h 65"/>
                    <a:gd name="T8" fmla="*/ 15 w 42"/>
                    <a:gd name="T9" fmla="*/ 65 h 65"/>
                    <a:gd name="T10" fmla="*/ 42 w 42"/>
                    <a:gd name="T11" fmla="*/ 49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2" h="65">
                      <a:moveTo>
                        <a:pt x="42" y="49"/>
                      </a:moveTo>
                      <a:cubicBezTo>
                        <a:pt x="42" y="16"/>
                        <a:pt x="42" y="16"/>
                        <a:pt x="42" y="16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0" y="7"/>
                        <a:pt x="0" y="7"/>
                        <a:pt x="0" y="7"/>
                      </a:cubicBezTo>
                      <a:cubicBezTo>
                        <a:pt x="5" y="26"/>
                        <a:pt x="10" y="45"/>
                        <a:pt x="15" y="65"/>
                      </a:cubicBezTo>
                      <a:lnTo>
                        <a:pt x="42" y="4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37" name="Freeform 61">
                  <a:extLst>
                    <a:ext uri="{FF2B5EF4-FFF2-40B4-BE49-F238E27FC236}">
                      <a16:creationId xmlns:a16="http://schemas.microsoft.com/office/drawing/2014/main" id="{81DB4BB0-C0C7-4CAE-AD24-B87BEA1E72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42135" y="3005147"/>
                  <a:ext cx="26988" cy="85726"/>
                </a:xfrm>
                <a:custGeom>
                  <a:avLst/>
                  <a:gdLst>
                    <a:gd name="T0" fmla="*/ 14 w 14"/>
                    <a:gd name="T1" fmla="*/ 8 h 44"/>
                    <a:gd name="T2" fmla="*/ 0 w 14"/>
                    <a:gd name="T3" fmla="*/ 0 h 44"/>
                    <a:gd name="T4" fmla="*/ 10 w 14"/>
                    <a:gd name="T5" fmla="*/ 44 h 44"/>
                    <a:gd name="T6" fmla="*/ 14 w 14"/>
                    <a:gd name="T7" fmla="*/ 41 h 44"/>
                    <a:gd name="T8" fmla="*/ 14 w 14"/>
                    <a:gd name="T9" fmla="*/ 8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" h="44">
                      <a:moveTo>
                        <a:pt x="14" y="8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4" y="14"/>
                        <a:pt x="7" y="29"/>
                        <a:pt x="10" y="44"/>
                      </a:cubicBezTo>
                      <a:cubicBezTo>
                        <a:pt x="14" y="41"/>
                        <a:pt x="14" y="41"/>
                        <a:pt x="14" y="41"/>
                      </a:cubicBezTo>
                      <a:lnTo>
                        <a:pt x="14" y="8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38" name="Freeform 62">
                  <a:extLst>
                    <a:ext uri="{FF2B5EF4-FFF2-40B4-BE49-F238E27FC236}">
                      <a16:creationId xmlns:a16="http://schemas.microsoft.com/office/drawing/2014/main" id="{A75A0570-9AAA-45E1-9F5D-8CF04D86BF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12043" y="2474920"/>
                  <a:ext cx="112711" cy="128589"/>
                </a:xfrm>
                <a:custGeom>
                  <a:avLst/>
                  <a:gdLst>
                    <a:gd name="T0" fmla="*/ 71 w 71"/>
                    <a:gd name="T1" fmla="*/ 21 h 81"/>
                    <a:gd name="T2" fmla="*/ 35 w 71"/>
                    <a:gd name="T3" fmla="*/ 0 h 81"/>
                    <a:gd name="T4" fmla="*/ 0 w 71"/>
                    <a:gd name="T5" fmla="*/ 21 h 81"/>
                    <a:gd name="T6" fmla="*/ 0 w 71"/>
                    <a:gd name="T7" fmla="*/ 61 h 81"/>
                    <a:gd name="T8" fmla="*/ 35 w 71"/>
                    <a:gd name="T9" fmla="*/ 81 h 81"/>
                    <a:gd name="T10" fmla="*/ 71 w 71"/>
                    <a:gd name="T11" fmla="*/ 61 h 81"/>
                    <a:gd name="T12" fmla="*/ 71 w 71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1">
                      <a:moveTo>
                        <a:pt x="71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1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39" name="Freeform 66">
                  <a:extLst>
                    <a:ext uri="{FF2B5EF4-FFF2-40B4-BE49-F238E27FC236}">
                      <a16:creationId xmlns:a16="http://schemas.microsoft.com/office/drawing/2014/main" id="{FF069B3D-E827-4088-937D-A0BEA9B6E3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385" y="2474919"/>
                  <a:ext cx="109537" cy="128589"/>
                </a:xfrm>
                <a:custGeom>
                  <a:avLst/>
                  <a:gdLst>
                    <a:gd name="T0" fmla="*/ 69 w 69"/>
                    <a:gd name="T1" fmla="*/ 21 h 81"/>
                    <a:gd name="T2" fmla="*/ 34 w 69"/>
                    <a:gd name="T3" fmla="*/ 0 h 81"/>
                    <a:gd name="T4" fmla="*/ 0 w 69"/>
                    <a:gd name="T5" fmla="*/ 21 h 81"/>
                    <a:gd name="T6" fmla="*/ 0 w 69"/>
                    <a:gd name="T7" fmla="*/ 61 h 81"/>
                    <a:gd name="T8" fmla="*/ 34 w 69"/>
                    <a:gd name="T9" fmla="*/ 81 h 81"/>
                    <a:gd name="T10" fmla="*/ 69 w 69"/>
                    <a:gd name="T11" fmla="*/ 61 h 81"/>
                    <a:gd name="T12" fmla="*/ 69 w 69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1">
                      <a:moveTo>
                        <a:pt x="69" y="21"/>
                      </a:moveTo>
                      <a:lnTo>
                        <a:pt x="34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4" y="81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40" name="Freeform 67">
                  <a:extLst>
                    <a:ext uri="{FF2B5EF4-FFF2-40B4-BE49-F238E27FC236}">
                      <a16:creationId xmlns:a16="http://schemas.microsoft.com/office/drawing/2014/main" id="{99E62453-B97E-4277-9EB2-A5CDC71F18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16735" y="2474921"/>
                  <a:ext cx="112711" cy="128589"/>
                </a:xfrm>
                <a:custGeom>
                  <a:avLst/>
                  <a:gdLst>
                    <a:gd name="T0" fmla="*/ 71 w 71"/>
                    <a:gd name="T1" fmla="*/ 21 h 81"/>
                    <a:gd name="T2" fmla="*/ 36 w 71"/>
                    <a:gd name="T3" fmla="*/ 0 h 81"/>
                    <a:gd name="T4" fmla="*/ 0 w 71"/>
                    <a:gd name="T5" fmla="*/ 21 h 81"/>
                    <a:gd name="T6" fmla="*/ 0 w 71"/>
                    <a:gd name="T7" fmla="*/ 61 h 81"/>
                    <a:gd name="T8" fmla="*/ 36 w 71"/>
                    <a:gd name="T9" fmla="*/ 81 h 81"/>
                    <a:gd name="T10" fmla="*/ 71 w 71"/>
                    <a:gd name="T11" fmla="*/ 61 h 81"/>
                    <a:gd name="T12" fmla="*/ 71 w 71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1">
                      <a:moveTo>
                        <a:pt x="71" y="21"/>
                      </a:moveTo>
                      <a:lnTo>
                        <a:pt x="36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6" y="81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41" name="Freeform 68">
                  <a:extLst>
                    <a:ext uri="{FF2B5EF4-FFF2-40B4-BE49-F238E27FC236}">
                      <a16:creationId xmlns:a16="http://schemas.microsoft.com/office/drawing/2014/main" id="{52BED89E-E516-4392-A2F6-49471957A2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12043" y="2679708"/>
                  <a:ext cx="112711" cy="130175"/>
                </a:xfrm>
                <a:custGeom>
                  <a:avLst/>
                  <a:gdLst>
                    <a:gd name="T0" fmla="*/ 71 w 71"/>
                    <a:gd name="T1" fmla="*/ 21 h 82"/>
                    <a:gd name="T2" fmla="*/ 35 w 71"/>
                    <a:gd name="T3" fmla="*/ 0 h 82"/>
                    <a:gd name="T4" fmla="*/ 0 w 71"/>
                    <a:gd name="T5" fmla="*/ 21 h 82"/>
                    <a:gd name="T6" fmla="*/ 0 w 71"/>
                    <a:gd name="T7" fmla="*/ 61 h 82"/>
                    <a:gd name="T8" fmla="*/ 35 w 71"/>
                    <a:gd name="T9" fmla="*/ 82 h 82"/>
                    <a:gd name="T10" fmla="*/ 71 w 71"/>
                    <a:gd name="T11" fmla="*/ 61 h 82"/>
                    <a:gd name="T12" fmla="*/ 71 w 71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2">
                      <a:moveTo>
                        <a:pt x="71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2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42" name="Freeform 69">
                  <a:extLst>
                    <a:ext uri="{FF2B5EF4-FFF2-40B4-BE49-F238E27FC236}">
                      <a16:creationId xmlns:a16="http://schemas.microsoft.com/office/drawing/2014/main" id="{7B25886F-E5FE-4DDB-9710-CC3AF3AA33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2369" y="2578108"/>
                  <a:ext cx="111124" cy="127000"/>
                </a:xfrm>
                <a:custGeom>
                  <a:avLst/>
                  <a:gdLst>
                    <a:gd name="T0" fmla="*/ 70 w 70"/>
                    <a:gd name="T1" fmla="*/ 20 h 80"/>
                    <a:gd name="T2" fmla="*/ 35 w 70"/>
                    <a:gd name="T3" fmla="*/ 0 h 80"/>
                    <a:gd name="T4" fmla="*/ 0 w 70"/>
                    <a:gd name="T5" fmla="*/ 20 h 80"/>
                    <a:gd name="T6" fmla="*/ 0 w 70"/>
                    <a:gd name="T7" fmla="*/ 61 h 80"/>
                    <a:gd name="T8" fmla="*/ 35 w 70"/>
                    <a:gd name="T9" fmla="*/ 80 h 80"/>
                    <a:gd name="T10" fmla="*/ 70 w 70"/>
                    <a:gd name="T11" fmla="*/ 61 h 80"/>
                    <a:gd name="T12" fmla="*/ 70 w 70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70" y="61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43" name="Freeform 70">
                  <a:extLst>
                    <a:ext uri="{FF2B5EF4-FFF2-40B4-BE49-F238E27FC236}">
                      <a16:creationId xmlns:a16="http://schemas.microsoft.com/office/drawing/2014/main" id="{C03D720D-B5F1-4D17-A9A0-9F0167DFDF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570" y="2679708"/>
                  <a:ext cx="109537" cy="130175"/>
                </a:xfrm>
                <a:custGeom>
                  <a:avLst/>
                  <a:gdLst>
                    <a:gd name="T0" fmla="*/ 69 w 69"/>
                    <a:gd name="T1" fmla="*/ 21 h 82"/>
                    <a:gd name="T2" fmla="*/ 35 w 69"/>
                    <a:gd name="T3" fmla="*/ 0 h 82"/>
                    <a:gd name="T4" fmla="*/ 0 w 69"/>
                    <a:gd name="T5" fmla="*/ 21 h 82"/>
                    <a:gd name="T6" fmla="*/ 0 w 69"/>
                    <a:gd name="T7" fmla="*/ 61 h 82"/>
                    <a:gd name="T8" fmla="*/ 35 w 69"/>
                    <a:gd name="T9" fmla="*/ 82 h 82"/>
                    <a:gd name="T10" fmla="*/ 69 w 69"/>
                    <a:gd name="T11" fmla="*/ 61 h 82"/>
                    <a:gd name="T12" fmla="*/ 69 w 69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2">
                      <a:moveTo>
                        <a:pt x="69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2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44" name="Freeform 74">
                  <a:extLst>
                    <a:ext uri="{FF2B5EF4-FFF2-40B4-BE49-F238E27FC236}">
                      <a16:creationId xmlns:a16="http://schemas.microsoft.com/office/drawing/2014/main" id="{D461FD55-5855-4B81-B6AB-395E28FAB2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16737" y="2679708"/>
                  <a:ext cx="112711" cy="130175"/>
                </a:xfrm>
                <a:custGeom>
                  <a:avLst/>
                  <a:gdLst>
                    <a:gd name="T0" fmla="*/ 71 w 71"/>
                    <a:gd name="T1" fmla="*/ 21 h 82"/>
                    <a:gd name="T2" fmla="*/ 36 w 71"/>
                    <a:gd name="T3" fmla="*/ 0 h 82"/>
                    <a:gd name="T4" fmla="*/ 0 w 71"/>
                    <a:gd name="T5" fmla="*/ 21 h 82"/>
                    <a:gd name="T6" fmla="*/ 0 w 71"/>
                    <a:gd name="T7" fmla="*/ 61 h 82"/>
                    <a:gd name="T8" fmla="*/ 36 w 71"/>
                    <a:gd name="T9" fmla="*/ 82 h 82"/>
                    <a:gd name="T10" fmla="*/ 71 w 71"/>
                    <a:gd name="T11" fmla="*/ 61 h 82"/>
                    <a:gd name="T12" fmla="*/ 71 w 71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2">
                      <a:moveTo>
                        <a:pt x="71" y="21"/>
                      </a:moveTo>
                      <a:lnTo>
                        <a:pt x="36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6" y="82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45" name="Freeform 75">
                  <a:extLst>
                    <a:ext uri="{FF2B5EF4-FFF2-40B4-BE49-F238E27FC236}">
                      <a16:creationId xmlns:a16="http://schemas.microsoft.com/office/drawing/2014/main" id="{2A493B17-9CEF-4BCA-8A06-72543AA83B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57999" y="2578107"/>
                  <a:ext cx="111124" cy="127000"/>
                </a:xfrm>
                <a:custGeom>
                  <a:avLst/>
                  <a:gdLst>
                    <a:gd name="T0" fmla="*/ 70 w 70"/>
                    <a:gd name="T1" fmla="*/ 20 h 80"/>
                    <a:gd name="T2" fmla="*/ 35 w 70"/>
                    <a:gd name="T3" fmla="*/ 0 h 80"/>
                    <a:gd name="T4" fmla="*/ 0 w 70"/>
                    <a:gd name="T5" fmla="*/ 20 h 80"/>
                    <a:gd name="T6" fmla="*/ 0 w 70"/>
                    <a:gd name="T7" fmla="*/ 61 h 80"/>
                    <a:gd name="T8" fmla="*/ 35 w 70"/>
                    <a:gd name="T9" fmla="*/ 80 h 80"/>
                    <a:gd name="T10" fmla="*/ 70 w 70"/>
                    <a:gd name="T11" fmla="*/ 61 h 80"/>
                    <a:gd name="T12" fmla="*/ 70 w 70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70" y="61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46" name="Freeform 76">
                  <a:extLst>
                    <a:ext uri="{FF2B5EF4-FFF2-40B4-BE49-F238E27FC236}">
                      <a16:creationId xmlns:a16="http://schemas.microsoft.com/office/drawing/2014/main" id="{1978C74D-B13C-4390-9B70-B7EA37B875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569" y="2887671"/>
                  <a:ext cx="109537" cy="127000"/>
                </a:xfrm>
                <a:custGeom>
                  <a:avLst/>
                  <a:gdLst>
                    <a:gd name="T0" fmla="*/ 69 w 69"/>
                    <a:gd name="T1" fmla="*/ 19 h 80"/>
                    <a:gd name="T2" fmla="*/ 35 w 69"/>
                    <a:gd name="T3" fmla="*/ 0 h 80"/>
                    <a:gd name="T4" fmla="*/ 0 w 69"/>
                    <a:gd name="T5" fmla="*/ 19 h 80"/>
                    <a:gd name="T6" fmla="*/ 0 w 69"/>
                    <a:gd name="T7" fmla="*/ 60 h 80"/>
                    <a:gd name="T8" fmla="*/ 35 w 69"/>
                    <a:gd name="T9" fmla="*/ 80 h 80"/>
                    <a:gd name="T10" fmla="*/ 69 w 69"/>
                    <a:gd name="T11" fmla="*/ 60 h 80"/>
                    <a:gd name="T12" fmla="*/ 69 w 69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19"/>
                      </a:moveTo>
                      <a:lnTo>
                        <a:pt x="35" y="0"/>
                      </a:lnTo>
                      <a:lnTo>
                        <a:pt x="0" y="19"/>
                      </a:lnTo>
                      <a:lnTo>
                        <a:pt x="0" y="60"/>
                      </a:lnTo>
                      <a:lnTo>
                        <a:pt x="35" y="80"/>
                      </a:lnTo>
                      <a:lnTo>
                        <a:pt x="69" y="60"/>
                      </a:lnTo>
                      <a:lnTo>
                        <a:pt x="69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47" name="Freeform 77">
                  <a:extLst>
                    <a:ext uri="{FF2B5EF4-FFF2-40B4-BE49-F238E27FC236}">
                      <a16:creationId xmlns:a16="http://schemas.microsoft.com/office/drawing/2014/main" id="{60030747-BFC5-4415-AFBE-C4AC87F232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570" y="3092458"/>
                  <a:ext cx="109537" cy="128589"/>
                </a:xfrm>
                <a:custGeom>
                  <a:avLst/>
                  <a:gdLst>
                    <a:gd name="T0" fmla="*/ 69 w 69"/>
                    <a:gd name="T1" fmla="*/ 21 h 81"/>
                    <a:gd name="T2" fmla="*/ 35 w 69"/>
                    <a:gd name="T3" fmla="*/ 0 h 81"/>
                    <a:gd name="T4" fmla="*/ 0 w 69"/>
                    <a:gd name="T5" fmla="*/ 21 h 81"/>
                    <a:gd name="T6" fmla="*/ 0 w 69"/>
                    <a:gd name="T7" fmla="*/ 61 h 81"/>
                    <a:gd name="T8" fmla="*/ 35 w 69"/>
                    <a:gd name="T9" fmla="*/ 81 h 81"/>
                    <a:gd name="T10" fmla="*/ 69 w 69"/>
                    <a:gd name="T11" fmla="*/ 61 h 81"/>
                    <a:gd name="T12" fmla="*/ 69 w 69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1">
                      <a:moveTo>
                        <a:pt x="69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1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48" name="Freeform 78">
                  <a:extLst>
                    <a:ext uri="{FF2B5EF4-FFF2-40B4-BE49-F238E27FC236}">
                      <a16:creationId xmlns:a16="http://schemas.microsoft.com/office/drawing/2014/main" id="{CB3054FF-2DFB-438C-86AA-D61E349AA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3317" y="2990857"/>
                  <a:ext cx="111125" cy="127000"/>
                </a:xfrm>
                <a:custGeom>
                  <a:avLst/>
                  <a:gdLst>
                    <a:gd name="T0" fmla="*/ 70 w 70"/>
                    <a:gd name="T1" fmla="*/ 19 h 80"/>
                    <a:gd name="T2" fmla="*/ 35 w 70"/>
                    <a:gd name="T3" fmla="*/ 0 h 80"/>
                    <a:gd name="T4" fmla="*/ 0 w 70"/>
                    <a:gd name="T5" fmla="*/ 19 h 80"/>
                    <a:gd name="T6" fmla="*/ 0 w 70"/>
                    <a:gd name="T7" fmla="*/ 59 h 80"/>
                    <a:gd name="T8" fmla="*/ 35 w 70"/>
                    <a:gd name="T9" fmla="*/ 80 h 80"/>
                    <a:gd name="T10" fmla="*/ 70 w 70"/>
                    <a:gd name="T11" fmla="*/ 59 h 80"/>
                    <a:gd name="T12" fmla="*/ 70 w 70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19"/>
                      </a:moveTo>
                      <a:lnTo>
                        <a:pt x="35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5" y="80"/>
                      </a:lnTo>
                      <a:lnTo>
                        <a:pt x="70" y="59"/>
                      </a:lnTo>
                      <a:lnTo>
                        <a:pt x="70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49" name="Freeform 79">
                  <a:extLst>
                    <a:ext uri="{FF2B5EF4-FFF2-40B4-BE49-F238E27FC236}">
                      <a16:creationId xmlns:a16="http://schemas.microsoft.com/office/drawing/2014/main" id="{31069F01-FA45-48E4-A07E-9F7BA355C1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94589" y="3298833"/>
                  <a:ext cx="109538" cy="127000"/>
                </a:xfrm>
                <a:custGeom>
                  <a:avLst/>
                  <a:gdLst>
                    <a:gd name="T0" fmla="*/ 69 w 69"/>
                    <a:gd name="T1" fmla="*/ 20 h 80"/>
                    <a:gd name="T2" fmla="*/ 35 w 69"/>
                    <a:gd name="T3" fmla="*/ 0 h 80"/>
                    <a:gd name="T4" fmla="*/ 0 w 69"/>
                    <a:gd name="T5" fmla="*/ 20 h 80"/>
                    <a:gd name="T6" fmla="*/ 0 w 69"/>
                    <a:gd name="T7" fmla="*/ 61 h 80"/>
                    <a:gd name="T8" fmla="*/ 35 w 69"/>
                    <a:gd name="T9" fmla="*/ 80 h 80"/>
                    <a:gd name="T10" fmla="*/ 69 w 69"/>
                    <a:gd name="T11" fmla="*/ 61 h 80"/>
                    <a:gd name="T12" fmla="*/ 69 w 69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69" y="61"/>
                      </a:lnTo>
                      <a:lnTo>
                        <a:pt x="69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50" name="Freeform 81">
                  <a:extLst>
                    <a:ext uri="{FF2B5EF4-FFF2-40B4-BE49-F238E27FC236}">
                      <a16:creationId xmlns:a16="http://schemas.microsoft.com/office/drawing/2014/main" id="{D3D42A28-E2E9-44D2-9FC6-C15636B42B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75529" y="3092458"/>
                  <a:ext cx="111125" cy="128589"/>
                </a:xfrm>
                <a:custGeom>
                  <a:avLst/>
                  <a:gdLst>
                    <a:gd name="T0" fmla="*/ 70 w 70"/>
                    <a:gd name="T1" fmla="*/ 21 h 81"/>
                    <a:gd name="T2" fmla="*/ 34 w 70"/>
                    <a:gd name="T3" fmla="*/ 0 h 81"/>
                    <a:gd name="T4" fmla="*/ 0 w 70"/>
                    <a:gd name="T5" fmla="*/ 21 h 81"/>
                    <a:gd name="T6" fmla="*/ 0 w 70"/>
                    <a:gd name="T7" fmla="*/ 61 h 81"/>
                    <a:gd name="T8" fmla="*/ 34 w 70"/>
                    <a:gd name="T9" fmla="*/ 81 h 81"/>
                    <a:gd name="T10" fmla="*/ 70 w 70"/>
                    <a:gd name="T11" fmla="*/ 61 h 81"/>
                    <a:gd name="T12" fmla="*/ 70 w 70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1"/>
                      </a:moveTo>
                      <a:lnTo>
                        <a:pt x="34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4" y="81"/>
                      </a:lnTo>
                      <a:lnTo>
                        <a:pt x="70" y="61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51" name="Freeform 82">
                  <a:extLst>
                    <a:ext uri="{FF2B5EF4-FFF2-40B4-BE49-F238E27FC236}">
                      <a16:creationId xmlns:a16="http://schemas.microsoft.com/office/drawing/2014/main" id="{D7E6F54E-8EDE-4668-B293-0691C48BC3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65" y="2990858"/>
                  <a:ext cx="112712" cy="127000"/>
                </a:xfrm>
                <a:custGeom>
                  <a:avLst/>
                  <a:gdLst>
                    <a:gd name="T0" fmla="*/ 71 w 71"/>
                    <a:gd name="T1" fmla="*/ 19 h 80"/>
                    <a:gd name="T2" fmla="*/ 35 w 71"/>
                    <a:gd name="T3" fmla="*/ 0 h 80"/>
                    <a:gd name="T4" fmla="*/ 0 w 71"/>
                    <a:gd name="T5" fmla="*/ 19 h 80"/>
                    <a:gd name="T6" fmla="*/ 0 w 71"/>
                    <a:gd name="T7" fmla="*/ 59 h 80"/>
                    <a:gd name="T8" fmla="*/ 35 w 71"/>
                    <a:gd name="T9" fmla="*/ 80 h 80"/>
                    <a:gd name="T10" fmla="*/ 71 w 71"/>
                    <a:gd name="T11" fmla="*/ 59 h 80"/>
                    <a:gd name="T12" fmla="*/ 71 w 71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0">
                      <a:moveTo>
                        <a:pt x="71" y="19"/>
                      </a:moveTo>
                      <a:lnTo>
                        <a:pt x="35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5" y="80"/>
                      </a:lnTo>
                      <a:lnTo>
                        <a:pt x="71" y="59"/>
                      </a:lnTo>
                      <a:lnTo>
                        <a:pt x="71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52" name="Freeform 83">
                  <a:extLst>
                    <a:ext uri="{FF2B5EF4-FFF2-40B4-BE49-F238E27FC236}">
                      <a16:creationId xmlns:a16="http://schemas.microsoft.com/office/drawing/2014/main" id="{97882800-62D5-4580-8386-FBB7B736D5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75528" y="3298833"/>
                  <a:ext cx="111125" cy="127000"/>
                </a:xfrm>
                <a:custGeom>
                  <a:avLst/>
                  <a:gdLst>
                    <a:gd name="T0" fmla="*/ 70 w 70"/>
                    <a:gd name="T1" fmla="*/ 20 h 80"/>
                    <a:gd name="T2" fmla="*/ 34 w 70"/>
                    <a:gd name="T3" fmla="*/ 0 h 80"/>
                    <a:gd name="T4" fmla="*/ 0 w 70"/>
                    <a:gd name="T5" fmla="*/ 20 h 80"/>
                    <a:gd name="T6" fmla="*/ 0 w 70"/>
                    <a:gd name="T7" fmla="*/ 61 h 80"/>
                    <a:gd name="T8" fmla="*/ 34 w 70"/>
                    <a:gd name="T9" fmla="*/ 80 h 80"/>
                    <a:gd name="T10" fmla="*/ 70 w 70"/>
                    <a:gd name="T11" fmla="*/ 61 h 80"/>
                    <a:gd name="T12" fmla="*/ 70 w 70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20"/>
                      </a:moveTo>
                      <a:lnTo>
                        <a:pt x="34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4" y="80"/>
                      </a:lnTo>
                      <a:lnTo>
                        <a:pt x="70" y="61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53" name="Freeform 84">
                  <a:extLst>
                    <a:ext uri="{FF2B5EF4-FFF2-40B4-BE49-F238E27FC236}">
                      <a16:creationId xmlns:a16="http://schemas.microsoft.com/office/drawing/2014/main" id="{0B035303-B2A7-4BB8-AE60-09FE84E544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79" y="3195647"/>
                  <a:ext cx="112712" cy="127000"/>
                </a:xfrm>
                <a:custGeom>
                  <a:avLst/>
                  <a:gdLst>
                    <a:gd name="T0" fmla="*/ 71 w 71"/>
                    <a:gd name="T1" fmla="*/ 21 h 80"/>
                    <a:gd name="T2" fmla="*/ 35 w 71"/>
                    <a:gd name="T3" fmla="*/ 0 h 80"/>
                    <a:gd name="T4" fmla="*/ 0 w 71"/>
                    <a:gd name="T5" fmla="*/ 21 h 80"/>
                    <a:gd name="T6" fmla="*/ 0 w 71"/>
                    <a:gd name="T7" fmla="*/ 61 h 80"/>
                    <a:gd name="T8" fmla="*/ 35 w 71"/>
                    <a:gd name="T9" fmla="*/ 80 h 80"/>
                    <a:gd name="T10" fmla="*/ 71 w 71"/>
                    <a:gd name="T11" fmla="*/ 61 h 80"/>
                    <a:gd name="T12" fmla="*/ 71 w 71"/>
                    <a:gd name="T13" fmla="*/ 21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0">
                      <a:moveTo>
                        <a:pt x="71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0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54" name="Freeform 85">
                  <a:extLst>
                    <a:ext uri="{FF2B5EF4-FFF2-40B4-BE49-F238E27FC236}">
                      <a16:creationId xmlns:a16="http://schemas.microsoft.com/office/drawing/2014/main" id="{2839CABF-93D8-41BE-9655-9632F97443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75542" y="3505209"/>
                  <a:ext cx="111125" cy="128589"/>
                </a:xfrm>
                <a:custGeom>
                  <a:avLst/>
                  <a:gdLst>
                    <a:gd name="T0" fmla="*/ 70 w 70"/>
                    <a:gd name="T1" fmla="*/ 20 h 81"/>
                    <a:gd name="T2" fmla="*/ 34 w 70"/>
                    <a:gd name="T3" fmla="*/ 0 h 81"/>
                    <a:gd name="T4" fmla="*/ 0 w 70"/>
                    <a:gd name="T5" fmla="*/ 20 h 81"/>
                    <a:gd name="T6" fmla="*/ 0 w 70"/>
                    <a:gd name="T7" fmla="*/ 60 h 81"/>
                    <a:gd name="T8" fmla="*/ 34 w 70"/>
                    <a:gd name="T9" fmla="*/ 81 h 81"/>
                    <a:gd name="T10" fmla="*/ 70 w 70"/>
                    <a:gd name="T11" fmla="*/ 60 h 81"/>
                    <a:gd name="T12" fmla="*/ 70 w 70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0"/>
                      </a:moveTo>
                      <a:lnTo>
                        <a:pt x="34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4" y="81"/>
                      </a:lnTo>
                      <a:lnTo>
                        <a:pt x="70" y="60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55" name="Freeform 86">
                  <a:extLst>
                    <a:ext uri="{FF2B5EF4-FFF2-40B4-BE49-F238E27FC236}">
                      <a16:creationId xmlns:a16="http://schemas.microsoft.com/office/drawing/2014/main" id="{86C382FD-62B7-4790-828F-26F49AB8D9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34273" y="3400434"/>
                  <a:ext cx="112712" cy="130175"/>
                </a:xfrm>
                <a:custGeom>
                  <a:avLst/>
                  <a:gdLst>
                    <a:gd name="T0" fmla="*/ 71 w 71"/>
                    <a:gd name="T1" fmla="*/ 21 h 82"/>
                    <a:gd name="T2" fmla="*/ 35 w 71"/>
                    <a:gd name="T3" fmla="*/ 0 h 82"/>
                    <a:gd name="T4" fmla="*/ 0 w 71"/>
                    <a:gd name="T5" fmla="*/ 21 h 82"/>
                    <a:gd name="T6" fmla="*/ 0 w 71"/>
                    <a:gd name="T7" fmla="*/ 61 h 82"/>
                    <a:gd name="T8" fmla="*/ 35 w 71"/>
                    <a:gd name="T9" fmla="*/ 82 h 82"/>
                    <a:gd name="T10" fmla="*/ 71 w 71"/>
                    <a:gd name="T11" fmla="*/ 61 h 82"/>
                    <a:gd name="T12" fmla="*/ 71 w 71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2">
                      <a:moveTo>
                        <a:pt x="71" y="21"/>
                      </a:moveTo>
                      <a:lnTo>
                        <a:pt x="35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5" y="82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56" name="Freeform 87">
                  <a:extLst>
                    <a:ext uri="{FF2B5EF4-FFF2-40B4-BE49-F238E27FC236}">
                      <a16:creationId xmlns:a16="http://schemas.microsoft.com/office/drawing/2014/main" id="{46F39307-E852-4200-B01C-ACCA35AE1C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39" y="2784482"/>
                  <a:ext cx="109538" cy="128589"/>
                </a:xfrm>
                <a:custGeom>
                  <a:avLst/>
                  <a:gdLst>
                    <a:gd name="T0" fmla="*/ 69 w 69"/>
                    <a:gd name="T1" fmla="*/ 20 h 81"/>
                    <a:gd name="T2" fmla="*/ 34 w 69"/>
                    <a:gd name="T3" fmla="*/ 0 h 81"/>
                    <a:gd name="T4" fmla="*/ 0 w 69"/>
                    <a:gd name="T5" fmla="*/ 20 h 81"/>
                    <a:gd name="T6" fmla="*/ 0 w 69"/>
                    <a:gd name="T7" fmla="*/ 60 h 81"/>
                    <a:gd name="T8" fmla="*/ 34 w 69"/>
                    <a:gd name="T9" fmla="*/ 81 h 81"/>
                    <a:gd name="T10" fmla="*/ 69 w 69"/>
                    <a:gd name="T11" fmla="*/ 60 h 81"/>
                    <a:gd name="T12" fmla="*/ 69 w 69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1">
                      <a:moveTo>
                        <a:pt x="69" y="20"/>
                      </a:moveTo>
                      <a:lnTo>
                        <a:pt x="34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4" y="81"/>
                      </a:lnTo>
                      <a:lnTo>
                        <a:pt x="69" y="60"/>
                      </a:lnTo>
                      <a:lnTo>
                        <a:pt x="69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57" name="Freeform 89">
                  <a:extLst>
                    <a:ext uri="{FF2B5EF4-FFF2-40B4-BE49-F238E27FC236}">
                      <a16:creationId xmlns:a16="http://schemas.microsoft.com/office/drawing/2014/main" id="{B8EFFF3B-3A59-4AE2-B75F-2FE560D224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54888" y="3092457"/>
                  <a:ext cx="112712" cy="128589"/>
                </a:xfrm>
                <a:custGeom>
                  <a:avLst/>
                  <a:gdLst>
                    <a:gd name="T0" fmla="*/ 71 w 71"/>
                    <a:gd name="T1" fmla="*/ 21 h 81"/>
                    <a:gd name="T2" fmla="*/ 36 w 71"/>
                    <a:gd name="T3" fmla="*/ 0 h 81"/>
                    <a:gd name="T4" fmla="*/ 0 w 71"/>
                    <a:gd name="T5" fmla="*/ 21 h 81"/>
                    <a:gd name="T6" fmla="*/ 0 w 71"/>
                    <a:gd name="T7" fmla="*/ 61 h 81"/>
                    <a:gd name="T8" fmla="*/ 36 w 71"/>
                    <a:gd name="T9" fmla="*/ 81 h 81"/>
                    <a:gd name="T10" fmla="*/ 71 w 71"/>
                    <a:gd name="T11" fmla="*/ 61 h 81"/>
                    <a:gd name="T12" fmla="*/ 71 w 71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1">
                      <a:moveTo>
                        <a:pt x="71" y="21"/>
                      </a:moveTo>
                      <a:lnTo>
                        <a:pt x="36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6" y="81"/>
                      </a:lnTo>
                      <a:lnTo>
                        <a:pt x="71" y="61"/>
                      </a:lnTo>
                      <a:lnTo>
                        <a:pt x="71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58" name="Freeform 90">
                  <a:extLst>
                    <a:ext uri="{FF2B5EF4-FFF2-40B4-BE49-F238E27FC236}">
                      <a16:creationId xmlns:a16="http://schemas.microsoft.com/office/drawing/2014/main" id="{A389526B-2EE6-4A7F-AF25-B3A66BE406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15212" y="2990857"/>
                  <a:ext cx="111125" cy="127000"/>
                </a:xfrm>
                <a:custGeom>
                  <a:avLst/>
                  <a:gdLst>
                    <a:gd name="T0" fmla="*/ 70 w 70"/>
                    <a:gd name="T1" fmla="*/ 19 h 80"/>
                    <a:gd name="T2" fmla="*/ 36 w 70"/>
                    <a:gd name="T3" fmla="*/ 0 h 80"/>
                    <a:gd name="T4" fmla="*/ 0 w 70"/>
                    <a:gd name="T5" fmla="*/ 19 h 80"/>
                    <a:gd name="T6" fmla="*/ 0 w 70"/>
                    <a:gd name="T7" fmla="*/ 59 h 80"/>
                    <a:gd name="T8" fmla="*/ 36 w 70"/>
                    <a:gd name="T9" fmla="*/ 80 h 80"/>
                    <a:gd name="T10" fmla="*/ 70 w 70"/>
                    <a:gd name="T11" fmla="*/ 59 h 80"/>
                    <a:gd name="T12" fmla="*/ 70 w 70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19"/>
                      </a:moveTo>
                      <a:lnTo>
                        <a:pt x="36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6" y="80"/>
                      </a:lnTo>
                      <a:lnTo>
                        <a:pt x="70" y="59"/>
                      </a:lnTo>
                      <a:lnTo>
                        <a:pt x="70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59" name="Freeform 91">
                  <a:extLst>
                    <a:ext uri="{FF2B5EF4-FFF2-40B4-BE49-F238E27FC236}">
                      <a16:creationId xmlns:a16="http://schemas.microsoft.com/office/drawing/2014/main" id="{EAB67F3D-1CE4-47CE-8581-B01B47BB9F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54887" y="3298833"/>
                  <a:ext cx="112712" cy="127000"/>
                </a:xfrm>
                <a:custGeom>
                  <a:avLst/>
                  <a:gdLst>
                    <a:gd name="T0" fmla="*/ 71 w 71"/>
                    <a:gd name="T1" fmla="*/ 20 h 80"/>
                    <a:gd name="T2" fmla="*/ 36 w 71"/>
                    <a:gd name="T3" fmla="*/ 0 h 80"/>
                    <a:gd name="T4" fmla="*/ 0 w 71"/>
                    <a:gd name="T5" fmla="*/ 20 h 80"/>
                    <a:gd name="T6" fmla="*/ 0 w 71"/>
                    <a:gd name="T7" fmla="*/ 61 h 80"/>
                    <a:gd name="T8" fmla="*/ 36 w 71"/>
                    <a:gd name="T9" fmla="*/ 80 h 80"/>
                    <a:gd name="T10" fmla="*/ 71 w 71"/>
                    <a:gd name="T11" fmla="*/ 61 h 80"/>
                    <a:gd name="T12" fmla="*/ 71 w 71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0">
                      <a:moveTo>
                        <a:pt x="71" y="20"/>
                      </a:moveTo>
                      <a:lnTo>
                        <a:pt x="36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6" y="80"/>
                      </a:lnTo>
                      <a:lnTo>
                        <a:pt x="71" y="61"/>
                      </a:lnTo>
                      <a:lnTo>
                        <a:pt x="71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60" name="Freeform 92">
                  <a:extLst>
                    <a:ext uri="{FF2B5EF4-FFF2-40B4-BE49-F238E27FC236}">
                      <a16:creationId xmlns:a16="http://schemas.microsoft.com/office/drawing/2014/main" id="{58502535-769F-4BEF-A4D5-7FE7305CE3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15212" y="3195646"/>
                  <a:ext cx="111125" cy="127000"/>
                </a:xfrm>
                <a:custGeom>
                  <a:avLst/>
                  <a:gdLst>
                    <a:gd name="T0" fmla="*/ 70 w 70"/>
                    <a:gd name="T1" fmla="*/ 21 h 80"/>
                    <a:gd name="T2" fmla="*/ 36 w 70"/>
                    <a:gd name="T3" fmla="*/ 0 h 80"/>
                    <a:gd name="T4" fmla="*/ 0 w 70"/>
                    <a:gd name="T5" fmla="*/ 21 h 80"/>
                    <a:gd name="T6" fmla="*/ 0 w 70"/>
                    <a:gd name="T7" fmla="*/ 61 h 80"/>
                    <a:gd name="T8" fmla="*/ 36 w 70"/>
                    <a:gd name="T9" fmla="*/ 80 h 80"/>
                    <a:gd name="T10" fmla="*/ 70 w 70"/>
                    <a:gd name="T11" fmla="*/ 61 h 80"/>
                    <a:gd name="T12" fmla="*/ 70 w 70"/>
                    <a:gd name="T13" fmla="*/ 21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21"/>
                      </a:moveTo>
                      <a:lnTo>
                        <a:pt x="36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6" y="80"/>
                      </a:lnTo>
                      <a:lnTo>
                        <a:pt x="70" y="61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61" name="Freeform 93">
                  <a:extLst>
                    <a:ext uri="{FF2B5EF4-FFF2-40B4-BE49-F238E27FC236}">
                      <a16:creationId xmlns:a16="http://schemas.microsoft.com/office/drawing/2014/main" id="{8CB33B53-6E28-4D20-8514-86DF5E6A67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54888" y="3505210"/>
                  <a:ext cx="112712" cy="128589"/>
                </a:xfrm>
                <a:custGeom>
                  <a:avLst/>
                  <a:gdLst>
                    <a:gd name="T0" fmla="*/ 71 w 71"/>
                    <a:gd name="T1" fmla="*/ 20 h 81"/>
                    <a:gd name="T2" fmla="*/ 36 w 71"/>
                    <a:gd name="T3" fmla="*/ 0 h 81"/>
                    <a:gd name="T4" fmla="*/ 0 w 71"/>
                    <a:gd name="T5" fmla="*/ 20 h 81"/>
                    <a:gd name="T6" fmla="*/ 0 w 71"/>
                    <a:gd name="T7" fmla="*/ 60 h 81"/>
                    <a:gd name="T8" fmla="*/ 36 w 71"/>
                    <a:gd name="T9" fmla="*/ 81 h 81"/>
                    <a:gd name="T10" fmla="*/ 71 w 71"/>
                    <a:gd name="T11" fmla="*/ 60 h 81"/>
                    <a:gd name="T12" fmla="*/ 71 w 71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" h="81">
                      <a:moveTo>
                        <a:pt x="71" y="20"/>
                      </a:moveTo>
                      <a:lnTo>
                        <a:pt x="36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6" y="81"/>
                      </a:lnTo>
                      <a:lnTo>
                        <a:pt x="71" y="60"/>
                      </a:lnTo>
                      <a:lnTo>
                        <a:pt x="71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62" name="Freeform 94">
                  <a:extLst>
                    <a:ext uri="{FF2B5EF4-FFF2-40B4-BE49-F238E27FC236}">
                      <a16:creationId xmlns:a16="http://schemas.microsoft.com/office/drawing/2014/main" id="{E0325F38-044D-4AC5-8F17-42098C4FF0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15216" y="3400433"/>
                  <a:ext cx="111125" cy="130175"/>
                </a:xfrm>
                <a:custGeom>
                  <a:avLst/>
                  <a:gdLst>
                    <a:gd name="T0" fmla="*/ 70 w 70"/>
                    <a:gd name="T1" fmla="*/ 21 h 82"/>
                    <a:gd name="T2" fmla="*/ 36 w 70"/>
                    <a:gd name="T3" fmla="*/ 0 h 82"/>
                    <a:gd name="T4" fmla="*/ 0 w 70"/>
                    <a:gd name="T5" fmla="*/ 21 h 82"/>
                    <a:gd name="T6" fmla="*/ 0 w 70"/>
                    <a:gd name="T7" fmla="*/ 61 h 82"/>
                    <a:gd name="T8" fmla="*/ 36 w 70"/>
                    <a:gd name="T9" fmla="*/ 82 h 82"/>
                    <a:gd name="T10" fmla="*/ 70 w 70"/>
                    <a:gd name="T11" fmla="*/ 61 h 82"/>
                    <a:gd name="T12" fmla="*/ 70 w 70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2">
                      <a:moveTo>
                        <a:pt x="70" y="21"/>
                      </a:moveTo>
                      <a:lnTo>
                        <a:pt x="36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6" y="82"/>
                      </a:lnTo>
                      <a:lnTo>
                        <a:pt x="70" y="61"/>
                      </a:lnTo>
                      <a:lnTo>
                        <a:pt x="70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63" name="Freeform 95">
                  <a:extLst>
                    <a:ext uri="{FF2B5EF4-FFF2-40B4-BE49-F238E27FC236}">
                      <a16:creationId xmlns:a16="http://schemas.microsoft.com/office/drawing/2014/main" id="{F3AF25AC-91B5-441E-A211-FBC0D09904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15211" y="3608397"/>
                  <a:ext cx="111125" cy="127000"/>
                </a:xfrm>
                <a:custGeom>
                  <a:avLst/>
                  <a:gdLst>
                    <a:gd name="T0" fmla="*/ 70 w 70"/>
                    <a:gd name="T1" fmla="*/ 19 h 80"/>
                    <a:gd name="T2" fmla="*/ 36 w 70"/>
                    <a:gd name="T3" fmla="*/ 0 h 80"/>
                    <a:gd name="T4" fmla="*/ 0 w 70"/>
                    <a:gd name="T5" fmla="*/ 19 h 80"/>
                    <a:gd name="T6" fmla="*/ 0 w 70"/>
                    <a:gd name="T7" fmla="*/ 59 h 80"/>
                    <a:gd name="T8" fmla="*/ 36 w 70"/>
                    <a:gd name="T9" fmla="*/ 80 h 80"/>
                    <a:gd name="T10" fmla="*/ 70 w 70"/>
                    <a:gd name="T11" fmla="*/ 59 h 80"/>
                    <a:gd name="T12" fmla="*/ 70 w 70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19"/>
                      </a:moveTo>
                      <a:lnTo>
                        <a:pt x="36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6" y="80"/>
                      </a:lnTo>
                      <a:lnTo>
                        <a:pt x="70" y="59"/>
                      </a:lnTo>
                      <a:lnTo>
                        <a:pt x="70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64" name="Freeform 96">
                  <a:extLst>
                    <a:ext uri="{FF2B5EF4-FFF2-40B4-BE49-F238E27FC236}">
                      <a16:creationId xmlns:a16="http://schemas.microsoft.com/office/drawing/2014/main" id="{3E7A2A1F-8EA9-427D-AFA1-519CF4E5E7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77091" y="2784484"/>
                  <a:ext cx="111125" cy="128589"/>
                </a:xfrm>
                <a:custGeom>
                  <a:avLst/>
                  <a:gdLst>
                    <a:gd name="T0" fmla="*/ 70 w 70"/>
                    <a:gd name="T1" fmla="*/ 20 h 81"/>
                    <a:gd name="T2" fmla="*/ 35 w 70"/>
                    <a:gd name="T3" fmla="*/ 0 h 81"/>
                    <a:gd name="T4" fmla="*/ 0 w 70"/>
                    <a:gd name="T5" fmla="*/ 20 h 81"/>
                    <a:gd name="T6" fmla="*/ 0 w 70"/>
                    <a:gd name="T7" fmla="*/ 60 h 81"/>
                    <a:gd name="T8" fmla="*/ 35 w 70"/>
                    <a:gd name="T9" fmla="*/ 81 h 81"/>
                    <a:gd name="T10" fmla="*/ 70 w 70"/>
                    <a:gd name="T11" fmla="*/ 60 h 81"/>
                    <a:gd name="T12" fmla="*/ 70 w 70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1">
                      <a:moveTo>
                        <a:pt x="70" y="20"/>
                      </a:moveTo>
                      <a:lnTo>
                        <a:pt x="35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5" y="81"/>
                      </a:lnTo>
                      <a:lnTo>
                        <a:pt x="70" y="60"/>
                      </a:lnTo>
                      <a:lnTo>
                        <a:pt x="70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65" name="Freeform 97">
                  <a:extLst>
                    <a:ext uri="{FF2B5EF4-FFF2-40B4-BE49-F238E27FC236}">
                      <a16:creationId xmlns:a16="http://schemas.microsoft.com/office/drawing/2014/main" id="{09E424E0-8BF8-47A3-BD80-88FD704188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414" y="2887673"/>
                  <a:ext cx="109538" cy="127000"/>
                </a:xfrm>
                <a:custGeom>
                  <a:avLst/>
                  <a:gdLst>
                    <a:gd name="T0" fmla="*/ 69 w 69"/>
                    <a:gd name="T1" fmla="*/ 19 h 80"/>
                    <a:gd name="T2" fmla="*/ 34 w 69"/>
                    <a:gd name="T3" fmla="*/ 0 h 80"/>
                    <a:gd name="T4" fmla="*/ 0 w 69"/>
                    <a:gd name="T5" fmla="*/ 19 h 80"/>
                    <a:gd name="T6" fmla="*/ 0 w 69"/>
                    <a:gd name="T7" fmla="*/ 60 h 80"/>
                    <a:gd name="T8" fmla="*/ 34 w 69"/>
                    <a:gd name="T9" fmla="*/ 80 h 80"/>
                    <a:gd name="T10" fmla="*/ 69 w 69"/>
                    <a:gd name="T11" fmla="*/ 60 h 80"/>
                    <a:gd name="T12" fmla="*/ 69 w 69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19"/>
                      </a:moveTo>
                      <a:lnTo>
                        <a:pt x="34" y="0"/>
                      </a:lnTo>
                      <a:lnTo>
                        <a:pt x="0" y="19"/>
                      </a:lnTo>
                      <a:lnTo>
                        <a:pt x="0" y="60"/>
                      </a:lnTo>
                      <a:lnTo>
                        <a:pt x="34" y="80"/>
                      </a:lnTo>
                      <a:lnTo>
                        <a:pt x="69" y="60"/>
                      </a:lnTo>
                      <a:lnTo>
                        <a:pt x="69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66" name="Freeform 98">
                  <a:extLst>
                    <a:ext uri="{FF2B5EF4-FFF2-40B4-BE49-F238E27FC236}">
                      <a16:creationId xmlns:a16="http://schemas.microsoft.com/office/drawing/2014/main" id="{48A17258-902A-48D3-83C8-525969B0EA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415" y="3092460"/>
                  <a:ext cx="109538" cy="128589"/>
                </a:xfrm>
                <a:custGeom>
                  <a:avLst/>
                  <a:gdLst>
                    <a:gd name="T0" fmla="*/ 69 w 69"/>
                    <a:gd name="T1" fmla="*/ 21 h 81"/>
                    <a:gd name="T2" fmla="*/ 34 w 69"/>
                    <a:gd name="T3" fmla="*/ 0 h 81"/>
                    <a:gd name="T4" fmla="*/ 0 w 69"/>
                    <a:gd name="T5" fmla="*/ 21 h 81"/>
                    <a:gd name="T6" fmla="*/ 0 w 69"/>
                    <a:gd name="T7" fmla="*/ 61 h 81"/>
                    <a:gd name="T8" fmla="*/ 34 w 69"/>
                    <a:gd name="T9" fmla="*/ 81 h 81"/>
                    <a:gd name="T10" fmla="*/ 69 w 69"/>
                    <a:gd name="T11" fmla="*/ 61 h 81"/>
                    <a:gd name="T12" fmla="*/ 69 w 69"/>
                    <a:gd name="T13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1">
                      <a:moveTo>
                        <a:pt x="69" y="21"/>
                      </a:moveTo>
                      <a:lnTo>
                        <a:pt x="34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4" y="81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67" name="Freeform 99">
                  <a:extLst>
                    <a:ext uri="{FF2B5EF4-FFF2-40B4-BE49-F238E27FC236}">
                      <a16:creationId xmlns:a16="http://schemas.microsoft.com/office/drawing/2014/main" id="{F2056C66-B317-465F-AD06-9F2BE6C37C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40" y="2990860"/>
                  <a:ext cx="109538" cy="127000"/>
                </a:xfrm>
                <a:custGeom>
                  <a:avLst/>
                  <a:gdLst>
                    <a:gd name="T0" fmla="*/ 69 w 69"/>
                    <a:gd name="T1" fmla="*/ 19 h 80"/>
                    <a:gd name="T2" fmla="*/ 34 w 69"/>
                    <a:gd name="T3" fmla="*/ 0 h 80"/>
                    <a:gd name="T4" fmla="*/ 0 w 69"/>
                    <a:gd name="T5" fmla="*/ 19 h 80"/>
                    <a:gd name="T6" fmla="*/ 0 w 69"/>
                    <a:gd name="T7" fmla="*/ 59 h 80"/>
                    <a:gd name="T8" fmla="*/ 34 w 69"/>
                    <a:gd name="T9" fmla="*/ 80 h 80"/>
                    <a:gd name="T10" fmla="*/ 69 w 69"/>
                    <a:gd name="T11" fmla="*/ 59 h 80"/>
                    <a:gd name="T12" fmla="*/ 69 w 69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19"/>
                      </a:moveTo>
                      <a:lnTo>
                        <a:pt x="34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4" y="80"/>
                      </a:lnTo>
                      <a:lnTo>
                        <a:pt x="69" y="59"/>
                      </a:lnTo>
                      <a:lnTo>
                        <a:pt x="69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68" name="Freeform 100">
                  <a:extLst>
                    <a:ext uri="{FF2B5EF4-FFF2-40B4-BE49-F238E27FC236}">
                      <a16:creationId xmlns:a16="http://schemas.microsoft.com/office/drawing/2014/main" id="{8DEC7441-A187-4FBC-A2E7-EDC001933B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414" y="3298836"/>
                  <a:ext cx="109538" cy="127000"/>
                </a:xfrm>
                <a:custGeom>
                  <a:avLst/>
                  <a:gdLst>
                    <a:gd name="T0" fmla="*/ 69 w 69"/>
                    <a:gd name="T1" fmla="*/ 20 h 80"/>
                    <a:gd name="T2" fmla="*/ 34 w 69"/>
                    <a:gd name="T3" fmla="*/ 0 h 80"/>
                    <a:gd name="T4" fmla="*/ 0 w 69"/>
                    <a:gd name="T5" fmla="*/ 20 h 80"/>
                    <a:gd name="T6" fmla="*/ 0 w 69"/>
                    <a:gd name="T7" fmla="*/ 61 h 80"/>
                    <a:gd name="T8" fmla="*/ 34 w 69"/>
                    <a:gd name="T9" fmla="*/ 80 h 80"/>
                    <a:gd name="T10" fmla="*/ 69 w 69"/>
                    <a:gd name="T11" fmla="*/ 61 h 80"/>
                    <a:gd name="T12" fmla="*/ 69 w 69"/>
                    <a:gd name="T13" fmla="*/ 2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20"/>
                      </a:moveTo>
                      <a:lnTo>
                        <a:pt x="34" y="0"/>
                      </a:lnTo>
                      <a:lnTo>
                        <a:pt x="0" y="20"/>
                      </a:lnTo>
                      <a:lnTo>
                        <a:pt x="0" y="61"/>
                      </a:lnTo>
                      <a:lnTo>
                        <a:pt x="34" y="80"/>
                      </a:lnTo>
                      <a:lnTo>
                        <a:pt x="69" y="61"/>
                      </a:lnTo>
                      <a:lnTo>
                        <a:pt x="69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69" name="Freeform 101">
                  <a:extLst>
                    <a:ext uri="{FF2B5EF4-FFF2-40B4-BE49-F238E27FC236}">
                      <a16:creationId xmlns:a16="http://schemas.microsoft.com/office/drawing/2014/main" id="{24AE475E-92BD-4B3F-B5FF-12C16B59F6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40" y="3195649"/>
                  <a:ext cx="109538" cy="127000"/>
                </a:xfrm>
                <a:custGeom>
                  <a:avLst/>
                  <a:gdLst>
                    <a:gd name="T0" fmla="*/ 69 w 69"/>
                    <a:gd name="T1" fmla="*/ 21 h 80"/>
                    <a:gd name="T2" fmla="*/ 34 w 69"/>
                    <a:gd name="T3" fmla="*/ 0 h 80"/>
                    <a:gd name="T4" fmla="*/ 0 w 69"/>
                    <a:gd name="T5" fmla="*/ 21 h 80"/>
                    <a:gd name="T6" fmla="*/ 0 w 69"/>
                    <a:gd name="T7" fmla="*/ 61 h 80"/>
                    <a:gd name="T8" fmla="*/ 34 w 69"/>
                    <a:gd name="T9" fmla="*/ 80 h 80"/>
                    <a:gd name="T10" fmla="*/ 69 w 69"/>
                    <a:gd name="T11" fmla="*/ 61 h 80"/>
                    <a:gd name="T12" fmla="*/ 69 w 69"/>
                    <a:gd name="T13" fmla="*/ 21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21"/>
                      </a:moveTo>
                      <a:lnTo>
                        <a:pt x="34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4" y="80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70" name="Freeform 102">
                  <a:extLst>
                    <a:ext uri="{FF2B5EF4-FFF2-40B4-BE49-F238E27FC236}">
                      <a16:creationId xmlns:a16="http://schemas.microsoft.com/office/drawing/2014/main" id="{3B0FB7F4-431A-486F-84DE-3E04FDAC1A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37415" y="3505211"/>
                  <a:ext cx="109538" cy="128589"/>
                </a:xfrm>
                <a:custGeom>
                  <a:avLst/>
                  <a:gdLst>
                    <a:gd name="T0" fmla="*/ 69 w 69"/>
                    <a:gd name="T1" fmla="*/ 20 h 81"/>
                    <a:gd name="T2" fmla="*/ 34 w 69"/>
                    <a:gd name="T3" fmla="*/ 0 h 81"/>
                    <a:gd name="T4" fmla="*/ 0 w 69"/>
                    <a:gd name="T5" fmla="*/ 20 h 81"/>
                    <a:gd name="T6" fmla="*/ 0 w 69"/>
                    <a:gd name="T7" fmla="*/ 60 h 81"/>
                    <a:gd name="T8" fmla="*/ 34 w 69"/>
                    <a:gd name="T9" fmla="*/ 81 h 81"/>
                    <a:gd name="T10" fmla="*/ 69 w 69"/>
                    <a:gd name="T11" fmla="*/ 60 h 81"/>
                    <a:gd name="T12" fmla="*/ 69 w 69"/>
                    <a:gd name="T13" fmla="*/ 20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1">
                      <a:moveTo>
                        <a:pt x="69" y="20"/>
                      </a:moveTo>
                      <a:lnTo>
                        <a:pt x="34" y="0"/>
                      </a:lnTo>
                      <a:lnTo>
                        <a:pt x="0" y="20"/>
                      </a:lnTo>
                      <a:lnTo>
                        <a:pt x="0" y="60"/>
                      </a:lnTo>
                      <a:lnTo>
                        <a:pt x="34" y="81"/>
                      </a:lnTo>
                      <a:lnTo>
                        <a:pt x="69" y="60"/>
                      </a:lnTo>
                      <a:lnTo>
                        <a:pt x="69" y="20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71" name="Freeform 103">
                  <a:extLst>
                    <a:ext uri="{FF2B5EF4-FFF2-40B4-BE49-F238E27FC236}">
                      <a16:creationId xmlns:a16="http://schemas.microsoft.com/office/drawing/2014/main" id="{CA982F8D-457F-401A-92DB-61DD3F5274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39" y="3400437"/>
                  <a:ext cx="109538" cy="130175"/>
                </a:xfrm>
                <a:custGeom>
                  <a:avLst/>
                  <a:gdLst>
                    <a:gd name="T0" fmla="*/ 69 w 69"/>
                    <a:gd name="T1" fmla="*/ 21 h 82"/>
                    <a:gd name="T2" fmla="*/ 34 w 69"/>
                    <a:gd name="T3" fmla="*/ 0 h 82"/>
                    <a:gd name="T4" fmla="*/ 0 w 69"/>
                    <a:gd name="T5" fmla="*/ 21 h 82"/>
                    <a:gd name="T6" fmla="*/ 0 w 69"/>
                    <a:gd name="T7" fmla="*/ 61 h 82"/>
                    <a:gd name="T8" fmla="*/ 34 w 69"/>
                    <a:gd name="T9" fmla="*/ 82 h 82"/>
                    <a:gd name="T10" fmla="*/ 69 w 69"/>
                    <a:gd name="T11" fmla="*/ 61 h 82"/>
                    <a:gd name="T12" fmla="*/ 69 w 69"/>
                    <a:gd name="T13" fmla="*/ 21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2">
                      <a:moveTo>
                        <a:pt x="69" y="21"/>
                      </a:moveTo>
                      <a:lnTo>
                        <a:pt x="34" y="0"/>
                      </a:lnTo>
                      <a:lnTo>
                        <a:pt x="0" y="21"/>
                      </a:lnTo>
                      <a:lnTo>
                        <a:pt x="0" y="61"/>
                      </a:lnTo>
                      <a:lnTo>
                        <a:pt x="34" y="82"/>
                      </a:lnTo>
                      <a:lnTo>
                        <a:pt x="69" y="61"/>
                      </a:lnTo>
                      <a:lnTo>
                        <a:pt x="69" y="21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72" name="Freeform 104">
                  <a:extLst>
                    <a:ext uri="{FF2B5EF4-FFF2-40B4-BE49-F238E27FC236}">
                      <a16:creationId xmlns:a16="http://schemas.microsoft.com/office/drawing/2014/main" id="{93EF4377-DA44-4A2C-9A79-7B663EB759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97748" y="3608402"/>
                  <a:ext cx="109538" cy="127000"/>
                </a:xfrm>
                <a:custGeom>
                  <a:avLst/>
                  <a:gdLst>
                    <a:gd name="T0" fmla="*/ 69 w 69"/>
                    <a:gd name="T1" fmla="*/ 19 h 80"/>
                    <a:gd name="T2" fmla="*/ 34 w 69"/>
                    <a:gd name="T3" fmla="*/ 0 h 80"/>
                    <a:gd name="T4" fmla="*/ 0 w 69"/>
                    <a:gd name="T5" fmla="*/ 19 h 80"/>
                    <a:gd name="T6" fmla="*/ 0 w 69"/>
                    <a:gd name="T7" fmla="*/ 59 h 80"/>
                    <a:gd name="T8" fmla="*/ 34 w 69"/>
                    <a:gd name="T9" fmla="*/ 80 h 80"/>
                    <a:gd name="T10" fmla="*/ 69 w 69"/>
                    <a:gd name="T11" fmla="*/ 59 h 80"/>
                    <a:gd name="T12" fmla="*/ 69 w 69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9" h="80">
                      <a:moveTo>
                        <a:pt x="69" y="19"/>
                      </a:moveTo>
                      <a:lnTo>
                        <a:pt x="34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4" y="80"/>
                      </a:lnTo>
                      <a:lnTo>
                        <a:pt x="69" y="59"/>
                      </a:lnTo>
                      <a:lnTo>
                        <a:pt x="69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73" name="Freeform 105">
                  <a:extLst>
                    <a:ext uri="{FF2B5EF4-FFF2-40B4-BE49-F238E27FC236}">
                      <a16:creationId xmlns:a16="http://schemas.microsoft.com/office/drawing/2014/main" id="{806F8A40-BBB9-463E-B490-DF9266C3F4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77113" y="2990849"/>
                  <a:ext cx="111125" cy="127000"/>
                </a:xfrm>
                <a:custGeom>
                  <a:avLst/>
                  <a:gdLst>
                    <a:gd name="T0" fmla="*/ 70 w 70"/>
                    <a:gd name="T1" fmla="*/ 19 h 80"/>
                    <a:gd name="T2" fmla="*/ 35 w 70"/>
                    <a:gd name="T3" fmla="*/ 0 h 80"/>
                    <a:gd name="T4" fmla="*/ 0 w 70"/>
                    <a:gd name="T5" fmla="*/ 19 h 80"/>
                    <a:gd name="T6" fmla="*/ 0 w 70"/>
                    <a:gd name="T7" fmla="*/ 59 h 80"/>
                    <a:gd name="T8" fmla="*/ 35 w 70"/>
                    <a:gd name="T9" fmla="*/ 80 h 80"/>
                    <a:gd name="T10" fmla="*/ 70 w 70"/>
                    <a:gd name="T11" fmla="*/ 59 h 80"/>
                    <a:gd name="T12" fmla="*/ 70 w 70"/>
                    <a:gd name="T13" fmla="*/ 1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80">
                      <a:moveTo>
                        <a:pt x="70" y="19"/>
                      </a:moveTo>
                      <a:lnTo>
                        <a:pt x="35" y="0"/>
                      </a:lnTo>
                      <a:lnTo>
                        <a:pt x="0" y="19"/>
                      </a:lnTo>
                      <a:lnTo>
                        <a:pt x="0" y="59"/>
                      </a:lnTo>
                      <a:lnTo>
                        <a:pt x="35" y="80"/>
                      </a:lnTo>
                      <a:lnTo>
                        <a:pt x="70" y="59"/>
                      </a:lnTo>
                      <a:lnTo>
                        <a:pt x="70" y="19"/>
                      </a:lnTo>
                      <a:close/>
                    </a:path>
                  </a:pathLst>
                </a:custGeom>
                <a:grpFill/>
                <a:ln w="3175">
                  <a:solidFill>
                    <a:srgbClr val="296004"/>
                  </a:solidFill>
                  <a:round/>
                  <a:headEnd/>
                  <a:tailEnd/>
                </a:ln>
              </p:spPr>
              <p:txBody>
                <a:bodyPr vert="horz" wrap="square" lIns="101600" tIns="50800" rIns="101600" bIns="5080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Arial" charset="0"/>
                  </a:endParaRPr>
                </a:p>
              </p:txBody>
            </p:sp>
          </p:grpSp>
        </p:grpSp>
      </p:grpSp>
      <p:sp>
        <p:nvSpPr>
          <p:cNvPr id="1626" name="Oval 1625">
            <a:extLst>
              <a:ext uri="{FF2B5EF4-FFF2-40B4-BE49-F238E27FC236}">
                <a16:creationId xmlns:a16="http://schemas.microsoft.com/office/drawing/2014/main" id="{5AD85B15-4CEF-41D3-9D94-7CCD6B6C5E0C}"/>
              </a:ext>
            </a:extLst>
          </p:cNvPr>
          <p:cNvSpPr/>
          <p:nvPr/>
        </p:nvSpPr>
        <p:spPr bwMode="auto">
          <a:xfrm>
            <a:off x="10045333" y="1748764"/>
            <a:ext cx="1130291" cy="1130291"/>
          </a:xfrm>
          <a:prstGeom prst="ellipse">
            <a:avLst/>
          </a:prstGeom>
          <a:gradFill>
            <a:gsLst>
              <a:gs pos="15000">
                <a:srgbClr val="CC0000">
                  <a:lumMod val="20000"/>
                  <a:lumOff val="80000"/>
                  <a:alpha val="90000"/>
                </a:srgbClr>
              </a:gs>
              <a:gs pos="100000">
                <a:srgbClr val="CC0000">
                  <a:lumMod val="20000"/>
                  <a:lumOff val="80000"/>
                  <a:alpha val="0"/>
                </a:srgbClr>
              </a:gs>
            </a:gsLst>
            <a:path path="circle">
              <a:fillToRect l="50000" t="50000" r="50000" b="50000"/>
            </a:path>
          </a:gradFill>
          <a:ln w="44450" cap="flat" cmpd="sng" algn="ctr">
            <a:noFill/>
            <a:prstDash val="solid"/>
            <a:miter lim="800000"/>
          </a:ln>
          <a:effectLst/>
        </p:spPr>
        <p:txBody>
          <a:bodyPr lIns="91436" tIns="45719" rIns="91436" bIns="45719" anchor="ctr"/>
          <a:lstStyle/>
          <a:p>
            <a:pPr marL="0" marR="0" lvl="0" indent="0" algn="ctr" defTabSz="121905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grpSp>
        <p:nvGrpSpPr>
          <p:cNvPr id="1627" name="Group 1559">
            <a:extLst>
              <a:ext uri="{FF2B5EF4-FFF2-40B4-BE49-F238E27FC236}">
                <a16:creationId xmlns:a16="http://schemas.microsoft.com/office/drawing/2014/main" id="{0E632C77-6341-4B31-8E2C-3F3E282A6DCE}"/>
              </a:ext>
            </a:extLst>
          </p:cNvPr>
          <p:cNvGrpSpPr>
            <a:grpSpLocks/>
          </p:cNvGrpSpPr>
          <p:nvPr/>
        </p:nvGrpSpPr>
        <p:grpSpPr bwMode="auto">
          <a:xfrm>
            <a:off x="10159743" y="1876264"/>
            <a:ext cx="901468" cy="875291"/>
            <a:chOff x="7284243" y="5604826"/>
            <a:chExt cx="457200" cy="457200"/>
          </a:xfrm>
        </p:grpSpPr>
        <p:cxnSp>
          <p:nvCxnSpPr>
            <p:cNvPr id="1628" name="Straight Connector 1560">
              <a:extLst>
                <a:ext uri="{FF2B5EF4-FFF2-40B4-BE49-F238E27FC236}">
                  <a16:creationId xmlns:a16="http://schemas.microsoft.com/office/drawing/2014/main" id="{3EF704A4-DD93-43D4-9D04-6EDD2ED3504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284243" y="5604826"/>
              <a:ext cx="457200" cy="457200"/>
            </a:xfrm>
            <a:prstGeom prst="line">
              <a:avLst/>
            </a:prstGeom>
            <a:noFill/>
            <a:ln w="63500" algn="ctr">
              <a:solidFill>
                <a:srgbClr val="0972C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29" name="Straight Connector 1561">
              <a:extLst>
                <a:ext uri="{FF2B5EF4-FFF2-40B4-BE49-F238E27FC236}">
                  <a16:creationId xmlns:a16="http://schemas.microsoft.com/office/drawing/2014/main" id="{14AB9E0C-ED47-4C50-B4D6-852769BAAC5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284243" y="5604826"/>
              <a:ext cx="457200" cy="457200"/>
            </a:xfrm>
            <a:prstGeom prst="line">
              <a:avLst/>
            </a:prstGeom>
            <a:noFill/>
            <a:ln w="63500" algn="ctr">
              <a:solidFill>
                <a:srgbClr val="0972C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1630" name="Straight Connector 1611">
            <a:extLst>
              <a:ext uri="{FF2B5EF4-FFF2-40B4-BE49-F238E27FC236}">
                <a16:creationId xmlns:a16="http://schemas.microsoft.com/office/drawing/2014/main" id="{34E1742D-909D-4973-9444-6FFE0F64AB0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553440" y="2313908"/>
            <a:ext cx="1313115" cy="0"/>
          </a:xfrm>
          <a:prstGeom prst="line">
            <a:avLst/>
          </a:prstGeom>
          <a:noFill/>
          <a:ln w="38100" algn="ctr">
            <a:solidFill>
              <a:srgbClr val="595959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1" name="TextBox 1630">
            <a:extLst>
              <a:ext uri="{FF2B5EF4-FFF2-40B4-BE49-F238E27FC236}">
                <a16:creationId xmlns:a16="http://schemas.microsoft.com/office/drawing/2014/main" id="{EA8B218D-652A-4567-9383-7F1AE1678995}"/>
              </a:ext>
            </a:extLst>
          </p:cNvPr>
          <p:cNvSpPr txBox="1"/>
          <p:nvPr/>
        </p:nvSpPr>
        <p:spPr>
          <a:xfrm flipH="1">
            <a:off x="4568835" y="5676946"/>
            <a:ext cx="927612" cy="369330"/>
          </a:xfrm>
          <a:prstGeom prst="rect">
            <a:avLst/>
          </a:prstGeom>
          <a:solidFill>
            <a:srgbClr val="0972C9"/>
          </a:solidFill>
          <a:ln>
            <a:noFill/>
          </a:ln>
        </p:spPr>
        <p:txBody>
          <a:bodyPr wrap="square" lIns="91436" tIns="45719" rIns="91436" bIns="45719" anchor="ctr">
            <a:spAutoFit/>
          </a:bodyPr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rPr>
              <a:t>LEN</a:t>
            </a:r>
          </a:p>
        </p:txBody>
      </p:sp>
      <p:sp>
        <p:nvSpPr>
          <p:cNvPr id="1632" name="TextBox 1631">
            <a:extLst>
              <a:ext uri="{FF2B5EF4-FFF2-40B4-BE49-F238E27FC236}">
                <a16:creationId xmlns:a16="http://schemas.microsoft.com/office/drawing/2014/main" id="{43A81622-80A7-4E61-B93C-51CAF0E5F963}"/>
              </a:ext>
            </a:extLst>
          </p:cNvPr>
          <p:cNvSpPr txBox="1"/>
          <p:nvPr/>
        </p:nvSpPr>
        <p:spPr>
          <a:xfrm>
            <a:off x="900652" y="4977442"/>
            <a:ext cx="2246413" cy="498726"/>
          </a:xfrm>
          <a:prstGeom prst="rect">
            <a:avLst/>
          </a:prstGeom>
          <a:solidFill>
            <a:srgbClr val="FFC2C2">
              <a:alpha val="75000"/>
            </a:srgbClr>
          </a:solidFill>
          <a:ln>
            <a:noFill/>
          </a:ln>
        </p:spPr>
        <p:txBody>
          <a:bodyPr wrap="square" lIns="91440" tIns="45720" rIns="91440" bIns="45720" anchor="ctr">
            <a:spAutoFit/>
          </a:bodyPr>
          <a:lstStyle/>
          <a:p>
            <a:pPr marL="0" marR="0" lvl="0" indent="0" algn="ctr" defTabSz="121905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67" b="1" i="0" u="none" strike="noStrike" kern="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rPr>
              <a:t>Capsid disassembly and nuclear transport</a:t>
            </a:r>
          </a:p>
        </p:txBody>
      </p:sp>
      <p:grpSp>
        <p:nvGrpSpPr>
          <p:cNvPr id="1633" name="Group 1632">
            <a:extLst>
              <a:ext uri="{FF2B5EF4-FFF2-40B4-BE49-F238E27FC236}">
                <a16:creationId xmlns:a16="http://schemas.microsoft.com/office/drawing/2014/main" id="{311BC9E0-0444-433E-B9B2-E571D120BC9C}"/>
              </a:ext>
            </a:extLst>
          </p:cNvPr>
          <p:cNvGrpSpPr/>
          <p:nvPr/>
        </p:nvGrpSpPr>
        <p:grpSpPr>
          <a:xfrm>
            <a:off x="4476032" y="5420167"/>
            <a:ext cx="1351659" cy="103977"/>
            <a:chOff x="5021706" y="4564291"/>
            <a:chExt cx="1444585" cy="111125"/>
          </a:xfrm>
        </p:grpSpPr>
        <p:cxnSp>
          <p:nvCxnSpPr>
            <p:cNvPr id="1634" name="Straight Connector 1612">
              <a:extLst>
                <a:ext uri="{FF2B5EF4-FFF2-40B4-BE49-F238E27FC236}">
                  <a16:creationId xmlns:a16="http://schemas.microsoft.com/office/drawing/2014/main" id="{A31A72E6-400D-4DCC-870A-2C6FF750106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021706" y="4564291"/>
              <a:ext cx="1444585" cy="0"/>
            </a:xfrm>
            <a:prstGeom prst="line">
              <a:avLst/>
            </a:prstGeom>
            <a:noFill/>
            <a:ln w="50800" cmpd="sng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35" name="Straight Connector 1613">
              <a:extLst>
                <a:ext uri="{FF2B5EF4-FFF2-40B4-BE49-F238E27FC236}">
                  <a16:creationId xmlns:a16="http://schemas.microsoft.com/office/drawing/2014/main" id="{28F6A09E-B96D-419A-9E05-9FCF7D7F175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414806" y="4564291"/>
              <a:ext cx="658385" cy="0"/>
            </a:xfrm>
            <a:prstGeom prst="line">
              <a:avLst/>
            </a:prstGeom>
            <a:noFill/>
            <a:ln w="50800" cmpd="sng" algn="ctr">
              <a:solidFill>
                <a:srgbClr val="703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36" name="Straight Connector 1612">
              <a:extLst>
                <a:ext uri="{FF2B5EF4-FFF2-40B4-BE49-F238E27FC236}">
                  <a16:creationId xmlns:a16="http://schemas.microsoft.com/office/drawing/2014/main" id="{0C2B0107-6049-4751-AE89-76EA9B9955B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021706" y="4675416"/>
              <a:ext cx="1444585" cy="0"/>
            </a:xfrm>
            <a:prstGeom prst="line">
              <a:avLst/>
            </a:prstGeom>
            <a:noFill/>
            <a:ln w="50800" cmpd="sng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37" name="Straight Connector 1613">
              <a:extLst>
                <a:ext uri="{FF2B5EF4-FFF2-40B4-BE49-F238E27FC236}">
                  <a16:creationId xmlns:a16="http://schemas.microsoft.com/office/drawing/2014/main" id="{9FA3A9F6-364A-4792-B418-34B74DD9C96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414806" y="4675416"/>
              <a:ext cx="658385" cy="0"/>
            </a:xfrm>
            <a:prstGeom prst="line">
              <a:avLst/>
            </a:prstGeom>
            <a:noFill/>
            <a:ln w="50800" cmpd="sng" algn="ctr">
              <a:solidFill>
                <a:srgbClr val="703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38" name="Freeform 1640">
            <a:extLst>
              <a:ext uri="{FF2B5EF4-FFF2-40B4-BE49-F238E27FC236}">
                <a16:creationId xmlns:a16="http://schemas.microsoft.com/office/drawing/2014/main" id="{B3863E9C-D5E5-46D1-A358-D5BCF63A04F0}"/>
              </a:ext>
            </a:extLst>
          </p:cNvPr>
          <p:cNvSpPr/>
          <p:nvPr/>
        </p:nvSpPr>
        <p:spPr>
          <a:xfrm rot="13719328" flipV="1">
            <a:off x="3259731" y="4512624"/>
            <a:ext cx="1103783" cy="929495"/>
          </a:xfrm>
          <a:custGeom>
            <a:avLst/>
            <a:gdLst>
              <a:gd name="connsiteX0" fmla="*/ 0 w 458850"/>
              <a:gd name="connsiteY0" fmla="*/ 39613 h 257761"/>
              <a:gd name="connsiteX1" fmla="*/ 277291 w 458850"/>
              <a:gd name="connsiteY1" fmla="*/ 257484 h 257761"/>
              <a:gd name="connsiteX2" fmla="*/ 458850 w 458850"/>
              <a:gd name="connsiteY2" fmla="*/ 0 h 257761"/>
              <a:gd name="connsiteX0" fmla="*/ 0 w 458850"/>
              <a:gd name="connsiteY0" fmla="*/ 39613 h 39613"/>
              <a:gd name="connsiteX1" fmla="*/ 458850 w 458850"/>
              <a:gd name="connsiteY1" fmla="*/ 0 h 39613"/>
              <a:gd name="connsiteX0" fmla="*/ 0 w 458850"/>
              <a:gd name="connsiteY0" fmla="*/ 39613 h 110708"/>
              <a:gd name="connsiteX1" fmla="*/ 458850 w 458850"/>
              <a:gd name="connsiteY1" fmla="*/ 0 h 110708"/>
              <a:gd name="connsiteX0" fmla="*/ 0 w 458850"/>
              <a:gd name="connsiteY0" fmla="*/ 39613 h 137377"/>
              <a:gd name="connsiteX1" fmla="*/ 458850 w 458850"/>
              <a:gd name="connsiteY1" fmla="*/ 0 h 137377"/>
              <a:gd name="connsiteX0" fmla="*/ 0 w 458850"/>
              <a:gd name="connsiteY0" fmla="*/ 39613 h 123202"/>
              <a:gd name="connsiteX1" fmla="*/ 458850 w 458850"/>
              <a:gd name="connsiteY1" fmla="*/ 0 h 123202"/>
              <a:gd name="connsiteX0" fmla="*/ 0 w 389527"/>
              <a:gd name="connsiteY0" fmla="*/ 42914 h 125288"/>
              <a:gd name="connsiteX1" fmla="*/ 389527 w 389527"/>
              <a:gd name="connsiteY1" fmla="*/ 0 h 125288"/>
              <a:gd name="connsiteX0" fmla="*/ 0 w 389527"/>
              <a:gd name="connsiteY0" fmla="*/ 42914 h 132397"/>
              <a:gd name="connsiteX1" fmla="*/ 389527 w 389527"/>
              <a:gd name="connsiteY1" fmla="*/ 0 h 132397"/>
              <a:gd name="connsiteX0" fmla="*/ 0 w 491134"/>
              <a:gd name="connsiteY0" fmla="*/ 0 h 135657"/>
              <a:gd name="connsiteX1" fmla="*/ 491134 w 491134"/>
              <a:gd name="connsiteY1" fmla="*/ 47041 h 135657"/>
              <a:gd name="connsiteX0" fmla="*/ 0 w 491134"/>
              <a:gd name="connsiteY0" fmla="*/ 0 h 152991"/>
              <a:gd name="connsiteX1" fmla="*/ 491134 w 491134"/>
              <a:gd name="connsiteY1" fmla="*/ 47041 h 152991"/>
              <a:gd name="connsiteX0" fmla="*/ 0 w 452173"/>
              <a:gd name="connsiteY0" fmla="*/ 11798 h 130141"/>
              <a:gd name="connsiteX1" fmla="*/ 452173 w 452173"/>
              <a:gd name="connsiteY1" fmla="*/ 0 h 130141"/>
              <a:gd name="connsiteX0" fmla="*/ 0 w 452173"/>
              <a:gd name="connsiteY0" fmla="*/ 11798 h 114820"/>
              <a:gd name="connsiteX1" fmla="*/ 452173 w 452173"/>
              <a:gd name="connsiteY1" fmla="*/ 0 h 114820"/>
              <a:gd name="connsiteX0" fmla="*/ 0 w 1442902"/>
              <a:gd name="connsiteY0" fmla="*/ 1 h 2766686"/>
              <a:gd name="connsiteX1" fmla="*/ 1442902 w 1442902"/>
              <a:gd name="connsiteY1" fmla="*/ 2757689 h 2766686"/>
              <a:gd name="connsiteX0" fmla="*/ 0 w 1478681"/>
              <a:gd name="connsiteY0" fmla="*/ 1 h 2771850"/>
              <a:gd name="connsiteX1" fmla="*/ 1478681 w 1478681"/>
              <a:gd name="connsiteY1" fmla="*/ 2762870 h 2771850"/>
              <a:gd name="connsiteX0" fmla="*/ 0 w 1478681"/>
              <a:gd name="connsiteY0" fmla="*/ 1 h 2762871"/>
              <a:gd name="connsiteX1" fmla="*/ 1478681 w 1478681"/>
              <a:gd name="connsiteY1" fmla="*/ 2762870 h 2762871"/>
              <a:gd name="connsiteX0" fmla="*/ 0 w 1478681"/>
              <a:gd name="connsiteY0" fmla="*/ 1 h 2762871"/>
              <a:gd name="connsiteX1" fmla="*/ 1478681 w 1478681"/>
              <a:gd name="connsiteY1" fmla="*/ 2762870 h 2762871"/>
              <a:gd name="connsiteX0" fmla="*/ 0 w 1446701"/>
              <a:gd name="connsiteY0" fmla="*/ 1 h 2657937"/>
              <a:gd name="connsiteX1" fmla="*/ 1446701 w 1446701"/>
              <a:gd name="connsiteY1" fmla="*/ 2657936 h 2657937"/>
              <a:gd name="connsiteX0" fmla="*/ 0 w 1446701"/>
              <a:gd name="connsiteY0" fmla="*/ 1 h 2657937"/>
              <a:gd name="connsiteX1" fmla="*/ 1446701 w 1446701"/>
              <a:gd name="connsiteY1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96628"/>
              <a:gd name="connsiteY0" fmla="*/ 1 h 2680110"/>
              <a:gd name="connsiteX1" fmla="*/ 602032 w 1496628"/>
              <a:gd name="connsiteY1" fmla="*/ 147344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602032 w 1496628"/>
              <a:gd name="connsiteY1" fmla="*/ 147344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602032 w 1496628"/>
              <a:gd name="connsiteY1" fmla="*/ 147344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649441 w 1496628"/>
              <a:gd name="connsiteY1" fmla="*/ 158492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518310 w 1496628"/>
              <a:gd name="connsiteY1" fmla="*/ 1263302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523684 w 1496628"/>
              <a:gd name="connsiteY1" fmla="*/ 1309475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595405 w 1496628"/>
              <a:gd name="connsiteY1" fmla="*/ 149422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60610 w 1496628"/>
              <a:gd name="connsiteY1" fmla="*/ 2417967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60610 w 1496628"/>
              <a:gd name="connsiteY1" fmla="*/ 2417967 h 2680110"/>
              <a:gd name="connsiteX2" fmla="*/ 1496628 w 1496628"/>
              <a:gd name="connsiteY2" fmla="*/ 2680111 h 2680110"/>
              <a:gd name="connsiteX0" fmla="*/ 0 w 1160610"/>
              <a:gd name="connsiteY0" fmla="*/ 1 h 2417968"/>
              <a:gd name="connsiteX1" fmla="*/ 1160610 w 1160610"/>
              <a:gd name="connsiteY1" fmla="*/ 2417967 h 2417968"/>
              <a:gd name="connsiteX0" fmla="*/ 0 w 888634"/>
              <a:gd name="connsiteY0" fmla="*/ 1 h 1696094"/>
              <a:gd name="connsiteX1" fmla="*/ 888634 w 888634"/>
              <a:gd name="connsiteY1" fmla="*/ 1696093 h 1696094"/>
              <a:gd name="connsiteX0" fmla="*/ 0 w 888634"/>
              <a:gd name="connsiteY0" fmla="*/ 1 h 1696094"/>
              <a:gd name="connsiteX1" fmla="*/ 888634 w 888634"/>
              <a:gd name="connsiteY1" fmla="*/ 1696093 h 1696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88634" h="1696094">
                <a:moveTo>
                  <a:pt x="0" y="1"/>
                </a:moveTo>
                <a:cubicBezTo>
                  <a:pt x="178136" y="433084"/>
                  <a:pt x="435248" y="1222222"/>
                  <a:pt x="888634" y="1696093"/>
                </a:cubicBezTo>
              </a:path>
            </a:pathLst>
          </a:custGeom>
          <a:noFill/>
          <a:ln w="38100" cap="flat" cmpd="sng" algn="ctr">
            <a:solidFill>
              <a:srgbClr val="595959"/>
            </a:solidFill>
            <a:prstDash val="solid"/>
            <a:miter lim="800000"/>
            <a:headEnd type="triangle"/>
            <a:tailEnd type="none"/>
          </a:ln>
          <a:effectLst/>
        </p:spPr>
        <p:txBody>
          <a:bodyPr lIns="91440" tIns="45720" rIns="91440" bIns="45720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sp>
        <p:nvSpPr>
          <p:cNvPr id="1639" name="Freeform 1641">
            <a:extLst>
              <a:ext uri="{FF2B5EF4-FFF2-40B4-BE49-F238E27FC236}">
                <a16:creationId xmlns:a16="http://schemas.microsoft.com/office/drawing/2014/main" id="{757D5405-097E-4365-B687-39D12D96CFF5}"/>
              </a:ext>
            </a:extLst>
          </p:cNvPr>
          <p:cNvSpPr/>
          <p:nvPr/>
        </p:nvSpPr>
        <p:spPr>
          <a:xfrm rot="15493784" flipV="1">
            <a:off x="2598282" y="4484992"/>
            <a:ext cx="562015" cy="245312"/>
          </a:xfrm>
          <a:custGeom>
            <a:avLst/>
            <a:gdLst>
              <a:gd name="connsiteX0" fmla="*/ 0 w 458850"/>
              <a:gd name="connsiteY0" fmla="*/ 39613 h 257761"/>
              <a:gd name="connsiteX1" fmla="*/ 277291 w 458850"/>
              <a:gd name="connsiteY1" fmla="*/ 257484 h 257761"/>
              <a:gd name="connsiteX2" fmla="*/ 458850 w 458850"/>
              <a:gd name="connsiteY2" fmla="*/ 0 h 257761"/>
              <a:gd name="connsiteX0" fmla="*/ 0 w 458850"/>
              <a:gd name="connsiteY0" fmla="*/ 39613 h 39613"/>
              <a:gd name="connsiteX1" fmla="*/ 458850 w 458850"/>
              <a:gd name="connsiteY1" fmla="*/ 0 h 39613"/>
              <a:gd name="connsiteX0" fmla="*/ 0 w 458850"/>
              <a:gd name="connsiteY0" fmla="*/ 39613 h 110708"/>
              <a:gd name="connsiteX1" fmla="*/ 458850 w 458850"/>
              <a:gd name="connsiteY1" fmla="*/ 0 h 110708"/>
              <a:gd name="connsiteX0" fmla="*/ 0 w 458850"/>
              <a:gd name="connsiteY0" fmla="*/ 39613 h 137377"/>
              <a:gd name="connsiteX1" fmla="*/ 458850 w 458850"/>
              <a:gd name="connsiteY1" fmla="*/ 0 h 137377"/>
              <a:gd name="connsiteX0" fmla="*/ 0 w 458850"/>
              <a:gd name="connsiteY0" fmla="*/ 39613 h 123202"/>
              <a:gd name="connsiteX1" fmla="*/ 458850 w 458850"/>
              <a:gd name="connsiteY1" fmla="*/ 0 h 123202"/>
              <a:gd name="connsiteX0" fmla="*/ 0 w 389527"/>
              <a:gd name="connsiteY0" fmla="*/ 42914 h 125288"/>
              <a:gd name="connsiteX1" fmla="*/ 389527 w 389527"/>
              <a:gd name="connsiteY1" fmla="*/ 0 h 125288"/>
              <a:gd name="connsiteX0" fmla="*/ 0 w 389527"/>
              <a:gd name="connsiteY0" fmla="*/ 42914 h 132397"/>
              <a:gd name="connsiteX1" fmla="*/ 389527 w 389527"/>
              <a:gd name="connsiteY1" fmla="*/ 0 h 132397"/>
              <a:gd name="connsiteX0" fmla="*/ 0 w 491134"/>
              <a:gd name="connsiteY0" fmla="*/ 0 h 135657"/>
              <a:gd name="connsiteX1" fmla="*/ 491134 w 491134"/>
              <a:gd name="connsiteY1" fmla="*/ 47041 h 135657"/>
              <a:gd name="connsiteX0" fmla="*/ 0 w 491134"/>
              <a:gd name="connsiteY0" fmla="*/ 0 h 152991"/>
              <a:gd name="connsiteX1" fmla="*/ 491134 w 491134"/>
              <a:gd name="connsiteY1" fmla="*/ 47041 h 152991"/>
              <a:gd name="connsiteX0" fmla="*/ 0 w 452173"/>
              <a:gd name="connsiteY0" fmla="*/ 11798 h 130141"/>
              <a:gd name="connsiteX1" fmla="*/ 452173 w 452173"/>
              <a:gd name="connsiteY1" fmla="*/ 0 h 130141"/>
              <a:gd name="connsiteX0" fmla="*/ 0 w 452173"/>
              <a:gd name="connsiteY0" fmla="*/ 11798 h 114820"/>
              <a:gd name="connsiteX1" fmla="*/ 452173 w 452173"/>
              <a:gd name="connsiteY1" fmla="*/ 0 h 114820"/>
              <a:gd name="connsiteX0" fmla="*/ 0 w 1442902"/>
              <a:gd name="connsiteY0" fmla="*/ 1 h 2766686"/>
              <a:gd name="connsiteX1" fmla="*/ 1442902 w 1442902"/>
              <a:gd name="connsiteY1" fmla="*/ 2757689 h 2766686"/>
              <a:gd name="connsiteX0" fmla="*/ 0 w 1478681"/>
              <a:gd name="connsiteY0" fmla="*/ 1 h 2771850"/>
              <a:gd name="connsiteX1" fmla="*/ 1478681 w 1478681"/>
              <a:gd name="connsiteY1" fmla="*/ 2762870 h 2771850"/>
              <a:gd name="connsiteX0" fmla="*/ 0 w 1478681"/>
              <a:gd name="connsiteY0" fmla="*/ 1 h 2762871"/>
              <a:gd name="connsiteX1" fmla="*/ 1478681 w 1478681"/>
              <a:gd name="connsiteY1" fmla="*/ 2762870 h 2762871"/>
              <a:gd name="connsiteX0" fmla="*/ 0 w 1478681"/>
              <a:gd name="connsiteY0" fmla="*/ 1 h 2762871"/>
              <a:gd name="connsiteX1" fmla="*/ 1478681 w 1478681"/>
              <a:gd name="connsiteY1" fmla="*/ 2762870 h 2762871"/>
              <a:gd name="connsiteX0" fmla="*/ 0 w 1446701"/>
              <a:gd name="connsiteY0" fmla="*/ 1 h 2657937"/>
              <a:gd name="connsiteX1" fmla="*/ 1446701 w 1446701"/>
              <a:gd name="connsiteY1" fmla="*/ 2657936 h 2657937"/>
              <a:gd name="connsiteX0" fmla="*/ 0 w 1446701"/>
              <a:gd name="connsiteY0" fmla="*/ 1 h 2657937"/>
              <a:gd name="connsiteX1" fmla="*/ 1446701 w 1446701"/>
              <a:gd name="connsiteY1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96628"/>
              <a:gd name="connsiteY0" fmla="*/ 1 h 2680110"/>
              <a:gd name="connsiteX1" fmla="*/ 602032 w 1496628"/>
              <a:gd name="connsiteY1" fmla="*/ 147344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602032 w 1496628"/>
              <a:gd name="connsiteY1" fmla="*/ 147344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602032 w 1496628"/>
              <a:gd name="connsiteY1" fmla="*/ 147344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649441 w 1496628"/>
              <a:gd name="connsiteY1" fmla="*/ 158492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518310 w 1496628"/>
              <a:gd name="connsiteY1" fmla="*/ 1263302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523684 w 1496628"/>
              <a:gd name="connsiteY1" fmla="*/ 1309475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595405 w 1496628"/>
              <a:gd name="connsiteY1" fmla="*/ 149422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60610 w 1496628"/>
              <a:gd name="connsiteY1" fmla="*/ 2417967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60610 w 1496628"/>
              <a:gd name="connsiteY1" fmla="*/ 2417967 h 2680110"/>
              <a:gd name="connsiteX2" fmla="*/ 1496628 w 1496628"/>
              <a:gd name="connsiteY2" fmla="*/ 2680111 h 2680110"/>
              <a:gd name="connsiteX0" fmla="*/ 0 w 336018"/>
              <a:gd name="connsiteY0" fmla="*/ -1 h 262142"/>
              <a:gd name="connsiteX1" fmla="*/ 336018 w 336018"/>
              <a:gd name="connsiteY1" fmla="*/ 262143 h 262142"/>
              <a:gd name="connsiteX0" fmla="*/ 0 w 336018"/>
              <a:gd name="connsiteY0" fmla="*/ 0 h 262145"/>
              <a:gd name="connsiteX1" fmla="*/ 336018 w 336018"/>
              <a:gd name="connsiteY1" fmla="*/ 262144 h 262145"/>
              <a:gd name="connsiteX0" fmla="*/ 0 w 300705"/>
              <a:gd name="connsiteY0" fmla="*/ 0 h 291961"/>
              <a:gd name="connsiteX1" fmla="*/ 300705 w 300705"/>
              <a:gd name="connsiteY1" fmla="*/ 291961 h 291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0705" h="291961">
                <a:moveTo>
                  <a:pt x="0" y="0"/>
                </a:moveTo>
                <a:cubicBezTo>
                  <a:pt x="86606" y="201252"/>
                  <a:pt x="241592" y="262161"/>
                  <a:pt x="300705" y="291961"/>
                </a:cubicBezTo>
              </a:path>
            </a:pathLst>
          </a:custGeom>
          <a:noFill/>
          <a:ln w="38100" cap="flat" cmpd="sng" algn="ctr">
            <a:solidFill>
              <a:srgbClr val="595959"/>
            </a:solidFill>
            <a:prstDash val="sysDot"/>
            <a:miter lim="800000"/>
            <a:headEnd type="none"/>
            <a:tailEnd type="none"/>
          </a:ln>
          <a:effectLst/>
        </p:spPr>
        <p:txBody>
          <a:bodyPr lIns="91440" tIns="45720" rIns="91440" bIns="45720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sp>
        <p:nvSpPr>
          <p:cNvPr id="1640" name="Oval 1639">
            <a:extLst>
              <a:ext uri="{FF2B5EF4-FFF2-40B4-BE49-F238E27FC236}">
                <a16:creationId xmlns:a16="http://schemas.microsoft.com/office/drawing/2014/main" id="{0ADB8B0B-8BE3-4C1D-8500-92F05C6B0ACA}"/>
              </a:ext>
            </a:extLst>
          </p:cNvPr>
          <p:cNvSpPr>
            <a:spLocks noChangeAspect="1"/>
          </p:cNvSpPr>
          <p:nvPr/>
        </p:nvSpPr>
        <p:spPr>
          <a:xfrm rot="16200000">
            <a:off x="3151334" y="4444622"/>
            <a:ext cx="1087313" cy="1266211"/>
          </a:xfrm>
          <a:prstGeom prst="ellipse">
            <a:avLst/>
          </a:prstGeom>
          <a:gradFill flip="none" rotWithShape="1">
            <a:gsLst>
              <a:gs pos="26000">
                <a:srgbClr val="CC0000">
                  <a:lumMod val="20000"/>
                  <a:lumOff val="80000"/>
                  <a:alpha val="90000"/>
                </a:srgbClr>
              </a:gs>
              <a:gs pos="65000">
                <a:srgbClr val="CC0000">
                  <a:lumMod val="20000"/>
                  <a:lumOff val="80000"/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9050" cap="flat" cmpd="sng" algn="ctr">
            <a:noFill/>
            <a:prstDash val="solid"/>
            <a:miter lim="800000"/>
          </a:ln>
          <a:effectLst/>
        </p:spPr>
        <p:txBody>
          <a:bodyPr lIns="91440" tIns="45720" rIns="91440" bIns="45720" anchor="ctr"/>
          <a:lstStyle/>
          <a:p>
            <a:pPr marL="0" marR="0" lvl="0" indent="0" algn="ctr" defTabSz="121905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grpSp>
        <p:nvGrpSpPr>
          <p:cNvPr id="1641" name="Group 1786">
            <a:extLst>
              <a:ext uri="{FF2B5EF4-FFF2-40B4-BE49-F238E27FC236}">
                <a16:creationId xmlns:a16="http://schemas.microsoft.com/office/drawing/2014/main" id="{FE71A846-BEBB-494C-8DB2-701DE85A4713}"/>
              </a:ext>
            </a:extLst>
          </p:cNvPr>
          <p:cNvGrpSpPr>
            <a:grpSpLocks/>
          </p:cNvGrpSpPr>
          <p:nvPr/>
        </p:nvGrpSpPr>
        <p:grpSpPr bwMode="auto">
          <a:xfrm rot="16200000">
            <a:off x="3382093" y="4706533"/>
            <a:ext cx="644515" cy="640080"/>
            <a:chOff x="7189565" y="5529242"/>
            <a:chExt cx="457200" cy="457200"/>
          </a:xfrm>
        </p:grpSpPr>
        <p:cxnSp>
          <p:nvCxnSpPr>
            <p:cNvPr id="1642" name="Straight Connector 1787">
              <a:extLst>
                <a:ext uri="{FF2B5EF4-FFF2-40B4-BE49-F238E27FC236}">
                  <a16:creationId xmlns:a16="http://schemas.microsoft.com/office/drawing/2014/main" id="{353CFA62-DBC8-44DD-93EE-E9343BBEDC8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189565" y="5529242"/>
              <a:ext cx="457200" cy="457200"/>
            </a:xfrm>
            <a:prstGeom prst="line">
              <a:avLst/>
            </a:prstGeom>
            <a:noFill/>
            <a:ln w="63500" algn="ctr">
              <a:solidFill>
                <a:srgbClr val="0972C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3" name="Straight Connector 1788">
              <a:extLst>
                <a:ext uri="{FF2B5EF4-FFF2-40B4-BE49-F238E27FC236}">
                  <a16:creationId xmlns:a16="http://schemas.microsoft.com/office/drawing/2014/main" id="{E8C54075-53CD-4053-9010-4CD0CED51CE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189565" y="5529242"/>
              <a:ext cx="457200" cy="457200"/>
            </a:xfrm>
            <a:prstGeom prst="line">
              <a:avLst/>
            </a:prstGeom>
            <a:noFill/>
            <a:ln w="63500" algn="ctr">
              <a:solidFill>
                <a:srgbClr val="0972C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44" name="Freeform 1646">
            <a:extLst>
              <a:ext uri="{FF2B5EF4-FFF2-40B4-BE49-F238E27FC236}">
                <a16:creationId xmlns:a16="http://schemas.microsoft.com/office/drawing/2014/main" id="{280B8877-B60E-42CA-98D4-38916D751660}"/>
              </a:ext>
            </a:extLst>
          </p:cNvPr>
          <p:cNvSpPr/>
          <p:nvPr/>
        </p:nvSpPr>
        <p:spPr>
          <a:xfrm rot="16774622" flipV="1">
            <a:off x="1182628" y="3114490"/>
            <a:ext cx="548640" cy="351667"/>
          </a:xfrm>
          <a:custGeom>
            <a:avLst/>
            <a:gdLst>
              <a:gd name="connsiteX0" fmla="*/ 0 w 458850"/>
              <a:gd name="connsiteY0" fmla="*/ 39613 h 257761"/>
              <a:gd name="connsiteX1" fmla="*/ 277291 w 458850"/>
              <a:gd name="connsiteY1" fmla="*/ 257484 h 257761"/>
              <a:gd name="connsiteX2" fmla="*/ 458850 w 458850"/>
              <a:gd name="connsiteY2" fmla="*/ 0 h 257761"/>
              <a:gd name="connsiteX0" fmla="*/ 0 w 458850"/>
              <a:gd name="connsiteY0" fmla="*/ 39613 h 39613"/>
              <a:gd name="connsiteX1" fmla="*/ 458850 w 458850"/>
              <a:gd name="connsiteY1" fmla="*/ 0 h 39613"/>
              <a:gd name="connsiteX0" fmla="*/ 0 w 458850"/>
              <a:gd name="connsiteY0" fmla="*/ 39613 h 110708"/>
              <a:gd name="connsiteX1" fmla="*/ 458850 w 458850"/>
              <a:gd name="connsiteY1" fmla="*/ 0 h 110708"/>
              <a:gd name="connsiteX0" fmla="*/ 0 w 458850"/>
              <a:gd name="connsiteY0" fmla="*/ 39613 h 137377"/>
              <a:gd name="connsiteX1" fmla="*/ 458850 w 458850"/>
              <a:gd name="connsiteY1" fmla="*/ 0 h 137377"/>
              <a:gd name="connsiteX0" fmla="*/ 0 w 458850"/>
              <a:gd name="connsiteY0" fmla="*/ 39613 h 123202"/>
              <a:gd name="connsiteX1" fmla="*/ 458850 w 458850"/>
              <a:gd name="connsiteY1" fmla="*/ 0 h 123202"/>
              <a:gd name="connsiteX0" fmla="*/ 0 w 389527"/>
              <a:gd name="connsiteY0" fmla="*/ 42914 h 125288"/>
              <a:gd name="connsiteX1" fmla="*/ 389527 w 389527"/>
              <a:gd name="connsiteY1" fmla="*/ 0 h 125288"/>
              <a:gd name="connsiteX0" fmla="*/ 0 w 389527"/>
              <a:gd name="connsiteY0" fmla="*/ 42914 h 132397"/>
              <a:gd name="connsiteX1" fmla="*/ 389527 w 389527"/>
              <a:gd name="connsiteY1" fmla="*/ 0 h 132397"/>
              <a:gd name="connsiteX0" fmla="*/ 0 w 491134"/>
              <a:gd name="connsiteY0" fmla="*/ 0 h 135657"/>
              <a:gd name="connsiteX1" fmla="*/ 491134 w 491134"/>
              <a:gd name="connsiteY1" fmla="*/ 47041 h 135657"/>
              <a:gd name="connsiteX0" fmla="*/ 0 w 491134"/>
              <a:gd name="connsiteY0" fmla="*/ 0 h 152991"/>
              <a:gd name="connsiteX1" fmla="*/ 491134 w 491134"/>
              <a:gd name="connsiteY1" fmla="*/ 47041 h 152991"/>
              <a:gd name="connsiteX0" fmla="*/ 0 w 452173"/>
              <a:gd name="connsiteY0" fmla="*/ 11798 h 130141"/>
              <a:gd name="connsiteX1" fmla="*/ 452173 w 452173"/>
              <a:gd name="connsiteY1" fmla="*/ 0 h 130141"/>
              <a:gd name="connsiteX0" fmla="*/ 0 w 452173"/>
              <a:gd name="connsiteY0" fmla="*/ 11798 h 114820"/>
              <a:gd name="connsiteX1" fmla="*/ 452173 w 452173"/>
              <a:gd name="connsiteY1" fmla="*/ 0 h 114820"/>
              <a:gd name="connsiteX0" fmla="*/ 0 w 1442902"/>
              <a:gd name="connsiteY0" fmla="*/ 1 h 2766686"/>
              <a:gd name="connsiteX1" fmla="*/ 1442902 w 1442902"/>
              <a:gd name="connsiteY1" fmla="*/ 2757689 h 2766686"/>
              <a:gd name="connsiteX0" fmla="*/ 0 w 1478681"/>
              <a:gd name="connsiteY0" fmla="*/ 1 h 2771850"/>
              <a:gd name="connsiteX1" fmla="*/ 1478681 w 1478681"/>
              <a:gd name="connsiteY1" fmla="*/ 2762870 h 2771850"/>
              <a:gd name="connsiteX0" fmla="*/ 0 w 1478681"/>
              <a:gd name="connsiteY0" fmla="*/ 1 h 2762871"/>
              <a:gd name="connsiteX1" fmla="*/ 1478681 w 1478681"/>
              <a:gd name="connsiteY1" fmla="*/ 2762870 h 2762871"/>
              <a:gd name="connsiteX0" fmla="*/ 0 w 1478681"/>
              <a:gd name="connsiteY0" fmla="*/ 1 h 2762871"/>
              <a:gd name="connsiteX1" fmla="*/ 1478681 w 1478681"/>
              <a:gd name="connsiteY1" fmla="*/ 2762870 h 2762871"/>
              <a:gd name="connsiteX0" fmla="*/ 0 w 1446701"/>
              <a:gd name="connsiteY0" fmla="*/ 1 h 2657937"/>
              <a:gd name="connsiteX1" fmla="*/ 1446701 w 1446701"/>
              <a:gd name="connsiteY1" fmla="*/ 2657936 h 2657937"/>
              <a:gd name="connsiteX0" fmla="*/ 0 w 1446701"/>
              <a:gd name="connsiteY0" fmla="*/ 1 h 2657937"/>
              <a:gd name="connsiteX1" fmla="*/ 1446701 w 1446701"/>
              <a:gd name="connsiteY1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96628"/>
              <a:gd name="connsiteY0" fmla="*/ 1 h 2680110"/>
              <a:gd name="connsiteX1" fmla="*/ 602032 w 1496628"/>
              <a:gd name="connsiteY1" fmla="*/ 147344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602032 w 1496628"/>
              <a:gd name="connsiteY1" fmla="*/ 147344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602032 w 1496628"/>
              <a:gd name="connsiteY1" fmla="*/ 147344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649441 w 1496628"/>
              <a:gd name="connsiteY1" fmla="*/ 158492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518310 w 1496628"/>
              <a:gd name="connsiteY1" fmla="*/ 1263302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523684 w 1496628"/>
              <a:gd name="connsiteY1" fmla="*/ 1309475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595405 w 1496628"/>
              <a:gd name="connsiteY1" fmla="*/ 149422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60610 w 1496628"/>
              <a:gd name="connsiteY1" fmla="*/ 2417967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60610 w 1496628"/>
              <a:gd name="connsiteY1" fmla="*/ 2417967 h 2680110"/>
              <a:gd name="connsiteX2" fmla="*/ 1496628 w 1496628"/>
              <a:gd name="connsiteY2" fmla="*/ 2680111 h 2680110"/>
              <a:gd name="connsiteX0" fmla="*/ 0 w 336018"/>
              <a:gd name="connsiteY0" fmla="*/ -1 h 262142"/>
              <a:gd name="connsiteX1" fmla="*/ 336018 w 336018"/>
              <a:gd name="connsiteY1" fmla="*/ 262143 h 262142"/>
              <a:gd name="connsiteX0" fmla="*/ 0 w 336018"/>
              <a:gd name="connsiteY0" fmla="*/ 0 h 262145"/>
              <a:gd name="connsiteX1" fmla="*/ 336018 w 336018"/>
              <a:gd name="connsiteY1" fmla="*/ 262144 h 262145"/>
              <a:gd name="connsiteX0" fmla="*/ 0 w 300705"/>
              <a:gd name="connsiteY0" fmla="*/ 0 h 291961"/>
              <a:gd name="connsiteX1" fmla="*/ 300705 w 300705"/>
              <a:gd name="connsiteY1" fmla="*/ 291961 h 291961"/>
              <a:gd name="connsiteX0" fmla="*/ 0 w 300705"/>
              <a:gd name="connsiteY0" fmla="*/ 0 h 291961"/>
              <a:gd name="connsiteX1" fmla="*/ 300705 w 300705"/>
              <a:gd name="connsiteY1" fmla="*/ 291961 h 291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0705" h="291961">
                <a:moveTo>
                  <a:pt x="0" y="0"/>
                </a:moveTo>
                <a:cubicBezTo>
                  <a:pt x="86606" y="201252"/>
                  <a:pt x="202715" y="271756"/>
                  <a:pt x="300705" y="291961"/>
                </a:cubicBezTo>
              </a:path>
            </a:pathLst>
          </a:custGeom>
          <a:noFill/>
          <a:ln w="38100" cap="flat" cmpd="sng" algn="ctr">
            <a:solidFill>
              <a:srgbClr val="595959"/>
            </a:solidFill>
            <a:prstDash val="solid"/>
            <a:miter lim="800000"/>
            <a:headEnd type="triangle"/>
            <a:tailEnd type="none"/>
          </a:ln>
          <a:effectLst/>
        </p:spPr>
        <p:txBody>
          <a:bodyPr lIns="91440" tIns="45720" rIns="91440" bIns="45720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sp>
        <p:nvSpPr>
          <p:cNvPr id="1645" name="Freeform 1647">
            <a:extLst>
              <a:ext uri="{FF2B5EF4-FFF2-40B4-BE49-F238E27FC236}">
                <a16:creationId xmlns:a16="http://schemas.microsoft.com/office/drawing/2014/main" id="{716812B2-9663-4A90-B4E4-1D30CEF5A08E}"/>
              </a:ext>
            </a:extLst>
          </p:cNvPr>
          <p:cNvSpPr/>
          <p:nvPr/>
        </p:nvSpPr>
        <p:spPr>
          <a:xfrm rot="9087594" flipV="1">
            <a:off x="7319216" y="3187730"/>
            <a:ext cx="548640" cy="351667"/>
          </a:xfrm>
          <a:custGeom>
            <a:avLst/>
            <a:gdLst>
              <a:gd name="connsiteX0" fmla="*/ 0 w 458850"/>
              <a:gd name="connsiteY0" fmla="*/ 39613 h 257761"/>
              <a:gd name="connsiteX1" fmla="*/ 277291 w 458850"/>
              <a:gd name="connsiteY1" fmla="*/ 257484 h 257761"/>
              <a:gd name="connsiteX2" fmla="*/ 458850 w 458850"/>
              <a:gd name="connsiteY2" fmla="*/ 0 h 257761"/>
              <a:gd name="connsiteX0" fmla="*/ 0 w 458850"/>
              <a:gd name="connsiteY0" fmla="*/ 39613 h 39613"/>
              <a:gd name="connsiteX1" fmla="*/ 458850 w 458850"/>
              <a:gd name="connsiteY1" fmla="*/ 0 h 39613"/>
              <a:gd name="connsiteX0" fmla="*/ 0 w 458850"/>
              <a:gd name="connsiteY0" fmla="*/ 39613 h 110708"/>
              <a:gd name="connsiteX1" fmla="*/ 458850 w 458850"/>
              <a:gd name="connsiteY1" fmla="*/ 0 h 110708"/>
              <a:gd name="connsiteX0" fmla="*/ 0 w 458850"/>
              <a:gd name="connsiteY0" fmla="*/ 39613 h 137377"/>
              <a:gd name="connsiteX1" fmla="*/ 458850 w 458850"/>
              <a:gd name="connsiteY1" fmla="*/ 0 h 137377"/>
              <a:gd name="connsiteX0" fmla="*/ 0 w 458850"/>
              <a:gd name="connsiteY0" fmla="*/ 39613 h 123202"/>
              <a:gd name="connsiteX1" fmla="*/ 458850 w 458850"/>
              <a:gd name="connsiteY1" fmla="*/ 0 h 123202"/>
              <a:gd name="connsiteX0" fmla="*/ 0 w 389527"/>
              <a:gd name="connsiteY0" fmla="*/ 42914 h 125288"/>
              <a:gd name="connsiteX1" fmla="*/ 389527 w 389527"/>
              <a:gd name="connsiteY1" fmla="*/ 0 h 125288"/>
              <a:gd name="connsiteX0" fmla="*/ 0 w 389527"/>
              <a:gd name="connsiteY0" fmla="*/ 42914 h 132397"/>
              <a:gd name="connsiteX1" fmla="*/ 389527 w 389527"/>
              <a:gd name="connsiteY1" fmla="*/ 0 h 132397"/>
              <a:gd name="connsiteX0" fmla="*/ 0 w 491134"/>
              <a:gd name="connsiteY0" fmla="*/ 0 h 135657"/>
              <a:gd name="connsiteX1" fmla="*/ 491134 w 491134"/>
              <a:gd name="connsiteY1" fmla="*/ 47041 h 135657"/>
              <a:gd name="connsiteX0" fmla="*/ 0 w 491134"/>
              <a:gd name="connsiteY0" fmla="*/ 0 h 152991"/>
              <a:gd name="connsiteX1" fmla="*/ 491134 w 491134"/>
              <a:gd name="connsiteY1" fmla="*/ 47041 h 152991"/>
              <a:gd name="connsiteX0" fmla="*/ 0 w 452173"/>
              <a:gd name="connsiteY0" fmla="*/ 11798 h 130141"/>
              <a:gd name="connsiteX1" fmla="*/ 452173 w 452173"/>
              <a:gd name="connsiteY1" fmla="*/ 0 h 130141"/>
              <a:gd name="connsiteX0" fmla="*/ 0 w 452173"/>
              <a:gd name="connsiteY0" fmla="*/ 11798 h 114820"/>
              <a:gd name="connsiteX1" fmla="*/ 452173 w 452173"/>
              <a:gd name="connsiteY1" fmla="*/ 0 h 114820"/>
              <a:gd name="connsiteX0" fmla="*/ 0 w 1442902"/>
              <a:gd name="connsiteY0" fmla="*/ 1 h 2766686"/>
              <a:gd name="connsiteX1" fmla="*/ 1442902 w 1442902"/>
              <a:gd name="connsiteY1" fmla="*/ 2757689 h 2766686"/>
              <a:gd name="connsiteX0" fmla="*/ 0 w 1478681"/>
              <a:gd name="connsiteY0" fmla="*/ 1 h 2771850"/>
              <a:gd name="connsiteX1" fmla="*/ 1478681 w 1478681"/>
              <a:gd name="connsiteY1" fmla="*/ 2762870 h 2771850"/>
              <a:gd name="connsiteX0" fmla="*/ 0 w 1478681"/>
              <a:gd name="connsiteY0" fmla="*/ 1 h 2762871"/>
              <a:gd name="connsiteX1" fmla="*/ 1478681 w 1478681"/>
              <a:gd name="connsiteY1" fmla="*/ 2762870 h 2762871"/>
              <a:gd name="connsiteX0" fmla="*/ 0 w 1478681"/>
              <a:gd name="connsiteY0" fmla="*/ 1 h 2762871"/>
              <a:gd name="connsiteX1" fmla="*/ 1478681 w 1478681"/>
              <a:gd name="connsiteY1" fmla="*/ 2762870 h 2762871"/>
              <a:gd name="connsiteX0" fmla="*/ 0 w 1446701"/>
              <a:gd name="connsiteY0" fmla="*/ 1 h 2657937"/>
              <a:gd name="connsiteX1" fmla="*/ 1446701 w 1446701"/>
              <a:gd name="connsiteY1" fmla="*/ 2657936 h 2657937"/>
              <a:gd name="connsiteX0" fmla="*/ 0 w 1446701"/>
              <a:gd name="connsiteY0" fmla="*/ 1 h 2657937"/>
              <a:gd name="connsiteX1" fmla="*/ 1446701 w 1446701"/>
              <a:gd name="connsiteY1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46701"/>
              <a:gd name="connsiteY0" fmla="*/ 1 h 2657937"/>
              <a:gd name="connsiteX1" fmla="*/ 602032 w 1446701"/>
              <a:gd name="connsiteY1" fmla="*/ 1473440 h 2657937"/>
              <a:gd name="connsiteX2" fmla="*/ 1446701 w 1446701"/>
              <a:gd name="connsiteY2" fmla="*/ 2657936 h 2657937"/>
              <a:gd name="connsiteX0" fmla="*/ 0 w 1496628"/>
              <a:gd name="connsiteY0" fmla="*/ 1 h 2680110"/>
              <a:gd name="connsiteX1" fmla="*/ 602032 w 1496628"/>
              <a:gd name="connsiteY1" fmla="*/ 147344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602032 w 1496628"/>
              <a:gd name="connsiteY1" fmla="*/ 147344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602032 w 1496628"/>
              <a:gd name="connsiteY1" fmla="*/ 147344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649441 w 1496628"/>
              <a:gd name="connsiteY1" fmla="*/ 158492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518310 w 1496628"/>
              <a:gd name="connsiteY1" fmla="*/ 1263302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523684 w 1496628"/>
              <a:gd name="connsiteY1" fmla="*/ 1309475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595405 w 1496628"/>
              <a:gd name="connsiteY1" fmla="*/ 1494220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02765 w 1496628"/>
              <a:gd name="connsiteY1" fmla="*/ 2364753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60610 w 1496628"/>
              <a:gd name="connsiteY1" fmla="*/ 2417967 h 2680110"/>
              <a:gd name="connsiteX2" fmla="*/ 1496628 w 1496628"/>
              <a:gd name="connsiteY2" fmla="*/ 2680111 h 2680110"/>
              <a:gd name="connsiteX0" fmla="*/ 0 w 1496628"/>
              <a:gd name="connsiteY0" fmla="*/ 1 h 2680110"/>
              <a:gd name="connsiteX1" fmla="*/ 1160610 w 1496628"/>
              <a:gd name="connsiteY1" fmla="*/ 2417967 h 2680110"/>
              <a:gd name="connsiteX2" fmla="*/ 1496628 w 1496628"/>
              <a:gd name="connsiteY2" fmla="*/ 2680111 h 2680110"/>
              <a:gd name="connsiteX0" fmla="*/ 0 w 336018"/>
              <a:gd name="connsiteY0" fmla="*/ -1 h 262142"/>
              <a:gd name="connsiteX1" fmla="*/ 336018 w 336018"/>
              <a:gd name="connsiteY1" fmla="*/ 262143 h 262142"/>
              <a:gd name="connsiteX0" fmla="*/ 0 w 336018"/>
              <a:gd name="connsiteY0" fmla="*/ 0 h 262145"/>
              <a:gd name="connsiteX1" fmla="*/ 336018 w 336018"/>
              <a:gd name="connsiteY1" fmla="*/ 262144 h 262145"/>
              <a:gd name="connsiteX0" fmla="*/ 0 w 300705"/>
              <a:gd name="connsiteY0" fmla="*/ 0 h 291961"/>
              <a:gd name="connsiteX1" fmla="*/ 300705 w 300705"/>
              <a:gd name="connsiteY1" fmla="*/ 291961 h 291961"/>
              <a:gd name="connsiteX0" fmla="*/ 0 w 300705"/>
              <a:gd name="connsiteY0" fmla="*/ 0 h 291961"/>
              <a:gd name="connsiteX1" fmla="*/ 300705 w 300705"/>
              <a:gd name="connsiteY1" fmla="*/ 291961 h 291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0705" h="291961">
                <a:moveTo>
                  <a:pt x="0" y="0"/>
                </a:moveTo>
                <a:cubicBezTo>
                  <a:pt x="86606" y="201252"/>
                  <a:pt x="202715" y="271756"/>
                  <a:pt x="300705" y="291961"/>
                </a:cubicBezTo>
              </a:path>
            </a:pathLst>
          </a:custGeom>
          <a:noFill/>
          <a:ln w="38100" cap="flat" cmpd="sng" algn="ctr">
            <a:solidFill>
              <a:srgbClr val="595959"/>
            </a:solidFill>
            <a:prstDash val="solid"/>
            <a:miter lim="800000"/>
            <a:headEnd type="triangle"/>
            <a:tailEnd type="none"/>
          </a:ln>
          <a:effectLst/>
        </p:spPr>
        <p:txBody>
          <a:bodyPr lIns="91440" tIns="45720" rIns="91440" bIns="45720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sp>
        <p:nvSpPr>
          <p:cNvPr id="1646" name="Oval 1645">
            <a:extLst>
              <a:ext uri="{FF2B5EF4-FFF2-40B4-BE49-F238E27FC236}">
                <a16:creationId xmlns:a16="http://schemas.microsoft.com/office/drawing/2014/main" id="{6367E7E8-98D4-43C1-8736-6806BC036990}"/>
              </a:ext>
            </a:extLst>
          </p:cNvPr>
          <p:cNvSpPr>
            <a:spLocks/>
          </p:cNvSpPr>
          <p:nvPr/>
        </p:nvSpPr>
        <p:spPr>
          <a:xfrm rot="16200000">
            <a:off x="6091461" y="3038332"/>
            <a:ext cx="1463499" cy="1463499"/>
          </a:xfrm>
          <a:prstGeom prst="ellipse">
            <a:avLst/>
          </a:prstGeom>
          <a:gradFill flip="none" rotWithShape="1">
            <a:gsLst>
              <a:gs pos="26000">
                <a:srgbClr val="CC0000">
                  <a:lumMod val="20000"/>
                  <a:lumOff val="80000"/>
                  <a:alpha val="90000"/>
                </a:srgbClr>
              </a:gs>
              <a:gs pos="65000">
                <a:srgbClr val="CC0000">
                  <a:lumMod val="20000"/>
                  <a:lumOff val="80000"/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9050" cap="flat" cmpd="sng" algn="ctr">
            <a:noFill/>
            <a:prstDash val="solid"/>
            <a:miter lim="800000"/>
          </a:ln>
          <a:effectLst/>
        </p:spPr>
        <p:txBody>
          <a:bodyPr lIns="91440" tIns="45720" rIns="91440" bIns="45720" anchor="ctr"/>
          <a:lstStyle/>
          <a:p>
            <a:pPr marL="0" marR="0" lvl="0" indent="0" algn="ctr" defTabSz="121905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grpSp>
        <p:nvGrpSpPr>
          <p:cNvPr id="1647" name="Group 1786">
            <a:extLst>
              <a:ext uri="{FF2B5EF4-FFF2-40B4-BE49-F238E27FC236}">
                <a16:creationId xmlns:a16="http://schemas.microsoft.com/office/drawing/2014/main" id="{24D058E0-8A27-406D-802E-F09A1D7A8B1A}"/>
              </a:ext>
            </a:extLst>
          </p:cNvPr>
          <p:cNvGrpSpPr>
            <a:grpSpLocks/>
          </p:cNvGrpSpPr>
          <p:nvPr/>
        </p:nvGrpSpPr>
        <p:grpSpPr bwMode="auto">
          <a:xfrm rot="16200000">
            <a:off x="6399469" y="3436312"/>
            <a:ext cx="733451" cy="731748"/>
            <a:chOff x="7189565" y="5529242"/>
            <a:chExt cx="457200" cy="457200"/>
          </a:xfrm>
        </p:grpSpPr>
        <p:cxnSp>
          <p:nvCxnSpPr>
            <p:cNvPr id="1648" name="Straight Connector 1787">
              <a:extLst>
                <a:ext uri="{FF2B5EF4-FFF2-40B4-BE49-F238E27FC236}">
                  <a16:creationId xmlns:a16="http://schemas.microsoft.com/office/drawing/2014/main" id="{AD2E9D00-1772-48E3-9100-3CFD7A5B71B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189565" y="5529242"/>
              <a:ext cx="457200" cy="457200"/>
            </a:xfrm>
            <a:prstGeom prst="line">
              <a:avLst/>
            </a:prstGeom>
            <a:noFill/>
            <a:ln w="63500" algn="ctr">
              <a:solidFill>
                <a:srgbClr val="0972C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9" name="Straight Connector 1788">
              <a:extLst>
                <a:ext uri="{FF2B5EF4-FFF2-40B4-BE49-F238E27FC236}">
                  <a16:creationId xmlns:a16="http://schemas.microsoft.com/office/drawing/2014/main" id="{AECD16DA-0A51-422D-B341-E21B1633D1F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189565" y="5529242"/>
              <a:ext cx="457200" cy="457200"/>
            </a:xfrm>
            <a:prstGeom prst="line">
              <a:avLst/>
            </a:prstGeom>
            <a:noFill/>
            <a:ln w="63500" algn="ctr">
              <a:solidFill>
                <a:srgbClr val="0972C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50" name="Freeform 2252">
            <a:extLst>
              <a:ext uri="{FF2B5EF4-FFF2-40B4-BE49-F238E27FC236}">
                <a16:creationId xmlns:a16="http://schemas.microsoft.com/office/drawing/2014/main" id="{0154414B-D813-4808-B2F8-C16A8F8E21FC}"/>
              </a:ext>
            </a:extLst>
          </p:cNvPr>
          <p:cNvSpPr/>
          <p:nvPr/>
        </p:nvSpPr>
        <p:spPr>
          <a:xfrm rot="6575973" flipV="1">
            <a:off x="5321020" y="4545844"/>
            <a:ext cx="1208228" cy="627996"/>
          </a:xfrm>
          <a:custGeom>
            <a:avLst/>
            <a:gdLst>
              <a:gd name="connsiteX0" fmla="*/ 0 w 458850"/>
              <a:gd name="connsiteY0" fmla="*/ 39613 h 257761"/>
              <a:gd name="connsiteX1" fmla="*/ 277291 w 458850"/>
              <a:gd name="connsiteY1" fmla="*/ 257484 h 257761"/>
              <a:gd name="connsiteX2" fmla="*/ 458850 w 458850"/>
              <a:gd name="connsiteY2" fmla="*/ 0 h 257761"/>
              <a:gd name="connsiteX0" fmla="*/ 0 w 458850"/>
              <a:gd name="connsiteY0" fmla="*/ 39613 h 39613"/>
              <a:gd name="connsiteX1" fmla="*/ 458850 w 458850"/>
              <a:gd name="connsiteY1" fmla="*/ 0 h 39613"/>
              <a:gd name="connsiteX0" fmla="*/ 0 w 458850"/>
              <a:gd name="connsiteY0" fmla="*/ 39613 h 110708"/>
              <a:gd name="connsiteX1" fmla="*/ 458850 w 458850"/>
              <a:gd name="connsiteY1" fmla="*/ 0 h 110708"/>
              <a:gd name="connsiteX0" fmla="*/ 0 w 458850"/>
              <a:gd name="connsiteY0" fmla="*/ 39613 h 137377"/>
              <a:gd name="connsiteX1" fmla="*/ 458850 w 458850"/>
              <a:gd name="connsiteY1" fmla="*/ 0 h 137377"/>
              <a:gd name="connsiteX0" fmla="*/ 0 w 458850"/>
              <a:gd name="connsiteY0" fmla="*/ 39613 h 123202"/>
              <a:gd name="connsiteX1" fmla="*/ 458850 w 458850"/>
              <a:gd name="connsiteY1" fmla="*/ 0 h 123202"/>
              <a:gd name="connsiteX0" fmla="*/ 0 w 389527"/>
              <a:gd name="connsiteY0" fmla="*/ 42914 h 125288"/>
              <a:gd name="connsiteX1" fmla="*/ 389527 w 389527"/>
              <a:gd name="connsiteY1" fmla="*/ 0 h 125288"/>
              <a:gd name="connsiteX0" fmla="*/ 0 w 389527"/>
              <a:gd name="connsiteY0" fmla="*/ 42914 h 132397"/>
              <a:gd name="connsiteX1" fmla="*/ 389527 w 389527"/>
              <a:gd name="connsiteY1" fmla="*/ 0 h 132397"/>
              <a:gd name="connsiteX0" fmla="*/ 0 w 491134"/>
              <a:gd name="connsiteY0" fmla="*/ 0 h 135657"/>
              <a:gd name="connsiteX1" fmla="*/ 491134 w 491134"/>
              <a:gd name="connsiteY1" fmla="*/ 47041 h 135657"/>
              <a:gd name="connsiteX0" fmla="*/ 0 w 491134"/>
              <a:gd name="connsiteY0" fmla="*/ 0 h 152991"/>
              <a:gd name="connsiteX1" fmla="*/ 491134 w 491134"/>
              <a:gd name="connsiteY1" fmla="*/ 47041 h 152991"/>
              <a:gd name="connsiteX0" fmla="*/ 0 w 452173"/>
              <a:gd name="connsiteY0" fmla="*/ 11798 h 130141"/>
              <a:gd name="connsiteX1" fmla="*/ 452173 w 452173"/>
              <a:gd name="connsiteY1" fmla="*/ 0 h 130141"/>
              <a:gd name="connsiteX0" fmla="*/ 0 w 452173"/>
              <a:gd name="connsiteY0" fmla="*/ 11798 h 114820"/>
              <a:gd name="connsiteX1" fmla="*/ 452173 w 452173"/>
              <a:gd name="connsiteY1" fmla="*/ 0 h 114820"/>
              <a:gd name="connsiteX0" fmla="*/ 0 w 434068"/>
              <a:gd name="connsiteY0" fmla="*/ 96746 h 159315"/>
              <a:gd name="connsiteX1" fmla="*/ 434068 w 434068"/>
              <a:gd name="connsiteY1" fmla="*/ 0 h 159315"/>
              <a:gd name="connsiteX0" fmla="*/ 0 w 434068"/>
              <a:gd name="connsiteY0" fmla="*/ 96746 h 140953"/>
              <a:gd name="connsiteX1" fmla="*/ 434068 w 434068"/>
              <a:gd name="connsiteY1" fmla="*/ 0 h 140953"/>
              <a:gd name="connsiteX0" fmla="*/ 0 w 452864"/>
              <a:gd name="connsiteY0" fmla="*/ 112427 h 150704"/>
              <a:gd name="connsiteX1" fmla="*/ 452864 w 452864"/>
              <a:gd name="connsiteY1" fmla="*/ 0 h 150704"/>
              <a:gd name="connsiteX0" fmla="*/ 0 w 612430"/>
              <a:gd name="connsiteY0" fmla="*/ 276389 h 288080"/>
              <a:gd name="connsiteX1" fmla="*/ 612430 w 612430"/>
              <a:gd name="connsiteY1" fmla="*/ 0 h 288080"/>
              <a:gd name="connsiteX0" fmla="*/ 0 w 1081229"/>
              <a:gd name="connsiteY0" fmla="*/ 249754 h 263209"/>
              <a:gd name="connsiteX1" fmla="*/ 1081229 w 1081229"/>
              <a:gd name="connsiteY1" fmla="*/ 0 h 263209"/>
              <a:gd name="connsiteX0" fmla="*/ 0 w 1081229"/>
              <a:gd name="connsiteY0" fmla="*/ 249754 h 277662"/>
              <a:gd name="connsiteX1" fmla="*/ 1081229 w 1081229"/>
              <a:gd name="connsiteY1" fmla="*/ 0 h 277662"/>
              <a:gd name="connsiteX0" fmla="*/ 0 w 1081229"/>
              <a:gd name="connsiteY0" fmla="*/ 249754 h 283614"/>
              <a:gd name="connsiteX1" fmla="*/ 1081229 w 1081229"/>
              <a:gd name="connsiteY1" fmla="*/ 0 h 283614"/>
              <a:gd name="connsiteX0" fmla="*/ 0 w 1050994"/>
              <a:gd name="connsiteY0" fmla="*/ 284187 h 311479"/>
              <a:gd name="connsiteX1" fmla="*/ 1050994 w 1050994"/>
              <a:gd name="connsiteY1" fmla="*/ 0 h 311479"/>
              <a:gd name="connsiteX0" fmla="*/ 0 w 1050994"/>
              <a:gd name="connsiteY0" fmla="*/ 284187 h 284187"/>
              <a:gd name="connsiteX1" fmla="*/ 1050994 w 1050994"/>
              <a:gd name="connsiteY1" fmla="*/ 0 h 284187"/>
              <a:gd name="connsiteX0" fmla="*/ 0 w 1060790"/>
              <a:gd name="connsiteY0" fmla="*/ 263638 h 263638"/>
              <a:gd name="connsiteX1" fmla="*/ 1060790 w 1060790"/>
              <a:gd name="connsiteY1" fmla="*/ 0 h 263638"/>
              <a:gd name="connsiteX0" fmla="*/ 0 w 1060790"/>
              <a:gd name="connsiteY0" fmla="*/ 263638 h 263638"/>
              <a:gd name="connsiteX1" fmla="*/ 1060790 w 1060790"/>
              <a:gd name="connsiteY1" fmla="*/ 0 h 263638"/>
              <a:gd name="connsiteX0" fmla="*/ 0 w 1106428"/>
              <a:gd name="connsiteY0" fmla="*/ 321568 h 321568"/>
              <a:gd name="connsiteX1" fmla="*/ 1106428 w 1106428"/>
              <a:gd name="connsiteY1" fmla="*/ 0 h 321568"/>
              <a:gd name="connsiteX0" fmla="*/ 0 w 1106428"/>
              <a:gd name="connsiteY0" fmla="*/ 321568 h 321568"/>
              <a:gd name="connsiteX1" fmla="*/ 1106428 w 1106428"/>
              <a:gd name="connsiteY1" fmla="*/ 0 h 321568"/>
              <a:gd name="connsiteX0" fmla="*/ 0 w 1106428"/>
              <a:gd name="connsiteY0" fmla="*/ 321568 h 321568"/>
              <a:gd name="connsiteX1" fmla="*/ 1106428 w 1106428"/>
              <a:gd name="connsiteY1" fmla="*/ 0 h 321568"/>
              <a:gd name="connsiteX0" fmla="*/ 0 w 1114434"/>
              <a:gd name="connsiteY0" fmla="*/ 310571 h 310571"/>
              <a:gd name="connsiteX1" fmla="*/ 1114434 w 1114434"/>
              <a:gd name="connsiteY1" fmla="*/ 0 h 310571"/>
              <a:gd name="connsiteX0" fmla="*/ 0 w 1114434"/>
              <a:gd name="connsiteY0" fmla="*/ 310571 h 310571"/>
              <a:gd name="connsiteX1" fmla="*/ 1114434 w 1114434"/>
              <a:gd name="connsiteY1" fmla="*/ 0 h 310571"/>
              <a:gd name="connsiteX0" fmla="*/ 0 w 1114434"/>
              <a:gd name="connsiteY0" fmla="*/ 310571 h 310571"/>
              <a:gd name="connsiteX1" fmla="*/ 1114434 w 1114434"/>
              <a:gd name="connsiteY1" fmla="*/ 0 h 310571"/>
              <a:gd name="connsiteX0" fmla="*/ 0 w 1078075"/>
              <a:gd name="connsiteY0" fmla="*/ 282466 h 282466"/>
              <a:gd name="connsiteX1" fmla="*/ 1078075 w 1078075"/>
              <a:gd name="connsiteY1" fmla="*/ 0 h 282466"/>
              <a:gd name="connsiteX0" fmla="*/ 0 w 955564"/>
              <a:gd name="connsiteY0" fmla="*/ 202413 h 202413"/>
              <a:gd name="connsiteX1" fmla="*/ 955564 w 955564"/>
              <a:gd name="connsiteY1" fmla="*/ 0 h 202413"/>
              <a:gd name="connsiteX0" fmla="*/ 0 w 955564"/>
              <a:gd name="connsiteY0" fmla="*/ 212712 h 212712"/>
              <a:gd name="connsiteX1" fmla="*/ 955564 w 955564"/>
              <a:gd name="connsiteY1" fmla="*/ 10299 h 212712"/>
              <a:gd name="connsiteX0" fmla="*/ 0 w 955564"/>
              <a:gd name="connsiteY0" fmla="*/ 225661 h 225661"/>
              <a:gd name="connsiteX1" fmla="*/ 955564 w 955564"/>
              <a:gd name="connsiteY1" fmla="*/ 23248 h 225661"/>
              <a:gd name="connsiteX0" fmla="*/ 0 w 1046345"/>
              <a:gd name="connsiteY0" fmla="*/ 359162 h 359162"/>
              <a:gd name="connsiteX1" fmla="*/ 1046345 w 1046345"/>
              <a:gd name="connsiteY1" fmla="*/ 6510 h 359162"/>
              <a:gd name="connsiteX0" fmla="*/ 0 w 1046345"/>
              <a:gd name="connsiteY0" fmla="*/ 354909 h 358699"/>
              <a:gd name="connsiteX1" fmla="*/ 1046345 w 1046345"/>
              <a:gd name="connsiteY1" fmla="*/ 2257 h 358699"/>
              <a:gd name="connsiteX0" fmla="*/ 0 w 1046345"/>
              <a:gd name="connsiteY0" fmla="*/ 352652 h 360077"/>
              <a:gd name="connsiteX1" fmla="*/ 1046345 w 1046345"/>
              <a:gd name="connsiteY1" fmla="*/ 0 h 360077"/>
              <a:gd name="connsiteX0" fmla="*/ 0 w 1046345"/>
              <a:gd name="connsiteY0" fmla="*/ 352652 h 354701"/>
              <a:gd name="connsiteX1" fmla="*/ 1046345 w 1046345"/>
              <a:gd name="connsiteY1" fmla="*/ 0 h 354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46345" h="354701">
                <a:moveTo>
                  <a:pt x="0" y="352652"/>
                </a:moveTo>
                <a:cubicBezTo>
                  <a:pt x="398839" y="375664"/>
                  <a:pt x="834897" y="201496"/>
                  <a:pt x="1046345" y="0"/>
                </a:cubicBezTo>
              </a:path>
            </a:pathLst>
          </a:custGeom>
          <a:noFill/>
          <a:ln w="38100" cap="flat" cmpd="sng" algn="ctr">
            <a:solidFill>
              <a:srgbClr val="595959"/>
            </a:solidFill>
            <a:prstDash val="solid"/>
            <a:miter lim="800000"/>
            <a:headEnd type="triangle"/>
            <a:tailEnd type="none"/>
          </a:ln>
          <a:effectLst/>
        </p:spPr>
        <p:txBody>
          <a:bodyPr lIns="91440" tIns="45720" rIns="91440" bIns="45720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sp>
        <p:nvSpPr>
          <p:cNvPr id="1651" name="Rectangle 1650">
            <a:extLst>
              <a:ext uri="{FF2B5EF4-FFF2-40B4-BE49-F238E27FC236}">
                <a16:creationId xmlns:a16="http://schemas.microsoft.com/office/drawing/2014/main" id="{1DAF6E24-089C-429E-9EF1-E4276A882D53}"/>
              </a:ext>
            </a:extLst>
          </p:cNvPr>
          <p:cNvSpPr/>
          <p:nvPr/>
        </p:nvSpPr>
        <p:spPr>
          <a:xfrm>
            <a:off x="9539899" y="3946836"/>
            <a:ext cx="1874333" cy="1792215"/>
          </a:xfrm>
          <a:prstGeom prst="rect">
            <a:avLst/>
          </a:prstGeom>
          <a:solidFill>
            <a:srgbClr val="FFFFFF">
              <a:lumMod val="95000"/>
            </a:srgbClr>
          </a:solidFill>
          <a:ln w="19050" cap="flat" cmpd="sng" algn="ctr">
            <a:solidFill>
              <a:srgbClr val="FFFFFF">
                <a:lumMod val="50000"/>
              </a:srgbClr>
            </a:solidFill>
            <a:prstDash val="solid"/>
            <a:miter lim="800000"/>
          </a:ln>
          <a:effectLst/>
        </p:spPr>
        <p:txBody>
          <a:bodyPr lIns="91440" tIns="45720" rIns="91440" bIns="45720" rtlCol="0" anchor="ctr"/>
          <a:lstStyle/>
          <a:p>
            <a:pPr marL="0" marR="0" lvl="0" indent="0" algn="ctr" defTabSz="121911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sp>
        <p:nvSpPr>
          <p:cNvPr id="1652" name="TextBox 1651">
            <a:extLst>
              <a:ext uri="{FF2B5EF4-FFF2-40B4-BE49-F238E27FC236}">
                <a16:creationId xmlns:a16="http://schemas.microsoft.com/office/drawing/2014/main" id="{945BA435-6ECE-4F98-B589-8849008BB033}"/>
              </a:ext>
            </a:extLst>
          </p:cNvPr>
          <p:cNvSpPr txBox="1"/>
          <p:nvPr/>
        </p:nvSpPr>
        <p:spPr>
          <a:xfrm>
            <a:off x="9864106" y="4033430"/>
            <a:ext cx="743793" cy="1477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121911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rPr>
              <a:t>Capsid (CA)</a:t>
            </a:r>
          </a:p>
        </p:txBody>
      </p:sp>
      <p:sp>
        <p:nvSpPr>
          <p:cNvPr id="1653" name="Oval 1652">
            <a:extLst>
              <a:ext uri="{FF2B5EF4-FFF2-40B4-BE49-F238E27FC236}">
                <a16:creationId xmlns:a16="http://schemas.microsoft.com/office/drawing/2014/main" id="{8C7AEBC2-A130-47B2-A329-4F8C9CDE842D}"/>
              </a:ext>
            </a:extLst>
          </p:cNvPr>
          <p:cNvSpPr>
            <a:spLocks noChangeAspect="1"/>
          </p:cNvSpPr>
          <p:nvPr/>
        </p:nvSpPr>
        <p:spPr>
          <a:xfrm>
            <a:off x="9657442" y="4069789"/>
            <a:ext cx="76047" cy="76067"/>
          </a:xfrm>
          <a:prstGeom prst="ellipse">
            <a:avLst/>
          </a:prstGeom>
          <a:solidFill>
            <a:srgbClr val="00B050"/>
          </a:solidFill>
          <a:ln w="3175" cap="flat" cmpd="sng" algn="ctr">
            <a:solidFill>
              <a:srgbClr val="296004"/>
            </a:solidFill>
            <a:prstDash val="solid"/>
            <a:miter lim="800000"/>
          </a:ln>
          <a:effectLst/>
        </p:spPr>
        <p:txBody>
          <a:bodyPr lIns="91440" tIns="45720" rIns="91440" bIns="45720" rtlCol="0" anchor="ctr"/>
          <a:lstStyle/>
          <a:p>
            <a:pPr marL="0" marR="0" lvl="0" indent="0" algn="ctr" defTabSz="91447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sp>
        <p:nvSpPr>
          <p:cNvPr id="1654" name="TextBox 1653">
            <a:extLst>
              <a:ext uri="{FF2B5EF4-FFF2-40B4-BE49-F238E27FC236}">
                <a16:creationId xmlns:a16="http://schemas.microsoft.com/office/drawing/2014/main" id="{8ECD5911-3DA6-40AE-9CD9-5E0043B7A89A}"/>
              </a:ext>
            </a:extLst>
          </p:cNvPr>
          <p:cNvSpPr txBox="1"/>
          <p:nvPr/>
        </p:nvSpPr>
        <p:spPr>
          <a:xfrm>
            <a:off x="9864104" y="4284247"/>
            <a:ext cx="1327286" cy="1477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121911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rPr>
              <a:t>Reverse transcriptase</a:t>
            </a:r>
          </a:p>
        </p:txBody>
      </p:sp>
      <p:sp>
        <p:nvSpPr>
          <p:cNvPr id="1655" name="TextBox 1654">
            <a:extLst>
              <a:ext uri="{FF2B5EF4-FFF2-40B4-BE49-F238E27FC236}">
                <a16:creationId xmlns:a16="http://schemas.microsoft.com/office/drawing/2014/main" id="{919D7C91-B0A6-4F14-9480-4F11241DECD4}"/>
              </a:ext>
            </a:extLst>
          </p:cNvPr>
          <p:cNvSpPr txBox="1"/>
          <p:nvPr/>
        </p:nvSpPr>
        <p:spPr>
          <a:xfrm>
            <a:off x="9864106" y="4535064"/>
            <a:ext cx="567463" cy="1477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121911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rPr>
              <a:t>Integrase</a:t>
            </a:r>
          </a:p>
        </p:txBody>
      </p:sp>
      <p:sp>
        <p:nvSpPr>
          <p:cNvPr id="1656" name="TextBox 1655">
            <a:extLst>
              <a:ext uri="{FF2B5EF4-FFF2-40B4-BE49-F238E27FC236}">
                <a16:creationId xmlns:a16="http://schemas.microsoft.com/office/drawing/2014/main" id="{54D76244-DD3F-4B22-BD08-E5F3F8F39C4B}"/>
              </a:ext>
            </a:extLst>
          </p:cNvPr>
          <p:cNvSpPr txBox="1"/>
          <p:nvPr/>
        </p:nvSpPr>
        <p:spPr>
          <a:xfrm>
            <a:off x="9902149" y="4803780"/>
            <a:ext cx="1165384" cy="29559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121911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rPr>
              <a:t>Gag/Gag-Pol</a:t>
            </a:r>
            <a:br>
              <a:rPr kumimoji="0" lang="en-US" sz="10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rPr>
            </a:br>
            <a:r>
              <a:rPr kumimoji="0" lang="en-US" sz="10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rPr>
              <a:t>(capsid precursors)</a:t>
            </a:r>
          </a:p>
        </p:txBody>
      </p:sp>
      <p:sp>
        <p:nvSpPr>
          <p:cNvPr id="1657" name="TextBox 1656">
            <a:extLst>
              <a:ext uri="{FF2B5EF4-FFF2-40B4-BE49-F238E27FC236}">
                <a16:creationId xmlns:a16="http://schemas.microsoft.com/office/drawing/2014/main" id="{99C919C2-F7E9-4576-BEC8-1EF2AD27B382}"/>
              </a:ext>
            </a:extLst>
          </p:cNvPr>
          <p:cNvSpPr txBox="1"/>
          <p:nvPr/>
        </p:nvSpPr>
        <p:spPr>
          <a:xfrm>
            <a:off x="10047863" y="5357039"/>
            <a:ext cx="557845" cy="1477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121911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rPr>
              <a:t>HIV RNA</a:t>
            </a:r>
          </a:p>
        </p:txBody>
      </p:sp>
      <p:sp>
        <p:nvSpPr>
          <p:cNvPr id="1658" name="TextBox 1657">
            <a:extLst>
              <a:ext uri="{FF2B5EF4-FFF2-40B4-BE49-F238E27FC236}">
                <a16:creationId xmlns:a16="http://schemas.microsoft.com/office/drawing/2014/main" id="{4DF31011-D160-4809-81F5-1E4452AA23D4}"/>
              </a:ext>
            </a:extLst>
          </p:cNvPr>
          <p:cNvSpPr txBox="1"/>
          <p:nvPr/>
        </p:nvSpPr>
        <p:spPr>
          <a:xfrm>
            <a:off x="10047863" y="5538139"/>
            <a:ext cx="557845" cy="1477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121911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67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rPr>
              <a:t>HIV DNA</a:t>
            </a:r>
          </a:p>
        </p:txBody>
      </p:sp>
      <p:grpSp>
        <p:nvGrpSpPr>
          <p:cNvPr id="1659" name="Group 1578">
            <a:extLst>
              <a:ext uri="{FF2B5EF4-FFF2-40B4-BE49-F238E27FC236}">
                <a16:creationId xmlns:a16="http://schemas.microsoft.com/office/drawing/2014/main" id="{21D51B99-9A7D-444B-87C1-6F5613C2544E}"/>
              </a:ext>
            </a:extLst>
          </p:cNvPr>
          <p:cNvGrpSpPr>
            <a:grpSpLocks/>
          </p:cNvGrpSpPr>
          <p:nvPr/>
        </p:nvGrpSpPr>
        <p:grpSpPr bwMode="auto">
          <a:xfrm>
            <a:off x="9741053" y="4800972"/>
            <a:ext cx="87517" cy="502823"/>
            <a:chOff x="-264164" y="4419103"/>
            <a:chExt cx="87782" cy="504446"/>
          </a:xfrm>
        </p:grpSpPr>
        <p:sp>
          <p:nvSpPr>
            <p:cNvPr id="1660" name="Oval 1659">
              <a:extLst>
                <a:ext uri="{FF2B5EF4-FFF2-40B4-BE49-F238E27FC236}">
                  <a16:creationId xmlns:a16="http://schemas.microsoft.com/office/drawing/2014/main" id="{E1AD39AA-CBAC-4765-926E-1638FE3F65B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-264164" y="4835767"/>
              <a:ext cx="87782" cy="87782"/>
            </a:xfrm>
            <a:prstGeom prst="ellipse">
              <a:avLst/>
            </a:prstGeom>
            <a:gradFill>
              <a:gsLst>
                <a:gs pos="90000">
                  <a:srgbClr val="FBB040">
                    <a:lumMod val="50000"/>
                  </a:srgbClr>
                </a:gs>
                <a:gs pos="0">
                  <a:srgbClr val="FBB040"/>
                </a:gs>
              </a:gsLst>
              <a:path path="circle">
                <a:fillToRect l="50000" t="50000" r="50000" b="50000"/>
              </a:path>
            </a:gra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661" name="Oval 1660">
              <a:extLst>
                <a:ext uri="{FF2B5EF4-FFF2-40B4-BE49-F238E27FC236}">
                  <a16:creationId xmlns:a16="http://schemas.microsoft.com/office/drawing/2014/main" id="{AC60B632-8D3C-45A0-B29F-3E7DEB3238C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-253191" y="4777454"/>
              <a:ext cx="65837" cy="65837"/>
            </a:xfrm>
            <a:prstGeom prst="ellipse">
              <a:avLst/>
            </a:prstGeom>
            <a:gradFill>
              <a:gsLst>
                <a:gs pos="100000">
                  <a:srgbClr val="14737B"/>
                </a:gs>
                <a:gs pos="0">
                  <a:srgbClr val="A3E1CF"/>
                </a:gs>
              </a:gsLst>
              <a:path path="circle">
                <a:fillToRect l="50000" t="50000" r="50000" b="50000"/>
              </a:path>
            </a:gra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662" name="Oval 1661">
              <a:extLst>
                <a:ext uri="{FF2B5EF4-FFF2-40B4-BE49-F238E27FC236}">
                  <a16:creationId xmlns:a16="http://schemas.microsoft.com/office/drawing/2014/main" id="{47D20C38-9D48-48C2-9EF6-3B037D63CBC0}"/>
                </a:ext>
              </a:extLst>
            </p:cNvPr>
            <p:cNvSpPr/>
            <p:nvPr/>
          </p:nvSpPr>
          <p:spPr>
            <a:xfrm>
              <a:off x="-255498" y="4473817"/>
              <a:ext cx="65438" cy="201140"/>
            </a:xfrm>
            <a:prstGeom prst="ellipse">
              <a:avLst/>
            </a:prstGeom>
            <a:solidFill>
              <a:srgbClr val="00B050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663" name="Oval 1662">
              <a:extLst>
                <a:ext uri="{FF2B5EF4-FFF2-40B4-BE49-F238E27FC236}">
                  <a16:creationId xmlns:a16="http://schemas.microsoft.com/office/drawing/2014/main" id="{030B93DA-EE2C-47F9-BBBC-0ADFA70B1EC5}"/>
                </a:ext>
              </a:extLst>
            </p:cNvPr>
            <p:cNvSpPr/>
            <p:nvPr/>
          </p:nvSpPr>
          <p:spPr>
            <a:xfrm>
              <a:off x="-259930" y="4432269"/>
              <a:ext cx="78205" cy="78222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664" name="Oval 1663">
              <a:extLst>
                <a:ext uri="{FF2B5EF4-FFF2-40B4-BE49-F238E27FC236}">
                  <a16:creationId xmlns:a16="http://schemas.microsoft.com/office/drawing/2014/main" id="{7F61BA61-38F2-44A9-84F3-4D9D89D891AA}"/>
                </a:ext>
              </a:extLst>
            </p:cNvPr>
            <p:cNvSpPr/>
            <p:nvPr/>
          </p:nvSpPr>
          <p:spPr>
            <a:xfrm>
              <a:off x="-253189" y="4648642"/>
              <a:ext cx="62245" cy="62258"/>
            </a:xfrm>
            <a:prstGeom prst="ellipse">
              <a:avLst/>
            </a:prstGeom>
            <a:solidFill>
              <a:srgbClr val="3C477C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665" name="Oval 1664">
              <a:extLst>
                <a:ext uri="{FF2B5EF4-FFF2-40B4-BE49-F238E27FC236}">
                  <a16:creationId xmlns:a16="http://schemas.microsoft.com/office/drawing/2014/main" id="{33007206-5C4B-4D4F-A665-A5966F074DBE}"/>
                </a:ext>
              </a:extLst>
            </p:cNvPr>
            <p:cNvSpPr/>
            <p:nvPr/>
          </p:nvSpPr>
          <p:spPr>
            <a:xfrm>
              <a:off x="-242935" y="4714136"/>
              <a:ext cx="46285" cy="46294"/>
            </a:xfrm>
            <a:prstGeom prst="ellipse">
              <a:avLst/>
            </a:prstGeom>
            <a:solidFill>
              <a:srgbClr val="2D3861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666" name="Oval 1665">
              <a:extLst>
                <a:ext uri="{FF2B5EF4-FFF2-40B4-BE49-F238E27FC236}">
                  <a16:creationId xmlns:a16="http://schemas.microsoft.com/office/drawing/2014/main" id="{C017183F-1DB8-4B34-9813-E6E8B521202B}"/>
                </a:ext>
              </a:extLst>
            </p:cNvPr>
            <p:cNvSpPr/>
            <p:nvPr/>
          </p:nvSpPr>
          <p:spPr>
            <a:xfrm>
              <a:off x="-243883" y="4750596"/>
              <a:ext cx="46284" cy="46295"/>
            </a:xfrm>
            <a:prstGeom prst="ellipse">
              <a:avLst/>
            </a:prstGeom>
            <a:solidFill>
              <a:srgbClr val="E2E2E2">
                <a:lumMod val="25000"/>
              </a:srgbClr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</p:grpSp>
      <p:grpSp>
        <p:nvGrpSpPr>
          <p:cNvPr id="1667" name="Group 1571">
            <a:extLst>
              <a:ext uri="{FF2B5EF4-FFF2-40B4-BE49-F238E27FC236}">
                <a16:creationId xmlns:a16="http://schemas.microsoft.com/office/drawing/2014/main" id="{9D7EC169-6011-4748-9717-A96BAE573628}"/>
              </a:ext>
            </a:extLst>
          </p:cNvPr>
          <p:cNvGrpSpPr>
            <a:grpSpLocks/>
          </p:cNvGrpSpPr>
          <p:nvPr/>
        </p:nvGrpSpPr>
        <p:grpSpPr bwMode="auto">
          <a:xfrm>
            <a:off x="9606101" y="4800972"/>
            <a:ext cx="77969" cy="327789"/>
            <a:chOff x="4976082" y="2242942"/>
            <a:chExt cx="457200" cy="1933585"/>
          </a:xfrm>
        </p:grpSpPr>
        <p:sp>
          <p:nvSpPr>
            <p:cNvPr id="1668" name="Oval 1667">
              <a:extLst>
                <a:ext uri="{FF2B5EF4-FFF2-40B4-BE49-F238E27FC236}">
                  <a16:creationId xmlns:a16="http://schemas.microsoft.com/office/drawing/2014/main" id="{833C7BCA-5D89-4AB7-AFBC-C9AB2DECB36E}"/>
                </a:ext>
              </a:extLst>
            </p:cNvPr>
            <p:cNvSpPr/>
            <p:nvPr/>
          </p:nvSpPr>
          <p:spPr>
            <a:xfrm>
              <a:off x="4980131" y="2550532"/>
              <a:ext cx="382550" cy="1182678"/>
            </a:xfrm>
            <a:prstGeom prst="ellipse">
              <a:avLst/>
            </a:prstGeom>
            <a:solidFill>
              <a:srgbClr val="00B050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669" name="Oval 1668">
              <a:extLst>
                <a:ext uri="{FF2B5EF4-FFF2-40B4-BE49-F238E27FC236}">
                  <a16:creationId xmlns:a16="http://schemas.microsoft.com/office/drawing/2014/main" id="{7F7AAEA5-FF1B-4B23-9AF1-709EC6701E0F}"/>
                </a:ext>
              </a:extLst>
            </p:cNvPr>
            <p:cNvSpPr/>
            <p:nvPr/>
          </p:nvSpPr>
          <p:spPr>
            <a:xfrm>
              <a:off x="4938441" y="2280573"/>
              <a:ext cx="457194" cy="459933"/>
            </a:xfrm>
            <a:prstGeom prst="ellipse">
              <a:avLst/>
            </a:prstGeom>
            <a:solidFill>
              <a:srgbClr val="6275B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670" name="Oval 1669">
              <a:extLst>
                <a:ext uri="{FF2B5EF4-FFF2-40B4-BE49-F238E27FC236}">
                  <a16:creationId xmlns:a16="http://schemas.microsoft.com/office/drawing/2014/main" id="{7A363691-A24D-433E-97DE-B7CB987DBC15}"/>
                </a:ext>
              </a:extLst>
            </p:cNvPr>
            <p:cNvSpPr/>
            <p:nvPr/>
          </p:nvSpPr>
          <p:spPr>
            <a:xfrm>
              <a:off x="4993828" y="3590168"/>
              <a:ext cx="363894" cy="366070"/>
            </a:xfrm>
            <a:prstGeom prst="ellipse">
              <a:avLst/>
            </a:prstGeom>
            <a:solidFill>
              <a:srgbClr val="3C477C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  <p:sp>
          <p:nvSpPr>
            <p:cNvPr id="1671" name="Oval 1670">
              <a:extLst>
                <a:ext uri="{FF2B5EF4-FFF2-40B4-BE49-F238E27FC236}">
                  <a16:creationId xmlns:a16="http://schemas.microsoft.com/office/drawing/2014/main" id="{A79221EB-BC8B-4607-8AB2-0B685E73ADBF}"/>
                </a:ext>
              </a:extLst>
            </p:cNvPr>
            <p:cNvSpPr/>
            <p:nvPr/>
          </p:nvSpPr>
          <p:spPr>
            <a:xfrm>
              <a:off x="5031107" y="3936433"/>
              <a:ext cx="270589" cy="272207"/>
            </a:xfrm>
            <a:prstGeom prst="ellipse">
              <a:avLst/>
            </a:prstGeom>
            <a:solidFill>
              <a:srgbClr val="2D3861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121905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Arial" charset="0"/>
              </a:endParaRPr>
            </a:p>
          </p:txBody>
        </p:sp>
      </p:grpSp>
      <p:sp>
        <p:nvSpPr>
          <p:cNvPr id="1672" name="Freeform 1676">
            <a:extLst>
              <a:ext uri="{FF2B5EF4-FFF2-40B4-BE49-F238E27FC236}">
                <a16:creationId xmlns:a16="http://schemas.microsoft.com/office/drawing/2014/main" id="{B9B3D3E6-B2D4-4EC6-AE96-D53469E60D58}"/>
              </a:ext>
            </a:extLst>
          </p:cNvPr>
          <p:cNvSpPr>
            <a:spLocks noChangeAspect="1"/>
          </p:cNvSpPr>
          <p:nvPr/>
        </p:nvSpPr>
        <p:spPr>
          <a:xfrm>
            <a:off x="9606788" y="5402191"/>
            <a:ext cx="348077" cy="55121"/>
          </a:xfrm>
          <a:custGeom>
            <a:avLst/>
            <a:gdLst>
              <a:gd name="connsiteX0" fmla="*/ 0 w 373380"/>
              <a:gd name="connsiteY0" fmla="*/ 63676 h 117016"/>
              <a:gd name="connsiteX1" fmla="*/ 83820 w 373380"/>
              <a:gd name="connsiteY1" fmla="*/ 2716 h 117016"/>
              <a:gd name="connsiteX2" fmla="*/ 213360 w 373380"/>
              <a:gd name="connsiteY2" fmla="*/ 117016 h 117016"/>
              <a:gd name="connsiteX3" fmla="*/ 312420 w 373380"/>
              <a:gd name="connsiteY3" fmla="*/ 2716 h 117016"/>
              <a:gd name="connsiteX4" fmla="*/ 373380 w 373380"/>
              <a:gd name="connsiteY4" fmla="*/ 33196 h 117016"/>
              <a:gd name="connsiteX5" fmla="*/ 373380 w 373380"/>
              <a:gd name="connsiteY5" fmla="*/ 33196 h 117016"/>
              <a:gd name="connsiteX6" fmla="*/ 373380 w 373380"/>
              <a:gd name="connsiteY6" fmla="*/ 48436 h 117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73380" h="117016">
                <a:moveTo>
                  <a:pt x="0" y="63676"/>
                </a:moveTo>
                <a:cubicBezTo>
                  <a:pt x="24130" y="28751"/>
                  <a:pt x="48260" y="-6174"/>
                  <a:pt x="83820" y="2716"/>
                </a:cubicBezTo>
                <a:cubicBezTo>
                  <a:pt x="119380" y="11606"/>
                  <a:pt x="175260" y="117016"/>
                  <a:pt x="213360" y="117016"/>
                </a:cubicBezTo>
                <a:cubicBezTo>
                  <a:pt x="251460" y="117016"/>
                  <a:pt x="285750" y="16686"/>
                  <a:pt x="312420" y="2716"/>
                </a:cubicBezTo>
                <a:cubicBezTo>
                  <a:pt x="339090" y="-11254"/>
                  <a:pt x="373380" y="33196"/>
                  <a:pt x="373380" y="33196"/>
                </a:cubicBezTo>
                <a:lnTo>
                  <a:pt x="373380" y="33196"/>
                </a:lnTo>
                <a:lnTo>
                  <a:pt x="373380" y="48436"/>
                </a:lnTo>
              </a:path>
            </a:pathLst>
          </a:custGeom>
          <a:noFill/>
          <a:ln w="19050" cap="flat" cmpd="sng" algn="ctr">
            <a:solidFill>
              <a:srgbClr val="CC0000"/>
            </a:solidFill>
            <a:prstDash val="solid"/>
            <a:miter lim="800000"/>
          </a:ln>
          <a:effectLst/>
        </p:spPr>
        <p:txBody>
          <a:bodyPr lIns="91436" tIns="45719" rIns="91436" bIns="45719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sp>
        <p:nvSpPr>
          <p:cNvPr id="1673" name="Freeform 1677">
            <a:extLst>
              <a:ext uri="{FF2B5EF4-FFF2-40B4-BE49-F238E27FC236}">
                <a16:creationId xmlns:a16="http://schemas.microsoft.com/office/drawing/2014/main" id="{36DF3453-A848-495C-B99D-5B62C61E6D32}"/>
              </a:ext>
            </a:extLst>
          </p:cNvPr>
          <p:cNvSpPr>
            <a:spLocks noChangeAspect="1"/>
          </p:cNvSpPr>
          <p:nvPr/>
        </p:nvSpPr>
        <p:spPr>
          <a:xfrm>
            <a:off x="9606788" y="5583291"/>
            <a:ext cx="348077" cy="55121"/>
          </a:xfrm>
          <a:custGeom>
            <a:avLst/>
            <a:gdLst>
              <a:gd name="connsiteX0" fmla="*/ 0 w 373380"/>
              <a:gd name="connsiteY0" fmla="*/ 63676 h 117016"/>
              <a:gd name="connsiteX1" fmla="*/ 83820 w 373380"/>
              <a:gd name="connsiteY1" fmla="*/ 2716 h 117016"/>
              <a:gd name="connsiteX2" fmla="*/ 213360 w 373380"/>
              <a:gd name="connsiteY2" fmla="*/ 117016 h 117016"/>
              <a:gd name="connsiteX3" fmla="*/ 312420 w 373380"/>
              <a:gd name="connsiteY3" fmla="*/ 2716 h 117016"/>
              <a:gd name="connsiteX4" fmla="*/ 373380 w 373380"/>
              <a:gd name="connsiteY4" fmla="*/ 33196 h 117016"/>
              <a:gd name="connsiteX5" fmla="*/ 373380 w 373380"/>
              <a:gd name="connsiteY5" fmla="*/ 33196 h 117016"/>
              <a:gd name="connsiteX6" fmla="*/ 373380 w 373380"/>
              <a:gd name="connsiteY6" fmla="*/ 48436 h 117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73380" h="117016">
                <a:moveTo>
                  <a:pt x="0" y="63676"/>
                </a:moveTo>
                <a:cubicBezTo>
                  <a:pt x="24130" y="28751"/>
                  <a:pt x="48260" y="-6174"/>
                  <a:pt x="83820" y="2716"/>
                </a:cubicBezTo>
                <a:cubicBezTo>
                  <a:pt x="119380" y="11606"/>
                  <a:pt x="175260" y="117016"/>
                  <a:pt x="213360" y="117016"/>
                </a:cubicBezTo>
                <a:cubicBezTo>
                  <a:pt x="251460" y="117016"/>
                  <a:pt x="285750" y="16686"/>
                  <a:pt x="312420" y="2716"/>
                </a:cubicBezTo>
                <a:cubicBezTo>
                  <a:pt x="339090" y="-11254"/>
                  <a:pt x="373380" y="33196"/>
                  <a:pt x="373380" y="33196"/>
                </a:cubicBezTo>
                <a:lnTo>
                  <a:pt x="373380" y="33196"/>
                </a:lnTo>
                <a:lnTo>
                  <a:pt x="373380" y="48436"/>
                </a:lnTo>
              </a:path>
            </a:pathLst>
          </a:custGeom>
          <a:noFill/>
          <a:ln w="19050" cap="flat" cmpd="sng" algn="ctr">
            <a:solidFill>
              <a:srgbClr val="7030A0"/>
            </a:solidFill>
            <a:prstDash val="solid"/>
            <a:miter lim="800000"/>
          </a:ln>
          <a:effectLst/>
        </p:spPr>
        <p:txBody>
          <a:bodyPr lIns="91436" tIns="45719" rIns="91436" bIns="45719" anchor="ctr"/>
          <a:lstStyle/>
          <a:p>
            <a:pPr marL="0" marR="0" lvl="0" indent="0" algn="ctr" defTabSz="12190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sp>
        <p:nvSpPr>
          <p:cNvPr id="1674" name="Oval 1673">
            <a:extLst>
              <a:ext uri="{FF2B5EF4-FFF2-40B4-BE49-F238E27FC236}">
                <a16:creationId xmlns:a16="http://schemas.microsoft.com/office/drawing/2014/main" id="{39172C8C-7EC4-4036-90F9-360D56D74443}"/>
              </a:ext>
            </a:extLst>
          </p:cNvPr>
          <p:cNvSpPr>
            <a:spLocks noChangeAspect="1"/>
          </p:cNvSpPr>
          <p:nvPr/>
        </p:nvSpPr>
        <p:spPr bwMode="auto">
          <a:xfrm>
            <a:off x="9637834" y="4549966"/>
            <a:ext cx="115265" cy="115243"/>
          </a:xfrm>
          <a:prstGeom prst="ellipse">
            <a:avLst/>
          </a:prstGeom>
          <a:gradFill>
            <a:gsLst>
              <a:gs pos="90000">
                <a:srgbClr val="FBB040">
                  <a:lumMod val="50000"/>
                </a:srgbClr>
              </a:gs>
              <a:gs pos="0">
                <a:srgbClr val="FBB040"/>
              </a:gs>
            </a:gsLst>
            <a:path path="circle">
              <a:fillToRect l="50000" t="50000" r="50000" b="50000"/>
            </a:path>
          </a:gradFill>
          <a:ln w="19050" cap="flat" cmpd="sng" algn="ctr">
            <a:noFill/>
            <a:prstDash val="solid"/>
            <a:miter lim="800000"/>
          </a:ln>
          <a:effectLst/>
        </p:spPr>
        <p:txBody>
          <a:bodyPr lIns="91440" tIns="45720" rIns="91440" bIns="45720" anchor="ctr"/>
          <a:lstStyle/>
          <a:p>
            <a:pPr marL="0" marR="0" lvl="0" indent="0" algn="ctr" defTabSz="121905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  <p:sp>
        <p:nvSpPr>
          <p:cNvPr id="1675" name="Oval 1674">
            <a:extLst>
              <a:ext uri="{FF2B5EF4-FFF2-40B4-BE49-F238E27FC236}">
                <a16:creationId xmlns:a16="http://schemas.microsoft.com/office/drawing/2014/main" id="{7FC0EFFC-8460-4B63-8A81-F78288857382}"/>
              </a:ext>
            </a:extLst>
          </p:cNvPr>
          <p:cNvSpPr>
            <a:spLocks noChangeAspect="1"/>
          </p:cNvSpPr>
          <p:nvPr/>
        </p:nvSpPr>
        <p:spPr bwMode="auto">
          <a:xfrm>
            <a:off x="9652239" y="4321365"/>
            <a:ext cx="86449" cy="86432"/>
          </a:xfrm>
          <a:prstGeom prst="ellipse">
            <a:avLst/>
          </a:prstGeom>
          <a:gradFill>
            <a:gsLst>
              <a:gs pos="100000">
                <a:srgbClr val="14737B"/>
              </a:gs>
              <a:gs pos="0">
                <a:srgbClr val="A3E1CF"/>
              </a:gs>
            </a:gsLst>
            <a:path path="circle">
              <a:fillToRect l="50000" t="50000" r="50000" b="50000"/>
            </a:path>
          </a:gradFill>
          <a:ln w="19050" cap="flat" cmpd="sng" algn="ctr">
            <a:noFill/>
            <a:prstDash val="solid"/>
            <a:miter lim="800000"/>
          </a:ln>
          <a:effectLst/>
        </p:spPr>
        <p:txBody>
          <a:bodyPr lIns="91440" tIns="45720" rIns="91440" bIns="45720" anchor="ctr"/>
          <a:lstStyle/>
          <a:p>
            <a:pPr marL="0" marR="0" lvl="0" indent="0" algn="ctr" defTabSz="121905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4046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5617021-0A61-4803-8EA9-6978BC01F9E0}"/>
              </a:ext>
            </a:extLst>
          </p:cNvPr>
          <p:cNvSpPr/>
          <p:nvPr/>
        </p:nvSpPr>
        <p:spPr bwMode="auto">
          <a:xfrm>
            <a:off x="7585649" y="1852733"/>
            <a:ext cx="3773960" cy="3091087"/>
          </a:xfrm>
          <a:prstGeom prst="rect">
            <a:avLst/>
          </a:prstGeom>
          <a:noFill/>
          <a:ln w="28575" cap="flat" cmpd="sng" algn="ctr">
            <a:solidFill>
              <a:srgbClr val="0072C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600" b="1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82C1A1B-9322-40FB-A67C-3322F17989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LEN: </a:t>
            </a:r>
            <a:r>
              <a:rPr lang="en-US" altLang="en-US" sz="2800" dirty="0"/>
              <a:t>First-in-Class HIV Capsid Inhibitor</a:t>
            </a:r>
            <a:endParaRPr 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592BD3-CD02-49B5-85F8-463280E82C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2800" y="1447603"/>
            <a:ext cx="6456101" cy="4419600"/>
          </a:xfrm>
        </p:spPr>
        <p:txBody>
          <a:bodyPr/>
          <a:lstStyle/>
          <a:p>
            <a:r>
              <a:rPr lang="en-US" sz="2000" dirty="0"/>
              <a:t>Favorable in vitro pharmacology profile:</a:t>
            </a:r>
          </a:p>
          <a:p>
            <a:pPr lvl="1">
              <a:spcBef>
                <a:spcPts val="900"/>
              </a:spcBef>
            </a:pPr>
            <a:r>
              <a:rPr lang="en-US" sz="1800" dirty="0"/>
              <a:t>Potent antiviral activity (30–100 </a:t>
            </a:r>
            <a:r>
              <a:rPr lang="en-US" sz="1800" dirty="0" err="1"/>
              <a:t>pM</a:t>
            </a:r>
            <a:r>
              <a:rPr lang="en-US" sz="1800" dirty="0"/>
              <a:t>), with high selectivity (&gt;140,000)</a:t>
            </a:r>
            <a:r>
              <a:rPr lang="en-US" sz="1800" baseline="30000" dirty="0"/>
              <a:t> 1</a:t>
            </a:r>
            <a:endParaRPr lang="en-US" sz="1800" dirty="0"/>
          </a:p>
          <a:p>
            <a:pPr lvl="1">
              <a:spcBef>
                <a:spcPts val="900"/>
              </a:spcBef>
            </a:pPr>
            <a:r>
              <a:rPr lang="en-US" sz="1800" dirty="0"/>
              <a:t>Activity against mutants resistant to existing ARV classes</a:t>
            </a:r>
            <a:r>
              <a:rPr lang="en-US" sz="1800" baseline="30000" dirty="0"/>
              <a:t>1,2</a:t>
            </a:r>
            <a:endParaRPr lang="en-US" sz="1800" dirty="0"/>
          </a:p>
          <a:p>
            <a:r>
              <a:rPr lang="en-US" sz="2000" dirty="0"/>
              <a:t>In Phase 1b clinical study, potent antiviral activity observed with 10-day single-dose monotherapy</a:t>
            </a:r>
            <a:r>
              <a:rPr lang="en-US" sz="2000" baseline="30000" dirty="0"/>
              <a:t>1,3</a:t>
            </a:r>
            <a:r>
              <a:rPr lang="en-US" sz="2000" dirty="0"/>
              <a:t> </a:t>
            </a:r>
          </a:p>
          <a:p>
            <a:pPr lvl="1">
              <a:spcBef>
                <a:spcPts val="900"/>
              </a:spcBef>
            </a:pPr>
            <a:r>
              <a:rPr lang="en-US" sz="1800" dirty="0"/>
              <a:t>Up to </a:t>
            </a:r>
            <a:r>
              <a:rPr lang="de-DE" sz="1800" dirty="0"/>
              <a:t>2.3 log</a:t>
            </a:r>
            <a:r>
              <a:rPr lang="de-DE" sz="1800" baseline="-25000" dirty="0"/>
              <a:t>10</a:t>
            </a:r>
            <a:r>
              <a:rPr lang="de-DE" sz="1800" dirty="0"/>
              <a:t> decline in HIV RNA </a:t>
            </a:r>
          </a:p>
          <a:p>
            <a:r>
              <a:rPr lang="en-US" sz="2000" dirty="0"/>
              <a:t>Currently in clinical development as component of long-acting regimen for the treatment of HIV-1 infection</a:t>
            </a:r>
          </a:p>
          <a:p>
            <a:pPr lvl="1">
              <a:spcBef>
                <a:spcPts val="900"/>
              </a:spcBef>
            </a:pPr>
            <a:r>
              <a:rPr lang="en-US" sz="1600" dirty="0"/>
              <a:t>Presentation 2228: Segal-Maurer </a:t>
            </a:r>
            <a:r>
              <a:rPr lang="en-US" sz="1600" i="1" dirty="0"/>
              <a:t>et al. </a:t>
            </a:r>
            <a:endParaRPr lang="en-US" sz="180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E5961ED-13C1-44E3-9C18-7F1F7AD241B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2801" y="6520934"/>
            <a:ext cx="10565726" cy="184666"/>
          </a:xfrm>
        </p:spPr>
        <p:txBody>
          <a:bodyPr/>
          <a:lstStyle/>
          <a:p>
            <a:r>
              <a:rPr lang="en-US" dirty="0"/>
              <a:t>1. Link, Nature 2020; 2. Margot, </a:t>
            </a:r>
            <a:r>
              <a:rPr lang="en-GB" dirty="0" err="1"/>
              <a:t>Antimicrob</a:t>
            </a:r>
            <a:r>
              <a:rPr lang="en-GB" dirty="0"/>
              <a:t> Agents Chemother</a:t>
            </a:r>
            <a:r>
              <a:rPr lang="en-US" dirty="0"/>
              <a:t> (in press); 3. </a:t>
            </a:r>
            <a:r>
              <a:rPr lang="en-US" dirty="0" err="1"/>
              <a:t>Daar</a:t>
            </a:r>
            <a:r>
              <a:rPr lang="en-US" dirty="0"/>
              <a:t>, CROI 2020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83A2968-F466-4FD3-A730-999503DA33A3}"/>
              </a:ext>
            </a:extLst>
          </p:cNvPr>
          <p:cNvSpPr/>
          <p:nvPr/>
        </p:nvSpPr>
        <p:spPr bwMode="auto">
          <a:xfrm>
            <a:off x="8923989" y="1676400"/>
            <a:ext cx="1097280" cy="352666"/>
          </a:xfrm>
          <a:prstGeom prst="rect">
            <a:avLst/>
          </a:prstGeom>
          <a:solidFill>
            <a:srgbClr val="0072C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E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18189AB-4285-4D2E-9378-685C34C85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9504"/>
              </p:ext>
            </p:extLst>
          </p:nvPr>
        </p:nvGraphicFramePr>
        <p:xfrm>
          <a:off x="7657385" y="2132854"/>
          <a:ext cx="3630488" cy="266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4" imgW="2570570" imgH="1884795" progId="ChemDraw.Document.6.0">
                  <p:embed/>
                </p:oleObj>
              </mc:Choice>
              <mc:Fallback>
                <p:oleObj name="CS ChemDraw Drawing" r:id="rId4" imgW="2570570" imgH="188479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18189AB-4285-4D2E-9378-685C34C85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385" y="2132854"/>
                        <a:ext cx="3630488" cy="2661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2C58BE9A-C537-4948-B860-C91322ED2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73932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790CE8-6E14-4703-8C7D-F195A22E53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sid Resistance Mutations Map to LEN Binding Sit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13355826-C8F2-4302-BD5E-8DE5B7207507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2801" y="6336268"/>
            <a:ext cx="10565726" cy="369332"/>
          </a:xfrm>
        </p:spPr>
        <p:txBody>
          <a:bodyPr/>
          <a:lstStyle/>
          <a:p>
            <a:r>
              <a:rPr lang="en-US" dirty="0"/>
              <a:t>PBMC, peripheral blood mononuclear cell; PI, protease inhibitor.</a:t>
            </a:r>
          </a:p>
          <a:p>
            <a:r>
              <a:rPr lang="en-US" dirty="0"/>
              <a:t>1. Link, Nature 2020; 2. Marcelin, J </a:t>
            </a:r>
            <a:r>
              <a:rPr lang="en-US" dirty="0" err="1"/>
              <a:t>Antimicrob</a:t>
            </a:r>
            <a:r>
              <a:rPr lang="en-US" dirty="0"/>
              <a:t> Chemother 2020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3335282D-C0F3-435F-8C5E-DF573C7FD48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5754650" y="1477305"/>
            <a:ext cx="5728690" cy="5087881"/>
          </a:xfrm>
        </p:spPr>
        <p:txBody>
          <a:bodyPr/>
          <a:lstStyle/>
          <a:p>
            <a:r>
              <a:rPr lang="en-US" sz="2000" dirty="0"/>
              <a:t>In vitro resistance selections in MT-2 cells and human PBMCs identified 7 mutations arising at 6 amino acids in capsid</a:t>
            </a:r>
            <a:r>
              <a:rPr lang="en-US" sz="2000" baseline="30000" dirty="0"/>
              <a:t>1</a:t>
            </a:r>
            <a:r>
              <a:rPr lang="en-US" sz="2000" dirty="0"/>
              <a:t> </a:t>
            </a:r>
          </a:p>
          <a:p>
            <a:pPr lvl="1"/>
            <a:r>
              <a:rPr lang="en-US" sz="1800" dirty="0"/>
              <a:t>L56I, M66I, Q67H, K70N, K74S/D, T107N</a:t>
            </a:r>
          </a:p>
          <a:p>
            <a:pPr lvl="1"/>
            <a:r>
              <a:rPr lang="en-US" sz="1800" dirty="0"/>
              <a:t>All mutations map to LEN binding site</a:t>
            </a:r>
          </a:p>
          <a:p>
            <a:endParaRPr lang="en-US" sz="2000" dirty="0"/>
          </a:p>
          <a:p>
            <a:r>
              <a:rPr lang="en-US" sz="2000" dirty="0"/>
              <a:t>Resistance correlated with low replication capacity for all mutants, except Q67H</a:t>
            </a:r>
          </a:p>
          <a:p>
            <a:endParaRPr lang="en-US" sz="2000" dirty="0"/>
          </a:p>
          <a:p>
            <a:r>
              <a:rPr lang="en-US" sz="2000" dirty="0"/>
              <a:t>LEN mutations not found in analysis of 1500 HIV clinical isolates</a:t>
            </a:r>
            <a:r>
              <a:rPr lang="en-US" sz="2000" baseline="30000" dirty="0"/>
              <a:t>2</a:t>
            </a:r>
            <a:endParaRPr lang="en-US" sz="2000" dirty="0"/>
          </a:p>
          <a:p>
            <a:pPr lvl="1"/>
            <a:r>
              <a:rPr lang="en-US" sz="1800" dirty="0"/>
              <a:t>Treatment-naïve or -experienced, with or without PI-treatment failure</a:t>
            </a:r>
          </a:p>
          <a:p>
            <a:pPr lvl="1"/>
            <a:r>
              <a:rPr lang="en-GB" sz="1800" dirty="0">
                <a:solidFill>
                  <a:prstClr val="black"/>
                </a:solidFill>
              </a:rPr>
              <a:t>Lack of pre-existing genotypic resistance to LEN</a:t>
            </a:r>
          </a:p>
          <a:p>
            <a:pPr lvl="1"/>
            <a:endParaRPr lang="en-US" sz="20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9A765DA-81A8-47C8-B775-A414A0B83ED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0" y="2117244"/>
            <a:ext cx="4689125" cy="301745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Slide Number Placeholder 10">
            <a:extLst>
              <a:ext uri="{FF2B5EF4-FFF2-40B4-BE49-F238E27FC236}">
                <a16:creationId xmlns:a16="http://schemas.microsoft.com/office/drawing/2014/main" id="{1EA0A6BE-62BC-4A55-826C-0BC2559B4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8528" y="6340475"/>
            <a:ext cx="591800" cy="365125"/>
          </a:xfrm>
        </p:spPr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76279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790CE8-6E14-4703-8C7D-F195A22E53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Assay Characterization of LEN Resistance Mutation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13355826-C8F2-4302-BD5E-8DE5B7207507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2801" y="6520934"/>
            <a:ext cx="10565726" cy="18466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1. Link, Nature 2020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6A9D142-6609-46C0-A979-ACB53B1FBABE}"/>
              </a:ext>
            </a:extLst>
          </p:cNvPr>
          <p:cNvSpPr/>
          <p:nvPr/>
        </p:nvSpPr>
        <p:spPr bwMode="auto">
          <a:xfrm>
            <a:off x="807447" y="2819402"/>
            <a:ext cx="2526756" cy="318134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600"/>
              </a:spcBef>
              <a:spcAft>
                <a:spcPts val="600"/>
              </a:spcAft>
            </a:pPr>
            <a:r>
              <a:rPr lang="en-US" sz="2000" b="1" dirty="0">
                <a:latin typeface="Arial" charset="0"/>
              </a:rPr>
              <a:t>MT-2</a:t>
            </a:r>
            <a:endParaRPr lang="en-US" sz="1600" dirty="0">
              <a:latin typeface="Arial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D1E3062-504C-4921-8FA3-7932F7A5B214}"/>
              </a:ext>
            </a:extLst>
          </p:cNvPr>
          <p:cNvSpPr/>
          <p:nvPr/>
        </p:nvSpPr>
        <p:spPr bwMode="auto">
          <a:xfrm>
            <a:off x="3493537" y="2819403"/>
            <a:ext cx="2526756" cy="318134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algn="ctr" defTabSz="914400" rtl="0" eaLnBrk="1" fontAlgn="base" latinLnBrk="0" hangingPunct="1">
              <a:spcBef>
                <a:spcPts val="600"/>
              </a:spcBef>
              <a:spcAft>
                <a:spcPts val="600"/>
              </a:spcAft>
              <a:buClrTx/>
              <a:buSzTx/>
              <a:tabLst/>
            </a:pPr>
            <a:r>
              <a:rPr lang="en-US" sz="2000" b="1" dirty="0">
                <a:latin typeface="Arial" charset="0"/>
              </a:rPr>
              <a:t>CD4+ T Cell</a:t>
            </a:r>
            <a:endParaRPr lang="en-US" b="1" dirty="0">
              <a:latin typeface="Arial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853028C-DD13-497E-A493-B8283B275786}"/>
              </a:ext>
            </a:extLst>
          </p:cNvPr>
          <p:cNvSpPr/>
          <p:nvPr/>
        </p:nvSpPr>
        <p:spPr bwMode="auto">
          <a:xfrm>
            <a:off x="812801" y="1460989"/>
            <a:ext cx="5193606" cy="921521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</a:pPr>
            <a:r>
              <a:rPr lang="en-US" sz="2000" b="1" dirty="0">
                <a:solidFill>
                  <a:schemeClr val="bg1"/>
                </a:solidFill>
                <a:latin typeface="Arial" charset="0"/>
              </a:rPr>
              <a:t>9 Site-directed Mutants </a:t>
            </a:r>
          </a:p>
          <a:p>
            <a:pPr algn="ctr" fontAlgn="base">
              <a:spcBef>
                <a:spcPct val="0"/>
              </a:spcBef>
            </a:pPr>
            <a:r>
              <a:rPr lang="en-US" sz="2000" b="1" dirty="0">
                <a:solidFill>
                  <a:schemeClr val="bg1"/>
                </a:solidFill>
                <a:latin typeface="Arial" charset="0"/>
              </a:rPr>
              <a:t>(single and double) </a:t>
            </a:r>
          </a:p>
        </p:txBody>
      </p:sp>
      <p:cxnSp>
        <p:nvCxnSpPr>
          <p:cNvPr id="24" name="Connector: Elbow 23">
            <a:extLst>
              <a:ext uri="{FF2B5EF4-FFF2-40B4-BE49-F238E27FC236}">
                <a16:creationId xmlns:a16="http://schemas.microsoft.com/office/drawing/2014/main" id="{03520A17-67AD-4DE7-8E9D-4D132D27930B}"/>
              </a:ext>
            </a:extLst>
          </p:cNvPr>
          <p:cNvCxnSpPr>
            <a:cxnSpLocks/>
            <a:stCxn id="22" idx="2"/>
            <a:endCxn id="11" idx="0"/>
          </p:cNvCxnSpPr>
          <p:nvPr/>
        </p:nvCxnSpPr>
        <p:spPr bwMode="auto">
          <a:xfrm rot="5400000">
            <a:off x="2521769" y="1931567"/>
            <a:ext cx="436892" cy="1338779"/>
          </a:xfrm>
          <a:prstGeom prst="bentConnector3">
            <a:avLst>
              <a:gd name="adj1" fmla="val 50000"/>
            </a:avLst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4E6AAF82-DA8C-457C-9700-26A7ACACB1AA}"/>
              </a:ext>
            </a:extLst>
          </p:cNvPr>
          <p:cNvCxnSpPr>
            <a:cxnSpLocks/>
            <a:stCxn id="22" idx="2"/>
            <a:endCxn id="15" idx="0"/>
          </p:cNvCxnSpPr>
          <p:nvPr/>
        </p:nvCxnSpPr>
        <p:spPr bwMode="auto">
          <a:xfrm rot="16200000" flipH="1">
            <a:off x="3864813" y="1927300"/>
            <a:ext cx="436893" cy="1347311"/>
          </a:xfrm>
          <a:prstGeom prst="bentConnector3">
            <a:avLst>
              <a:gd name="adj1" fmla="val 50000"/>
            </a:avLst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3D51A7-6BED-44DE-876A-0B26C56F4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231B91-00A5-46F5-B2BB-DD33D5CB4224}"/>
              </a:ext>
            </a:extLst>
          </p:cNvPr>
          <p:cNvSpPr/>
          <p:nvPr/>
        </p:nvSpPr>
        <p:spPr bwMode="auto">
          <a:xfrm>
            <a:off x="8865717" y="2819403"/>
            <a:ext cx="2526756" cy="3181348"/>
          </a:xfrm>
          <a:prstGeom prst="rect">
            <a:avLst/>
          </a:prstGeom>
          <a:solidFill>
            <a:srgbClr val="B0E6C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algn="ctr" defTabSz="914400" rtl="0" eaLnBrk="1" fontAlgn="base" latinLnBrk="0" hangingPunct="1">
              <a:spcBef>
                <a:spcPts val="600"/>
              </a:spcBef>
              <a:spcAft>
                <a:spcPts val="600"/>
              </a:spcAft>
              <a:buClrTx/>
              <a:buSzTx/>
              <a:tabLst/>
            </a:pPr>
            <a:endParaRPr kumimoji="0" lang="en-US" u="none" strike="noStrike" cap="none" normalizeH="0" dirty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AA31BC9-ED95-4BD6-A6D3-B562229B8B1D}"/>
              </a:ext>
            </a:extLst>
          </p:cNvPr>
          <p:cNvSpPr/>
          <p:nvPr/>
        </p:nvSpPr>
        <p:spPr bwMode="auto">
          <a:xfrm>
            <a:off x="6179627" y="2819402"/>
            <a:ext cx="2526756" cy="3181348"/>
          </a:xfrm>
          <a:prstGeom prst="rect">
            <a:avLst/>
          </a:prstGeom>
          <a:solidFill>
            <a:srgbClr val="D0D2E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ts val="600"/>
              </a:spcBef>
              <a:spcAft>
                <a:spcPts val="600"/>
              </a:spcAft>
            </a:pPr>
            <a:endParaRPr lang="en-US" sz="2000" b="1" dirty="0">
              <a:solidFill>
                <a:schemeClr val="bg1"/>
              </a:solidFill>
              <a:latin typeface="Arial" charset="0"/>
            </a:endParaRPr>
          </a:p>
        </p:txBody>
      </p: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3FAF11DC-55EF-4DFC-8B8A-F1A177B3BFBB}"/>
              </a:ext>
            </a:extLst>
          </p:cNvPr>
          <p:cNvCxnSpPr>
            <a:cxnSpLocks/>
            <a:stCxn id="22" idx="3"/>
            <a:endCxn id="14" idx="0"/>
          </p:cNvCxnSpPr>
          <p:nvPr/>
        </p:nvCxnSpPr>
        <p:spPr bwMode="auto">
          <a:xfrm>
            <a:off x="6006407" y="1921750"/>
            <a:ext cx="1436598" cy="897652"/>
          </a:xfrm>
          <a:prstGeom prst="bentConnector2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Connector: Elbow 15">
            <a:extLst>
              <a:ext uri="{FF2B5EF4-FFF2-40B4-BE49-F238E27FC236}">
                <a16:creationId xmlns:a16="http://schemas.microsoft.com/office/drawing/2014/main" id="{D4748EF1-2250-4BCF-A009-D80351310CAB}"/>
              </a:ext>
            </a:extLst>
          </p:cNvPr>
          <p:cNvCxnSpPr>
            <a:cxnSpLocks/>
            <a:stCxn id="22" idx="3"/>
            <a:endCxn id="12" idx="0"/>
          </p:cNvCxnSpPr>
          <p:nvPr/>
        </p:nvCxnSpPr>
        <p:spPr bwMode="auto">
          <a:xfrm>
            <a:off x="6006407" y="1921750"/>
            <a:ext cx="4122688" cy="897653"/>
          </a:xfrm>
          <a:prstGeom prst="bentConnector2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7558CE90-D541-4526-B92C-BA38BF86A4EB}"/>
              </a:ext>
            </a:extLst>
          </p:cNvPr>
          <p:cNvSpPr txBox="1"/>
          <p:nvPr/>
        </p:nvSpPr>
        <p:spPr>
          <a:xfrm>
            <a:off x="6179627" y="2819401"/>
            <a:ext cx="2526756" cy="400110"/>
          </a:xfrm>
          <a:prstGeom prst="rect">
            <a:avLst/>
          </a:prstGeom>
          <a:solidFill>
            <a:srgbClr val="8985D1"/>
          </a:solidFill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Arial" charset="0"/>
              </a:rPr>
              <a:t>MT-2</a:t>
            </a:r>
            <a:endParaRPr lang="en-US" sz="2000" dirty="0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FB76F57-40E2-43E4-9A1B-7B387E6F3D2B}"/>
              </a:ext>
            </a:extLst>
          </p:cNvPr>
          <p:cNvSpPr txBox="1"/>
          <p:nvPr/>
        </p:nvSpPr>
        <p:spPr>
          <a:xfrm>
            <a:off x="8865717" y="2819401"/>
            <a:ext cx="2526756" cy="984885"/>
          </a:xfrm>
          <a:prstGeom prst="rect">
            <a:avLst/>
          </a:prstGeom>
          <a:solidFill>
            <a:srgbClr val="00B050"/>
          </a:solidFill>
        </p:spPr>
        <p:txBody>
          <a:bodyPr wrap="square">
            <a:spAutoFit/>
          </a:bodyPr>
          <a:lstStyle/>
          <a:p>
            <a:pPr marL="0" marR="0" algn="ctr" defTabSz="914400" rtl="0" eaLnBrk="1" fontAlgn="base" latinLnBrk="0" hangingPunct="1">
              <a:buClrTx/>
              <a:buSzTx/>
              <a:tabLst/>
            </a:pPr>
            <a:r>
              <a:rPr kumimoji="0" lang="en-US" sz="2000" b="1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PhenoSense</a:t>
            </a:r>
            <a:r>
              <a:rPr kumimoji="0" lang="en-US" sz="2000" b="1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 </a:t>
            </a:r>
            <a:br>
              <a:rPr kumimoji="0" lang="en-US" sz="2000" b="1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</a:br>
            <a:r>
              <a:rPr kumimoji="0" lang="en-US" sz="2000" b="1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Gag-Pro Assay</a:t>
            </a:r>
          </a:p>
          <a:p>
            <a:pPr marL="0" marR="0" algn="ctr" defTabSz="914400" rtl="0" eaLnBrk="1" fontAlgn="base" latinLnBrk="0" hangingPunct="1">
              <a:buClrTx/>
              <a:buSzTx/>
              <a:tabLst/>
            </a:pPr>
            <a:r>
              <a:rPr kumimoji="0" lang="en-US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(HEK293)</a:t>
            </a:r>
            <a:endParaRPr kumimoji="0" lang="en-US" sz="2000" b="1" u="none" strike="noStrike" cap="none" normalizeH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D362726D-E97D-40F9-9D69-2AFDFBB94B2B}"/>
              </a:ext>
            </a:extLst>
          </p:cNvPr>
          <p:cNvSpPr txBox="1"/>
          <p:nvPr/>
        </p:nvSpPr>
        <p:spPr>
          <a:xfrm>
            <a:off x="812800" y="3933298"/>
            <a:ext cx="252140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base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Arial" charset="0"/>
              </a:rPr>
              <a:t>Single-cycle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(SC)</a:t>
            </a:r>
            <a:endParaRPr lang="en-US" baseline="30000" dirty="0">
              <a:latin typeface="Arial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C26CB65-1288-4746-A8CC-C23792A9BA9B}"/>
              </a:ext>
            </a:extLst>
          </p:cNvPr>
          <p:cNvSpPr txBox="1"/>
          <p:nvPr/>
        </p:nvSpPr>
        <p:spPr>
          <a:xfrm>
            <a:off x="3496214" y="3933298"/>
            <a:ext cx="252140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 defTabSz="914400" rtl="0" eaLnBrk="1" fontAlgn="base" latinLnBrk="0" hangingPunct="1">
              <a:spcBef>
                <a:spcPts val="600"/>
              </a:spcBef>
              <a:spcAft>
                <a:spcPts val="600"/>
              </a:spcAft>
              <a:buClrTx/>
              <a:buSzTx/>
              <a:tabLst/>
            </a:pPr>
            <a:r>
              <a:rPr kumimoji="0" lang="en-US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ulti-cycle</a:t>
            </a:r>
            <a:br>
              <a:rPr kumimoji="0" lang="en-US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</a:br>
            <a:r>
              <a:rPr kumimoji="0" lang="en-US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(MC)</a:t>
            </a:r>
            <a:endParaRPr lang="en-US" baseline="30000" dirty="0">
              <a:latin typeface="Arial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BBCA7B9-F44E-4653-8B61-F6D06A2DEAD4}"/>
              </a:ext>
            </a:extLst>
          </p:cNvPr>
          <p:cNvSpPr txBox="1"/>
          <p:nvPr/>
        </p:nvSpPr>
        <p:spPr>
          <a:xfrm>
            <a:off x="6182303" y="3933298"/>
            <a:ext cx="252140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 defTabSz="914400" rtl="0" eaLnBrk="1" fontAlgn="base" latinLnBrk="0" hangingPunct="1">
              <a:spcBef>
                <a:spcPts val="600"/>
              </a:spcBef>
              <a:spcAft>
                <a:spcPts val="600"/>
              </a:spcAft>
              <a:buClrTx/>
              <a:buSzTx/>
              <a:tabLst/>
            </a:pPr>
            <a:r>
              <a:rPr kumimoji="0" lang="en-US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ulti-cycle</a:t>
            </a:r>
            <a:br>
              <a:rPr kumimoji="0" lang="en-US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</a:br>
            <a:r>
              <a:rPr kumimoji="0" lang="en-US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(MC)</a:t>
            </a:r>
            <a:endParaRPr lang="en-US" baseline="30000" dirty="0">
              <a:latin typeface="Arial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FD534F4A-A031-491E-BFD2-666548FAA2C7}"/>
              </a:ext>
            </a:extLst>
          </p:cNvPr>
          <p:cNvSpPr txBox="1"/>
          <p:nvPr/>
        </p:nvSpPr>
        <p:spPr>
          <a:xfrm>
            <a:off x="8868393" y="3933298"/>
            <a:ext cx="252140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 defTabSz="914400" rtl="0" eaLnBrk="1" fontAlgn="base" latinLnBrk="0" hangingPunct="1">
              <a:spcBef>
                <a:spcPts val="600"/>
              </a:spcBef>
              <a:spcAft>
                <a:spcPts val="600"/>
              </a:spcAft>
              <a:buClrTx/>
              <a:buSzTx/>
              <a:tabLst/>
            </a:pPr>
            <a:r>
              <a:rPr kumimoji="0" lang="en-US" u="none" strike="noStrike" cap="none" normalizeH="0" dirty="0">
                <a:ln>
                  <a:noFill/>
                </a:ln>
                <a:effectLst/>
                <a:latin typeface="Arial" charset="0"/>
              </a:rPr>
              <a:t>Single-cycle</a:t>
            </a:r>
            <a:br>
              <a:rPr kumimoji="0" lang="en-US" u="none" strike="noStrike" cap="none" normalizeH="0" dirty="0">
                <a:ln>
                  <a:noFill/>
                </a:ln>
                <a:effectLst/>
                <a:latin typeface="Arial" charset="0"/>
              </a:rPr>
            </a:br>
            <a:r>
              <a:rPr kumimoji="0" lang="en-US" u="none" strike="noStrike" cap="none" normalizeH="0" dirty="0">
                <a:ln>
                  <a:noFill/>
                </a:ln>
                <a:effectLst/>
                <a:latin typeface="Arial" charset="0"/>
              </a:rPr>
              <a:t>(SC)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E08C616-CE55-4070-BADB-CA34139D5124}"/>
              </a:ext>
            </a:extLst>
          </p:cNvPr>
          <p:cNvSpPr txBox="1"/>
          <p:nvPr/>
        </p:nvSpPr>
        <p:spPr>
          <a:xfrm>
            <a:off x="812800" y="5486022"/>
            <a:ext cx="25214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base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Arial" charset="0"/>
              </a:rPr>
              <a:t>In-house</a:t>
            </a:r>
            <a:r>
              <a:rPr lang="en-US" baseline="30000" dirty="0">
                <a:latin typeface="Arial" charset="0"/>
              </a:rPr>
              <a:t>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B912267-04BC-470F-8F91-026279455A9F}"/>
              </a:ext>
            </a:extLst>
          </p:cNvPr>
          <p:cNvSpPr txBox="1"/>
          <p:nvPr/>
        </p:nvSpPr>
        <p:spPr>
          <a:xfrm>
            <a:off x="3485004" y="5486022"/>
            <a:ext cx="25214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base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Arial" charset="0"/>
              </a:rPr>
              <a:t>In-house</a:t>
            </a:r>
            <a:r>
              <a:rPr lang="en-US" baseline="30000" dirty="0">
                <a:latin typeface="Arial" charset="0"/>
              </a:rPr>
              <a:t>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16DC706B-642C-44C7-9DD6-16D12B4FFD14}"/>
              </a:ext>
            </a:extLst>
          </p:cNvPr>
          <p:cNvSpPr txBox="1"/>
          <p:nvPr/>
        </p:nvSpPr>
        <p:spPr>
          <a:xfrm>
            <a:off x="6182303" y="5486022"/>
            <a:ext cx="25214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base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Arial" charset="0"/>
              </a:rPr>
              <a:t>In-house</a:t>
            </a:r>
            <a:endParaRPr lang="en-US" baseline="30000" dirty="0">
              <a:latin typeface="Arial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4A2A7EF9-4E8E-41E3-B003-1C57F11CA9AE}"/>
              </a:ext>
            </a:extLst>
          </p:cNvPr>
          <p:cNvSpPr txBox="1"/>
          <p:nvPr/>
        </p:nvSpPr>
        <p:spPr>
          <a:xfrm>
            <a:off x="8868393" y="5486022"/>
            <a:ext cx="25214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 defTabSz="914400" rtl="0" eaLnBrk="1" fontAlgn="base" latinLnBrk="0" hangingPunct="1">
              <a:spcBef>
                <a:spcPts val="600"/>
              </a:spcBef>
              <a:spcAft>
                <a:spcPts val="600"/>
              </a:spcAft>
              <a:buClrTx/>
              <a:buSzTx/>
              <a:tabLst/>
            </a:pPr>
            <a:r>
              <a:rPr kumimoji="0" lang="en-US" u="none" strike="noStrike" cap="none" normalizeH="0" dirty="0">
                <a:ln>
                  <a:noFill/>
                </a:ln>
                <a:effectLst/>
                <a:latin typeface="Arial" charset="0"/>
              </a:rPr>
              <a:t>Monogram</a:t>
            </a:r>
          </a:p>
        </p:txBody>
      </p:sp>
      <p:sp>
        <p:nvSpPr>
          <p:cNvPr id="85" name="Arc 84">
            <a:extLst>
              <a:ext uri="{FF2B5EF4-FFF2-40B4-BE49-F238E27FC236}">
                <a16:creationId xmlns:a16="http://schemas.microsoft.com/office/drawing/2014/main" id="{8A0CDF1E-B030-4679-AA46-C3FFAF51D96A}"/>
              </a:ext>
            </a:extLst>
          </p:cNvPr>
          <p:cNvSpPr/>
          <p:nvPr/>
        </p:nvSpPr>
        <p:spPr bwMode="auto">
          <a:xfrm>
            <a:off x="1868350" y="4600704"/>
            <a:ext cx="404950" cy="404950"/>
          </a:xfrm>
          <a:prstGeom prst="arc">
            <a:avLst>
              <a:gd name="adj1" fmla="val 16200000"/>
              <a:gd name="adj2" fmla="val 13411032"/>
            </a:avLst>
          </a:prstGeom>
          <a:noFill/>
          <a:ln w="38100" cap="flat" cmpd="sng" algn="ctr">
            <a:solidFill>
              <a:schemeClr val="accent5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600" b="1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55808CA-C9F9-417E-92BA-2F83B7508754}"/>
              </a:ext>
            </a:extLst>
          </p:cNvPr>
          <p:cNvGrpSpPr/>
          <p:nvPr/>
        </p:nvGrpSpPr>
        <p:grpSpPr>
          <a:xfrm>
            <a:off x="4402902" y="4600704"/>
            <a:ext cx="708026" cy="404950"/>
            <a:chOff x="4436522" y="4912450"/>
            <a:chExt cx="708026" cy="404950"/>
          </a:xfrm>
        </p:grpSpPr>
        <p:sp>
          <p:nvSpPr>
            <p:cNvPr id="89" name="Arc 88">
              <a:extLst>
                <a:ext uri="{FF2B5EF4-FFF2-40B4-BE49-F238E27FC236}">
                  <a16:creationId xmlns:a16="http://schemas.microsoft.com/office/drawing/2014/main" id="{9EF9CE8C-FE71-4301-B5A7-93A24F98F1B9}"/>
                </a:ext>
              </a:extLst>
            </p:cNvPr>
            <p:cNvSpPr/>
            <p:nvPr/>
          </p:nvSpPr>
          <p:spPr bwMode="auto">
            <a:xfrm>
              <a:off x="4739598" y="4912450"/>
              <a:ext cx="404950" cy="404950"/>
            </a:xfrm>
            <a:prstGeom prst="arc">
              <a:avLst>
                <a:gd name="adj1" fmla="val 16200000"/>
                <a:gd name="adj2" fmla="val 13411032"/>
              </a:avLst>
            </a:prstGeom>
            <a:noFill/>
            <a:ln w="38100" cap="flat" cmpd="sng" algn="ctr">
              <a:solidFill>
                <a:schemeClr val="accent5">
                  <a:lumMod val="40000"/>
                  <a:lumOff val="60000"/>
                </a:schemeClr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0" name="Arc 89">
              <a:extLst>
                <a:ext uri="{FF2B5EF4-FFF2-40B4-BE49-F238E27FC236}">
                  <a16:creationId xmlns:a16="http://schemas.microsoft.com/office/drawing/2014/main" id="{D28AB651-8908-4DEA-971A-FB9BB563D8CD}"/>
                </a:ext>
              </a:extLst>
            </p:cNvPr>
            <p:cNvSpPr/>
            <p:nvPr/>
          </p:nvSpPr>
          <p:spPr bwMode="auto">
            <a:xfrm>
              <a:off x="4588060" y="4912450"/>
              <a:ext cx="404950" cy="404950"/>
            </a:xfrm>
            <a:prstGeom prst="arc">
              <a:avLst>
                <a:gd name="adj1" fmla="val 16200000"/>
                <a:gd name="adj2" fmla="val 13411032"/>
              </a:avLst>
            </a:prstGeom>
            <a:noFill/>
            <a:ln w="38100" cap="flat" cmpd="sng" algn="ctr">
              <a:solidFill>
                <a:schemeClr val="accent5">
                  <a:lumMod val="60000"/>
                  <a:lumOff val="40000"/>
                </a:schemeClr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1" name="Arc 90">
              <a:extLst>
                <a:ext uri="{FF2B5EF4-FFF2-40B4-BE49-F238E27FC236}">
                  <a16:creationId xmlns:a16="http://schemas.microsoft.com/office/drawing/2014/main" id="{255E8C3F-7AF4-46AA-8EE2-11881D023D51}"/>
                </a:ext>
              </a:extLst>
            </p:cNvPr>
            <p:cNvSpPr/>
            <p:nvPr/>
          </p:nvSpPr>
          <p:spPr bwMode="auto">
            <a:xfrm>
              <a:off x="4436522" y="4912450"/>
              <a:ext cx="404950" cy="404950"/>
            </a:xfrm>
            <a:prstGeom prst="arc">
              <a:avLst>
                <a:gd name="adj1" fmla="val 16200000"/>
                <a:gd name="adj2" fmla="val 13411032"/>
              </a:avLst>
            </a:prstGeom>
            <a:noFill/>
            <a:ln w="38100" cap="flat" cmpd="sng" algn="ctr">
              <a:solidFill>
                <a:schemeClr val="accent5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97" name="Arc 96">
            <a:extLst>
              <a:ext uri="{FF2B5EF4-FFF2-40B4-BE49-F238E27FC236}">
                <a16:creationId xmlns:a16="http://schemas.microsoft.com/office/drawing/2014/main" id="{AC7A07E3-7ACE-4663-91B4-56C0BA4011DC}"/>
              </a:ext>
            </a:extLst>
          </p:cNvPr>
          <p:cNvSpPr/>
          <p:nvPr/>
        </p:nvSpPr>
        <p:spPr bwMode="auto">
          <a:xfrm>
            <a:off x="9926619" y="4600704"/>
            <a:ext cx="404950" cy="404950"/>
          </a:xfrm>
          <a:prstGeom prst="arc">
            <a:avLst>
              <a:gd name="adj1" fmla="val 16200000"/>
              <a:gd name="adj2" fmla="val 13411032"/>
            </a:avLst>
          </a:prstGeom>
          <a:noFill/>
          <a:ln w="3810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600" b="1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D884D35-B0AE-4ADB-8895-5B6D69CD8CFA}"/>
              </a:ext>
            </a:extLst>
          </p:cNvPr>
          <p:cNvGrpSpPr/>
          <p:nvPr/>
        </p:nvGrpSpPr>
        <p:grpSpPr>
          <a:xfrm>
            <a:off x="7088992" y="4600704"/>
            <a:ext cx="708026" cy="404950"/>
            <a:chOff x="4436522" y="4912450"/>
            <a:chExt cx="708026" cy="404950"/>
          </a:xfrm>
        </p:grpSpPr>
        <p:sp>
          <p:nvSpPr>
            <p:cNvPr id="54" name="Arc 53">
              <a:extLst>
                <a:ext uri="{FF2B5EF4-FFF2-40B4-BE49-F238E27FC236}">
                  <a16:creationId xmlns:a16="http://schemas.microsoft.com/office/drawing/2014/main" id="{F425C8B3-FC3D-4C56-907B-DBA0B32A742E}"/>
                </a:ext>
              </a:extLst>
            </p:cNvPr>
            <p:cNvSpPr/>
            <p:nvPr/>
          </p:nvSpPr>
          <p:spPr bwMode="auto">
            <a:xfrm>
              <a:off x="4739598" y="4912450"/>
              <a:ext cx="404950" cy="404950"/>
            </a:xfrm>
            <a:prstGeom prst="arc">
              <a:avLst>
                <a:gd name="adj1" fmla="val 16200000"/>
                <a:gd name="adj2" fmla="val 13411032"/>
              </a:avLst>
            </a:prstGeom>
            <a:noFill/>
            <a:ln w="38100" cap="flat" cmpd="sng" algn="ctr">
              <a:solidFill>
                <a:srgbClr val="BCBAE4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5" name="Arc 54">
              <a:extLst>
                <a:ext uri="{FF2B5EF4-FFF2-40B4-BE49-F238E27FC236}">
                  <a16:creationId xmlns:a16="http://schemas.microsoft.com/office/drawing/2014/main" id="{4EC4B427-8C79-4081-8D6B-2997BA180782}"/>
                </a:ext>
              </a:extLst>
            </p:cNvPr>
            <p:cNvSpPr/>
            <p:nvPr/>
          </p:nvSpPr>
          <p:spPr bwMode="auto">
            <a:xfrm>
              <a:off x="4588060" y="4912450"/>
              <a:ext cx="404950" cy="404950"/>
            </a:xfrm>
            <a:prstGeom prst="arc">
              <a:avLst>
                <a:gd name="adj1" fmla="val 16200000"/>
                <a:gd name="adj2" fmla="val 13411032"/>
              </a:avLst>
            </a:prstGeom>
            <a:noFill/>
            <a:ln w="38100" cap="flat" cmpd="sng" algn="ctr">
              <a:solidFill>
                <a:srgbClr val="A19EDA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6" name="Arc 55">
              <a:extLst>
                <a:ext uri="{FF2B5EF4-FFF2-40B4-BE49-F238E27FC236}">
                  <a16:creationId xmlns:a16="http://schemas.microsoft.com/office/drawing/2014/main" id="{E0372D40-A8D3-40BB-A7E9-0694B06743DF}"/>
                </a:ext>
              </a:extLst>
            </p:cNvPr>
            <p:cNvSpPr/>
            <p:nvPr/>
          </p:nvSpPr>
          <p:spPr bwMode="auto">
            <a:xfrm>
              <a:off x="4436522" y="4912450"/>
              <a:ext cx="404950" cy="404950"/>
            </a:xfrm>
            <a:prstGeom prst="arc">
              <a:avLst>
                <a:gd name="adj1" fmla="val 16200000"/>
                <a:gd name="adj2" fmla="val 13411032"/>
              </a:avLst>
            </a:prstGeom>
            <a:noFill/>
            <a:ln w="38100" cap="flat" cmpd="sng" algn="ctr">
              <a:solidFill>
                <a:srgbClr val="8985D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51826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A9FE5FFB-1745-4451-B619-D65B0C5A925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69294151"/>
              </p:ext>
            </p:extLst>
          </p:nvPr>
        </p:nvGraphicFramePr>
        <p:xfrm>
          <a:off x="812799" y="1409097"/>
          <a:ext cx="5136587" cy="4204569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8EC20E35-A176-4012-BC5E-935CFFF8708E}</a:tableStyleId>
              </a:tblPr>
              <a:tblGrid>
                <a:gridCol w="1598247">
                  <a:extLst>
                    <a:ext uri="{9D8B030D-6E8A-4147-A177-3AD203B41FA5}">
                      <a16:colId xmlns:a16="http://schemas.microsoft.com/office/drawing/2014/main" val="1719826781"/>
                    </a:ext>
                  </a:extLst>
                </a:gridCol>
                <a:gridCol w="1676860">
                  <a:extLst>
                    <a:ext uri="{9D8B030D-6E8A-4147-A177-3AD203B41FA5}">
                      <a16:colId xmlns:a16="http://schemas.microsoft.com/office/drawing/2014/main" val="3261815347"/>
                    </a:ext>
                  </a:extLst>
                </a:gridCol>
                <a:gridCol w="1861480">
                  <a:extLst>
                    <a:ext uri="{9D8B030D-6E8A-4147-A177-3AD203B41FA5}">
                      <a16:colId xmlns:a16="http://schemas.microsoft.com/office/drawing/2014/main" val="1169776837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solidFill>
                            <a:schemeClr val="bg1"/>
                          </a:solidFill>
                        </a:rPr>
                        <a:t>PhenoSense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 Gag-Pro (SC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972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386007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</a:rPr>
                        <a:t>HIV-1 Capsid Sequence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LEN Fold-</a:t>
                      </a:r>
                      <a:r>
                        <a:rPr lang="en-US" sz="1600" b="1" dirty="0" err="1">
                          <a:solidFill>
                            <a:schemeClr val="bg1"/>
                          </a:solidFill>
                        </a:rPr>
                        <a:t>Resistance</a:t>
                      </a:r>
                      <a:r>
                        <a:rPr lang="en-US" sz="1600" b="1" baseline="30000" dirty="0" err="1">
                          <a:solidFill>
                            <a:schemeClr val="bg1"/>
                          </a:solidFill>
                        </a:rPr>
                        <a:t>a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972C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Replication capacity, % </a:t>
                      </a:r>
                      <a:r>
                        <a:rPr lang="en-US" sz="1600" b="1" dirty="0" err="1">
                          <a:solidFill>
                            <a:schemeClr val="bg1"/>
                          </a:solidFill>
                        </a:rPr>
                        <a:t>WT</a:t>
                      </a:r>
                      <a:r>
                        <a:rPr lang="en-US" sz="1600" b="1" baseline="30000" dirty="0" err="1">
                          <a:solidFill>
                            <a:schemeClr val="bg1"/>
                          </a:solidFill>
                        </a:rPr>
                        <a:t>b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972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0953685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T107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8456873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Q67H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.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5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946701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74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N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3458021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Q67H+N74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1173850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Q67H+T107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8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N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2110600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L56I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0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1949549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Q67H+M66I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,59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D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6824852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Q67H+N74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 &gt;2,700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N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956011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M66I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&gt;2,7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39560948"/>
                  </a:ext>
                </a:extLst>
              </a:tr>
            </a:tbl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D35A22B-4959-4B0A-9EE3-B4ED93467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277865"/>
              </p:ext>
            </p:extLst>
          </p:nvPr>
        </p:nvGraphicFramePr>
        <p:xfrm>
          <a:off x="6096381" y="1331913"/>
          <a:ext cx="5888038" cy="462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Prism 9" r:id="rId4" imgW="3718401" imgH="2918328" progId="Prism9.Document">
                  <p:embed/>
                </p:oleObj>
              </mc:Choice>
              <mc:Fallback>
                <p:oleObj name="Prism 9" r:id="rId4" imgW="3718401" imgH="2918328" progId="Prism9.Document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D35A22B-4959-4B0A-9EE3-B4ED93467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381" y="1331913"/>
                        <a:ext cx="5888038" cy="462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0275687C-4674-426E-920F-F1655E8568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LEN-Selected Mutations Confer Reduced Susceptibility to LEN</a:t>
            </a:r>
            <a:br>
              <a:rPr lang="en-US" sz="2400" dirty="0"/>
            </a:br>
            <a:r>
              <a:rPr lang="en-US" sz="2200" dirty="0" err="1">
                <a:solidFill>
                  <a:schemeClr val="bg1">
                    <a:lumMod val="50000"/>
                  </a:schemeClr>
                </a:solidFill>
              </a:rPr>
              <a:t>PhenoSense</a:t>
            </a:r>
            <a:r>
              <a:rPr lang="en-US" sz="2200" dirty="0">
                <a:solidFill>
                  <a:schemeClr val="bg1">
                    <a:lumMod val="50000"/>
                  </a:schemeClr>
                </a:solidFill>
              </a:rPr>
              <a:t> Gag-Pro (Single-cycle) vs. MT-2 (Single-cycle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3A773CFA-5B1C-4EBE-999A-A706F29B6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2801" y="5966936"/>
            <a:ext cx="10565726" cy="738664"/>
          </a:xfrm>
        </p:spPr>
        <p:txBody>
          <a:bodyPr/>
          <a:lstStyle/>
          <a:p>
            <a:pPr>
              <a:buClrTx/>
            </a:pPr>
            <a:r>
              <a:rPr lang="en-US" dirty="0">
                <a:latin typeface="Arial" charset="0"/>
              </a:rPr>
              <a:t>MC, multi-cycle; </a:t>
            </a:r>
            <a:r>
              <a:rPr lang="en-US" dirty="0"/>
              <a:t>ND, not determined; </a:t>
            </a:r>
            <a:r>
              <a:rPr lang="en-US" dirty="0">
                <a:latin typeface="Arial" charset="0"/>
              </a:rPr>
              <a:t>SC, single cycle; </a:t>
            </a:r>
            <a:r>
              <a:rPr lang="en-US" dirty="0"/>
              <a:t>WT, wild-type.</a:t>
            </a:r>
          </a:p>
          <a:p>
            <a:pPr marL="174625" indent="-174625">
              <a:spcBef>
                <a:spcPts val="0"/>
              </a:spcBef>
              <a:buClrTx/>
              <a:buFont typeface="+mj-lt"/>
              <a:buAutoNum type="alphaLcPeriod"/>
            </a:pPr>
            <a:r>
              <a:rPr lang="en-US" dirty="0"/>
              <a:t>Ratio of Mutant/WT EC</a:t>
            </a:r>
            <a:r>
              <a:rPr lang="en-US" baseline="-25000" dirty="0"/>
              <a:t>50</a:t>
            </a:r>
            <a:r>
              <a:rPr lang="en-US" dirty="0"/>
              <a:t>, determined with SC reporter HIV-1 in </a:t>
            </a:r>
            <a:r>
              <a:rPr lang="en-US" dirty="0" err="1"/>
              <a:t>PhenoSense</a:t>
            </a:r>
            <a:r>
              <a:rPr lang="en-US" dirty="0"/>
              <a:t> Gag-Pro assay. </a:t>
            </a:r>
          </a:p>
          <a:p>
            <a:pPr marL="174625" indent="-174625">
              <a:spcBef>
                <a:spcPts val="0"/>
              </a:spcBef>
              <a:buClrTx/>
              <a:buFont typeface="+mj-lt"/>
              <a:buAutoNum type="alphaLcPeriod"/>
            </a:pPr>
            <a:r>
              <a:rPr lang="en-US" dirty="0"/>
              <a:t>Percentage of reference strain, determined with SC reporter HIV-1 in </a:t>
            </a:r>
            <a:r>
              <a:rPr lang="en-US" dirty="0" err="1"/>
              <a:t>PhenoSense</a:t>
            </a:r>
            <a:r>
              <a:rPr lang="en-US" dirty="0"/>
              <a:t> Gag-Pro assay.  </a:t>
            </a:r>
          </a:p>
          <a:p>
            <a:pPr>
              <a:spcBef>
                <a:spcPts val="0"/>
              </a:spcBef>
              <a:buClrTx/>
            </a:pPr>
            <a:r>
              <a:rPr lang="en-US" dirty="0"/>
              <a:t>1. Link, Nature 2020; Yant, IAS 2019. </a:t>
            </a:r>
            <a:r>
              <a:rPr lang="en-US" dirty="0" err="1"/>
              <a:t>PhenoSense</a:t>
            </a:r>
            <a:r>
              <a:rPr lang="en-US" dirty="0"/>
              <a:t> Gag-Pro: overlapping data with MT-2 assay available for 8 of 9 mutant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A70365-3C06-42F3-92F3-E209F93C9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D119719-F00C-49B6-9C9F-4D07B960702F}"/>
              </a:ext>
            </a:extLst>
          </p:cNvPr>
          <p:cNvSpPr txBox="1"/>
          <p:nvPr/>
        </p:nvSpPr>
        <p:spPr>
          <a:xfrm>
            <a:off x="7819083" y="1275795"/>
            <a:ext cx="262443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schemeClr val="tx1"/>
                </a:solidFill>
              </a:rPr>
              <a:t>Log</a:t>
            </a:r>
            <a:r>
              <a:rPr lang="en-US" b="1" baseline="-25000" dirty="0">
                <a:solidFill>
                  <a:schemeClr val="tx1"/>
                </a:solidFill>
              </a:rPr>
              <a:t>10</a:t>
            </a:r>
            <a:r>
              <a:rPr lang="en-US" b="1" dirty="0">
                <a:solidFill>
                  <a:schemeClr val="tx1"/>
                </a:solidFill>
              </a:rPr>
              <a:t> Fold-Resistance</a:t>
            </a:r>
          </a:p>
        </p:txBody>
      </p:sp>
    </p:spTree>
    <p:extLst>
      <p:ext uri="{BB962C8B-B14F-4D97-AF65-F5344CB8AC3E}">
        <p14:creationId xmlns:p14="http://schemas.microsoft.com/office/powerpoint/2010/main" val="6220828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C1FDB65-CFBF-4A71-8B6A-333323D27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872558"/>
              </p:ext>
            </p:extLst>
          </p:nvPr>
        </p:nvGraphicFramePr>
        <p:xfrm>
          <a:off x="6165850" y="1338263"/>
          <a:ext cx="5808663" cy="455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Prism 9" r:id="rId4" imgW="3675905" imgH="2881592" progId="Prism9.Document">
                  <p:embed/>
                </p:oleObj>
              </mc:Choice>
              <mc:Fallback>
                <p:oleObj name="Prism 9" r:id="rId4" imgW="3675905" imgH="2881592" progId="Prism9.Document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C1FDB65-CFBF-4A71-8B6A-333323D27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65850" y="1338263"/>
                        <a:ext cx="5808663" cy="455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A9FE5FFB-1745-4451-B619-D65B0C5A925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46087009"/>
              </p:ext>
            </p:extLst>
          </p:nvPr>
        </p:nvGraphicFramePr>
        <p:xfrm>
          <a:off x="802333" y="1414998"/>
          <a:ext cx="5138928" cy="4184904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8EC20E35-A176-4012-BC5E-935CFFF8708E}</a:tableStyleId>
              </a:tblPr>
              <a:tblGrid>
                <a:gridCol w="2569464">
                  <a:extLst>
                    <a:ext uri="{9D8B030D-6E8A-4147-A177-3AD203B41FA5}">
                      <a16:colId xmlns:a16="http://schemas.microsoft.com/office/drawing/2014/main" val="1719826781"/>
                    </a:ext>
                  </a:extLst>
                </a:gridCol>
                <a:gridCol w="2569464">
                  <a:extLst>
                    <a:ext uri="{9D8B030D-6E8A-4147-A177-3AD203B41FA5}">
                      <a16:colId xmlns:a16="http://schemas.microsoft.com/office/drawing/2014/main" val="3261815347"/>
                    </a:ext>
                  </a:extLst>
                </a:gridCol>
              </a:tblGrid>
              <a:tr h="338328">
                <a:tc rowSpan="2"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HIV-1 Capsid</a:t>
                      </a:r>
                      <a:br>
                        <a:rPr lang="en-US" sz="1600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Sequence</a:t>
                      </a:r>
                    </a:p>
                  </a:txBody>
                  <a:tcPr marL="97273" marR="97273" anchor="b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MT-2 (MC)</a:t>
                      </a:r>
                    </a:p>
                  </a:txBody>
                  <a:tcPr marL="97273" marR="97273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985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0953685"/>
                  </a:ext>
                </a:extLst>
              </a:tr>
              <a:tr h="402159">
                <a:tc vMerge="1"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LEN </a:t>
                      </a:r>
                      <a:br>
                        <a:rPr lang="en-US" sz="1600" b="1" dirty="0">
                          <a:solidFill>
                            <a:schemeClr val="bg1"/>
                          </a:solidFill>
                        </a:rPr>
                      </a:b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Fold-</a:t>
                      </a:r>
                      <a:r>
                        <a:rPr lang="en-US" sz="1600" b="1" dirty="0" err="1">
                          <a:solidFill>
                            <a:schemeClr val="bg1"/>
                          </a:solidFill>
                        </a:rPr>
                        <a:t>Resistance</a:t>
                      </a:r>
                      <a:r>
                        <a:rPr lang="en-US" sz="1600" b="1" baseline="30000" dirty="0" err="1">
                          <a:solidFill>
                            <a:schemeClr val="bg1"/>
                          </a:solidFill>
                        </a:rPr>
                        <a:t>a</a:t>
                      </a:r>
                      <a:endParaRPr lang="en-US" sz="1600" b="1" baseline="3000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2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6884689"/>
                  </a:ext>
                </a:extLst>
              </a:tr>
              <a:tr h="35661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T107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7273" marR="97273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8456873"/>
                  </a:ext>
                </a:extLst>
              </a:tr>
              <a:tr h="35661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Q67H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7273" marR="97273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946701"/>
                  </a:ext>
                </a:extLst>
              </a:tr>
              <a:tr h="35661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Q67H+N74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7273" marR="97273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3458021"/>
                  </a:ext>
                </a:extLst>
              </a:tr>
              <a:tr h="35661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74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7273" marR="97273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.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1173850"/>
                  </a:ext>
                </a:extLst>
              </a:tr>
              <a:tr h="35661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Q67H+T107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7273" marR="97273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4.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2110600"/>
                  </a:ext>
                </a:extLst>
              </a:tr>
              <a:tr h="35661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Q67H+N74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7273" marR="97273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39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956011"/>
                  </a:ext>
                </a:extLst>
              </a:tr>
              <a:tr h="35661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L56I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7273" marR="97273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D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36367965"/>
                  </a:ext>
                </a:extLst>
              </a:tr>
              <a:tr h="356616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u="none" strike="noStrike" dirty="0">
                          <a:effectLst/>
                        </a:rPr>
                        <a:t>M66I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7273" marR="97273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D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28242483"/>
                  </a:ext>
                </a:extLst>
              </a:tr>
              <a:tr h="356616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Q67H+M66I</a:t>
                      </a:r>
                    </a:p>
                  </a:txBody>
                  <a:tcPr marL="97273" marR="97273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D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279232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0275687C-4674-426E-920F-F1655E8568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Consistent Mutation Phenotype Across Assays</a:t>
            </a:r>
            <a:br>
              <a:rPr lang="en-US" sz="2400" dirty="0"/>
            </a:br>
            <a:r>
              <a:rPr lang="en-US" sz="2200" dirty="0">
                <a:solidFill>
                  <a:schemeClr val="bg1">
                    <a:lumMod val="50000"/>
                  </a:schemeClr>
                </a:solidFill>
              </a:rPr>
              <a:t>MT-2 (Multi-cycle) vs. </a:t>
            </a:r>
            <a:r>
              <a:rPr lang="en-US" sz="2200" dirty="0" err="1">
                <a:solidFill>
                  <a:schemeClr val="bg1">
                    <a:lumMod val="50000"/>
                  </a:schemeClr>
                </a:solidFill>
              </a:rPr>
              <a:t>PhenoSense</a:t>
            </a:r>
            <a:r>
              <a:rPr lang="en-US" sz="2200" dirty="0">
                <a:solidFill>
                  <a:schemeClr val="bg1">
                    <a:lumMod val="50000"/>
                  </a:schemeClr>
                </a:solidFill>
              </a:rPr>
              <a:t> Gag-Pro (Single-cycle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3A773CFA-5B1C-4EBE-999A-A706F29B6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2800" y="6151602"/>
            <a:ext cx="10565726" cy="553998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MC, multi-cycle; </a:t>
            </a:r>
            <a:r>
              <a:rPr lang="en-US" dirty="0"/>
              <a:t>ND, not determined; </a:t>
            </a:r>
            <a:r>
              <a:rPr lang="en-US" dirty="0">
                <a:latin typeface="Arial" charset="0"/>
              </a:rPr>
              <a:t>SC, single cycle</a:t>
            </a:r>
            <a:r>
              <a:rPr lang="en-US" dirty="0"/>
              <a:t>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a. Ratio of Mutant EC</a:t>
            </a:r>
            <a:r>
              <a:rPr lang="en-US" baseline="-25000" dirty="0"/>
              <a:t>50</a:t>
            </a:r>
            <a:r>
              <a:rPr lang="en-US" dirty="0"/>
              <a:t>/WT EC</a:t>
            </a:r>
            <a:r>
              <a:rPr lang="en-US" baseline="-25000" dirty="0"/>
              <a:t>50 </a:t>
            </a:r>
            <a:r>
              <a:rPr lang="en-US" dirty="0"/>
              <a:t>determined</a:t>
            </a:r>
            <a:r>
              <a:rPr lang="en-US" baseline="-25000" dirty="0"/>
              <a:t> </a:t>
            </a:r>
            <a:r>
              <a:rPr lang="en-US" dirty="0"/>
              <a:t>with replication competent HIV-1 in MT-2 (human T cell line)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MT-2: Overlapping data with </a:t>
            </a:r>
            <a:r>
              <a:rPr lang="en-US" dirty="0" err="1"/>
              <a:t>PhenoSense</a:t>
            </a:r>
            <a:r>
              <a:rPr lang="en-US" dirty="0"/>
              <a:t> Gag-Pro assay available for 6 of 9 mutant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D5B4DE-5768-4145-82BA-C9E22C8D9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40EB043-606E-4CA7-B1C5-73060446A53E}"/>
              </a:ext>
            </a:extLst>
          </p:cNvPr>
          <p:cNvSpPr txBox="1"/>
          <p:nvPr/>
        </p:nvSpPr>
        <p:spPr>
          <a:xfrm>
            <a:off x="7819083" y="1275795"/>
            <a:ext cx="262443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schemeClr val="tx1"/>
                </a:solidFill>
              </a:rPr>
              <a:t>Log</a:t>
            </a:r>
            <a:r>
              <a:rPr lang="en-US" b="1" baseline="-25000" dirty="0">
                <a:solidFill>
                  <a:schemeClr val="tx1"/>
                </a:solidFill>
              </a:rPr>
              <a:t>10</a:t>
            </a:r>
            <a:r>
              <a:rPr lang="en-US" b="1" dirty="0">
                <a:solidFill>
                  <a:schemeClr val="tx1"/>
                </a:solidFill>
              </a:rPr>
              <a:t> Fold-Resistance</a:t>
            </a:r>
          </a:p>
        </p:txBody>
      </p:sp>
    </p:spTree>
    <p:extLst>
      <p:ext uri="{BB962C8B-B14F-4D97-AF65-F5344CB8AC3E}">
        <p14:creationId xmlns:p14="http://schemas.microsoft.com/office/powerpoint/2010/main" val="32317097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75687C-4674-426E-920F-F1655E8568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LEN Resistance Mutations Are Associated with Reduced Viral Fitness</a:t>
            </a:r>
            <a:br>
              <a:rPr lang="en-US" sz="2400" dirty="0"/>
            </a:br>
            <a:r>
              <a:rPr lang="en-US" sz="2200" dirty="0" err="1">
                <a:solidFill>
                  <a:schemeClr val="bg1">
                    <a:lumMod val="50000"/>
                  </a:schemeClr>
                </a:solidFill>
              </a:rPr>
              <a:t>PhenoSense</a:t>
            </a:r>
            <a:r>
              <a:rPr lang="en-US" sz="2200" dirty="0">
                <a:solidFill>
                  <a:schemeClr val="bg1">
                    <a:lumMod val="50000"/>
                  </a:schemeClr>
                </a:solidFill>
              </a:rPr>
              <a:t> Gag-Pro (Single-cycle) vs. CD4+ T cell (Multi-cycle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3A773CFA-5B1C-4EBE-999A-A706F29B6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2801" y="5966936"/>
            <a:ext cx="10565726" cy="738664"/>
          </a:xfrm>
        </p:spPr>
        <p:txBody>
          <a:bodyPr/>
          <a:lstStyle/>
          <a:p>
            <a:pPr>
              <a:buClrTx/>
            </a:pPr>
            <a:r>
              <a:rPr lang="en-US" dirty="0">
                <a:latin typeface="Arial" charset="0"/>
              </a:rPr>
              <a:t>MC, multi-cycle; </a:t>
            </a:r>
            <a:r>
              <a:rPr lang="en-US" dirty="0"/>
              <a:t>ND, not determined; </a:t>
            </a:r>
            <a:r>
              <a:rPr lang="en-US" dirty="0">
                <a:latin typeface="Arial" charset="0"/>
              </a:rPr>
              <a:t>SC, single cycle</a:t>
            </a:r>
            <a:r>
              <a:rPr lang="en-US" dirty="0"/>
              <a:t>.</a:t>
            </a:r>
          </a:p>
          <a:p>
            <a:pPr marL="174625" indent="-174625">
              <a:spcBef>
                <a:spcPts val="0"/>
              </a:spcBef>
              <a:buClrTx/>
              <a:buFont typeface="+mj-lt"/>
              <a:buAutoNum type="alphaLcPeriod"/>
            </a:pPr>
            <a:r>
              <a:rPr lang="en-US" dirty="0"/>
              <a:t>Ratio of Mutant/WT EC</a:t>
            </a:r>
            <a:r>
              <a:rPr lang="en-US" baseline="-25000" dirty="0"/>
              <a:t>50</a:t>
            </a:r>
            <a:r>
              <a:rPr lang="en-US" dirty="0"/>
              <a:t>, determined with SC reporter HIV-1 in </a:t>
            </a:r>
            <a:r>
              <a:rPr lang="en-US" dirty="0" err="1"/>
              <a:t>PhenoSense</a:t>
            </a:r>
            <a:r>
              <a:rPr lang="en-US" dirty="0"/>
              <a:t> Gag-Pro assay. </a:t>
            </a:r>
          </a:p>
          <a:p>
            <a:pPr marL="174625" indent="-174625">
              <a:spcBef>
                <a:spcPts val="0"/>
              </a:spcBef>
              <a:buClrTx/>
              <a:buFont typeface="+mj-lt"/>
              <a:buAutoNum type="alphaLcPeriod"/>
            </a:pPr>
            <a:r>
              <a:rPr lang="en-US" dirty="0"/>
              <a:t>Percentage of reference strain, determined with SC reporter HIV-1 in </a:t>
            </a:r>
            <a:r>
              <a:rPr lang="en-US" dirty="0" err="1"/>
              <a:t>PhenoSense</a:t>
            </a:r>
            <a:r>
              <a:rPr lang="en-US" dirty="0"/>
              <a:t> Gag-Pro assay.  </a:t>
            </a:r>
          </a:p>
          <a:p>
            <a:pPr>
              <a:spcBef>
                <a:spcPts val="0"/>
              </a:spcBef>
              <a:buClrTx/>
            </a:pPr>
            <a:r>
              <a:rPr lang="en-US" dirty="0"/>
              <a:t>1. Link, Nature 2020; </a:t>
            </a:r>
            <a:r>
              <a:rPr lang="en-US" dirty="0" err="1"/>
              <a:t>Yant</a:t>
            </a:r>
            <a:r>
              <a:rPr lang="en-US" dirty="0"/>
              <a:t>, IAS 2019. Gag-Pro: overlapping data with CD4+ T cell MC assay available for 3 of 9 mutants.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7F2C2B8-8AAD-4A2D-B45F-F01DE9EF22C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0124909"/>
              </p:ext>
            </p:extLst>
          </p:nvPr>
        </p:nvGraphicFramePr>
        <p:xfrm>
          <a:off x="812799" y="1409097"/>
          <a:ext cx="5136587" cy="4204569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8EC20E35-A176-4012-BC5E-935CFFF8708E}</a:tableStyleId>
              </a:tblPr>
              <a:tblGrid>
                <a:gridCol w="1598247">
                  <a:extLst>
                    <a:ext uri="{9D8B030D-6E8A-4147-A177-3AD203B41FA5}">
                      <a16:colId xmlns:a16="http://schemas.microsoft.com/office/drawing/2014/main" val="1719826781"/>
                    </a:ext>
                  </a:extLst>
                </a:gridCol>
                <a:gridCol w="1676860">
                  <a:extLst>
                    <a:ext uri="{9D8B030D-6E8A-4147-A177-3AD203B41FA5}">
                      <a16:colId xmlns:a16="http://schemas.microsoft.com/office/drawing/2014/main" val="3261815347"/>
                    </a:ext>
                  </a:extLst>
                </a:gridCol>
                <a:gridCol w="1861480">
                  <a:extLst>
                    <a:ext uri="{9D8B030D-6E8A-4147-A177-3AD203B41FA5}">
                      <a16:colId xmlns:a16="http://schemas.microsoft.com/office/drawing/2014/main" val="1169776837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solidFill>
                            <a:schemeClr val="bg1"/>
                          </a:solidFill>
                        </a:rPr>
                        <a:t>PhenoSense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 Gag-Pro (SC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972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386007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</a:rPr>
                        <a:t>HIV-1 Capsid Sequence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LEN Fold-</a:t>
                      </a:r>
                      <a:r>
                        <a:rPr lang="en-US" sz="1600" b="1" dirty="0" err="1">
                          <a:solidFill>
                            <a:schemeClr val="bg1"/>
                          </a:solidFill>
                        </a:rPr>
                        <a:t>Resistance</a:t>
                      </a:r>
                      <a:r>
                        <a:rPr lang="en-US" sz="1600" b="1" baseline="30000" dirty="0" err="1">
                          <a:solidFill>
                            <a:schemeClr val="bg1"/>
                          </a:solidFill>
                        </a:rPr>
                        <a:t>a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972C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Replication capacity, % </a:t>
                      </a:r>
                      <a:r>
                        <a:rPr lang="en-US" sz="1600" b="1" dirty="0" err="1">
                          <a:solidFill>
                            <a:schemeClr val="bg1"/>
                          </a:solidFill>
                        </a:rPr>
                        <a:t>WT</a:t>
                      </a:r>
                      <a:r>
                        <a:rPr lang="en-US" sz="1600" b="1" baseline="30000" dirty="0" err="1">
                          <a:solidFill>
                            <a:schemeClr val="bg1"/>
                          </a:solidFill>
                        </a:rPr>
                        <a:t>b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972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0953685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T107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8456873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Q67H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.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5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946701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74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N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3458021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Q67H+N74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1173850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Q67H+T107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8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N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2110600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L56I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0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1949549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Q67H+M66I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,59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D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6824852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Q67H+N74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 &gt;2,700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N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956011"/>
                  </a:ext>
                </a:extLst>
              </a:tr>
              <a:tr h="3588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M66I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&gt;2,7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39560948"/>
                  </a:ext>
                </a:extLst>
              </a:tr>
            </a:tbl>
          </a:graphicData>
        </a:graphic>
      </p:graphicFrame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998B0593-485F-4180-BB32-5E23BB09F2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8758CE6-5853-4579-B7F9-67E80EBDF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18537"/>
              </p:ext>
            </p:extLst>
          </p:nvPr>
        </p:nvGraphicFramePr>
        <p:xfrm>
          <a:off x="6164263" y="1341438"/>
          <a:ext cx="5945187" cy="460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Prism 9" r:id="rId4" imgW="3764138" imgH="2918328" progId="Prism9.Document">
                  <p:embed/>
                </p:oleObj>
              </mc:Choice>
              <mc:Fallback>
                <p:oleObj name="Prism 9" r:id="rId4" imgW="3764138" imgH="2918328" progId="Prism9.Document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8758CE6-5853-4579-B7F9-67E80EBDF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64263" y="1341438"/>
                        <a:ext cx="5945187" cy="460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85CBCC1-401F-4C3A-A898-CBB6AE6B045F}"/>
              </a:ext>
            </a:extLst>
          </p:cNvPr>
          <p:cNvSpPr txBox="1"/>
          <p:nvPr/>
        </p:nvSpPr>
        <p:spPr>
          <a:xfrm>
            <a:off x="7769390" y="1275795"/>
            <a:ext cx="272382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schemeClr val="tx1"/>
                </a:solidFill>
              </a:rPr>
              <a:t>Replication Capacity %</a:t>
            </a:r>
          </a:p>
        </p:txBody>
      </p:sp>
    </p:spTree>
    <p:extLst>
      <p:ext uri="{BB962C8B-B14F-4D97-AF65-F5344CB8AC3E}">
        <p14:creationId xmlns:p14="http://schemas.microsoft.com/office/powerpoint/2010/main" val="16420820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48338"/>
              </p:ext>
            </p:extLst>
          </p:nvPr>
        </p:nvGraphicFramePr>
        <p:xfrm>
          <a:off x="6072188" y="1407160"/>
          <a:ext cx="5030787" cy="345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Prism 9" r:id="rId4" imgW="5296516" imgH="3642238" progId="Prism9.Document">
                  <p:embed/>
                </p:oleObj>
              </mc:Choice>
              <mc:Fallback>
                <p:oleObj name="Prism 9" r:id="rId4" imgW="5296516" imgH="3642238" progId="Prism9.Document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72188" y="1407160"/>
                        <a:ext cx="5030787" cy="345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907"/>
              </p:ext>
            </p:extLst>
          </p:nvPr>
        </p:nvGraphicFramePr>
        <p:xfrm>
          <a:off x="849313" y="1407160"/>
          <a:ext cx="5291137" cy="345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Prism 9" r:id="rId6" imgW="5570939" imgH="3642238" progId="Prism9.Document">
                  <p:embed/>
                </p:oleObj>
              </mc:Choice>
              <mc:Fallback>
                <p:oleObj name="Prism 9" r:id="rId6" imgW="5570939" imgH="3642238" progId="Prism9.Document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9313" y="1407160"/>
                        <a:ext cx="5291137" cy="345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latin typeface="Arial" charset="0"/>
              </a:rPr>
              <a:t>LEN is Active Against PI-Resistant Clinical Isolates</a:t>
            </a:r>
            <a:endParaRPr lang="en-US" altLang="en-US" sz="2800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6A87C0A-CB80-430A-962F-1CD9E46B68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2798" y="5738952"/>
            <a:ext cx="10565728" cy="630129"/>
          </a:xfrm>
        </p:spPr>
        <p:txBody>
          <a:bodyPr/>
          <a:lstStyle/>
          <a:p>
            <a:r>
              <a:rPr lang="en-US" sz="1800" dirty="0"/>
              <a:t>Lack of pre-existing phenotypic resistance to LEN regardless of treatment history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57122A74-A7FC-45F9-AEFF-1315D4F3343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2801" y="6336268"/>
            <a:ext cx="10565726" cy="369332"/>
          </a:xfrm>
        </p:spPr>
        <p:txBody>
          <a:bodyPr/>
          <a:lstStyle/>
          <a:p>
            <a:r>
              <a:rPr lang="en-GB" dirty="0"/>
              <a:t>Margot, </a:t>
            </a:r>
            <a:r>
              <a:rPr lang="en-GB" dirty="0" err="1"/>
              <a:t>Antimicrob</a:t>
            </a:r>
            <a:r>
              <a:rPr lang="en-GB" dirty="0"/>
              <a:t> Agents Chemother (in press).</a:t>
            </a:r>
          </a:p>
          <a:p>
            <a:r>
              <a:rPr lang="en-GB" dirty="0"/>
              <a:t>34 of 36 treatment-experienced isolates with ≥ 1 primary PI-resistance mutation (average number of primary PI-R mutations = 4).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68A2065-AFC3-439A-A5F2-094EFFBA7179}"/>
              </a:ext>
            </a:extLst>
          </p:cNvPr>
          <p:cNvSpPr txBox="1"/>
          <p:nvPr/>
        </p:nvSpPr>
        <p:spPr>
          <a:xfrm>
            <a:off x="7175931" y="5212116"/>
            <a:ext cx="384721" cy="2492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I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4C4AEE9F-5868-4CE8-824D-D3ACC3DB7DF8}"/>
              </a:ext>
            </a:extLst>
          </p:cNvPr>
          <p:cNvCxnSpPr>
            <a:cxnSpLocks/>
          </p:cNvCxnSpPr>
          <p:nvPr/>
        </p:nvCxnSpPr>
        <p:spPr>
          <a:xfrm flipV="1">
            <a:off x="8327060" y="5171013"/>
            <a:ext cx="2423160" cy="1"/>
          </a:xfrm>
          <a:prstGeom prst="line">
            <a:avLst/>
          </a:prstGeom>
          <a:ln w="12700">
            <a:solidFill>
              <a:schemeClr val="tx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E318370D-A464-435E-9F52-8935CC2788A9}"/>
              </a:ext>
            </a:extLst>
          </p:cNvPr>
          <p:cNvSpPr txBox="1"/>
          <p:nvPr/>
        </p:nvSpPr>
        <p:spPr>
          <a:xfrm>
            <a:off x="8990082" y="5212116"/>
            <a:ext cx="1097116" cy="2492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I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338525" y="1364143"/>
            <a:ext cx="29965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eatment Naïve (n=15)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892608" y="1364143"/>
            <a:ext cx="3838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eatment Experienced (n=36)</a:t>
            </a: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F667C63E-8907-4934-902F-4AB5553B4909}"/>
              </a:ext>
            </a:extLst>
          </p:cNvPr>
          <p:cNvCxnSpPr>
            <a:cxnSpLocks/>
          </p:cNvCxnSpPr>
          <p:nvPr/>
        </p:nvCxnSpPr>
        <p:spPr>
          <a:xfrm>
            <a:off x="3352189" y="5171014"/>
            <a:ext cx="2418929" cy="0"/>
          </a:xfrm>
          <a:prstGeom prst="line">
            <a:avLst/>
          </a:prstGeom>
          <a:ln w="12700">
            <a:solidFill>
              <a:schemeClr val="tx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724EB77F-D8C8-4B9A-9B49-885ACBF2FD10}"/>
              </a:ext>
            </a:extLst>
          </p:cNvPr>
          <p:cNvSpPr txBox="1"/>
          <p:nvPr/>
        </p:nvSpPr>
        <p:spPr>
          <a:xfrm>
            <a:off x="2211926" y="5212116"/>
            <a:ext cx="384721" cy="2492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I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68FB471C-E56F-4B21-9EAC-9440F2F4B531}"/>
              </a:ext>
            </a:extLst>
          </p:cNvPr>
          <p:cNvSpPr txBox="1"/>
          <p:nvPr/>
        </p:nvSpPr>
        <p:spPr>
          <a:xfrm>
            <a:off x="4013095" y="5212116"/>
            <a:ext cx="1097116" cy="2492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I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3777128-1A4A-4939-B625-8DABD7D79F38}"/>
              </a:ext>
            </a:extLst>
          </p:cNvPr>
          <p:cNvSpPr/>
          <p:nvPr/>
        </p:nvSpPr>
        <p:spPr bwMode="auto">
          <a:xfrm>
            <a:off x="4801854" y="4758950"/>
            <a:ext cx="969264" cy="352666"/>
          </a:xfrm>
          <a:prstGeom prst="rect">
            <a:avLst/>
          </a:prstGeom>
          <a:solidFill>
            <a:srgbClr val="CE066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kumimoji="0" lang="en-US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ATV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91994A2-47EB-44E2-8ABD-CCD5AB7E2FAE}"/>
              </a:ext>
            </a:extLst>
          </p:cNvPr>
          <p:cNvSpPr/>
          <p:nvPr/>
        </p:nvSpPr>
        <p:spPr bwMode="auto">
          <a:xfrm>
            <a:off x="1907381" y="4758950"/>
            <a:ext cx="964407" cy="352666"/>
          </a:xfrm>
          <a:prstGeom prst="rect">
            <a:avLst/>
          </a:prstGeom>
          <a:solidFill>
            <a:srgbClr val="0072C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kumimoji="0" lang="en-US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E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D400514-7E57-463D-A64A-75608C34A9DE}"/>
              </a:ext>
            </a:extLst>
          </p:cNvPr>
          <p:cNvSpPr/>
          <p:nvPr/>
        </p:nvSpPr>
        <p:spPr bwMode="auto">
          <a:xfrm>
            <a:off x="3352189" y="4758950"/>
            <a:ext cx="969264" cy="352666"/>
          </a:xfrm>
          <a:prstGeom prst="rect">
            <a:avLst/>
          </a:prstGeom>
          <a:solidFill>
            <a:srgbClr val="80008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lang="en-US" b="1" dirty="0">
                <a:solidFill>
                  <a:schemeClr val="bg1"/>
                </a:solidFill>
                <a:latin typeface="Arial" charset="0"/>
              </a:rPr>
              <a:t>DR</a:t>
            </a:r>
            <a:r>
              <a:rPr kumimoji="0" lang="en-US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V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FF1DF14-DA74-4D12-B5DC-C3ADCA9AC15D}"/>
              </a:ext>
            </a:extLst>
          </p:cNvPr>
          <p:cNvSpPr/>
          <p:nvPr/>
        </p:nvSpPr>
        <p:spPr bwMode="auto">
          <a:xfrm>
            <a:off x="6883659" y="4758950"/>
            <a:ext cx="969264" cy="352666"/>
          </a:xfrm>
          <a:prstGeom prst="rect">
            <a:avLst/>
          </a:prstGeom>
          <a:solidFill>
            <a:srgbClr val="0072C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kumimoji="0" lang="en-US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EN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5DF57CD-13F5-4598-9C0E-A82182C237E7}"/>
              </a:ext>
            </a:extLst>
          </p:cNvPr>
          <p:cNvSpPr/>
          <p:nvPr/>
        </p:nvSpPr>
        <p:spPr bwMode="auto">
          <a:xfrm>
            <a:off x="8327060" y="4758950"/>
            <a:ext cx="969264" cy="352666"/>
          </a:xfrm>
          <a:prstGeom prst="rect">
            <a:avLst/>
          </a:prstGeom>
          <a:solidFill>
            <a:srgbClr val="80008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lang="en-US" b="1" dirty="0">
                <a:solidFill>
                  <a:schemeClr val="bg1"/>
                </a:solidFill>
                <a:latin typeface="Arial" charset="0"/>
              </a:rPr>
              <a:t>DR</a:t>
            </a:r>
            <a:r>
              <a:rPr kumimoji="0" lang="en-US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V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A1453CE-DDC8-4237-AAB5-87DBAED5ADF0}"/>
              </a:ext>
            </a:extLst>
          </p:cNvPr>
          <p:cNvSpPr/>
          <p:nvPr/>
        </p:nvSpPr>
        <p:spPr bwMode="auto">
          <a:xfrm>
            <a:off x="9773808" y="4758950"/>
            <a:ext cx="969264" cy="352666"/>
          </a:xfrm>
          <a:prstGeom prst="rect">
            <a:avLst/>
          </a:prstGeom>
          <a:solidFill>
            <a:srgbClr val="CE066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r>
              <a:rPr kumimoji="0" lang="en-US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ATV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126C0F-DF08-452F-B127-DA01342C7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881568"/>
      </p:ext>
    </p:extLst>
  </p:cSld>
  <p:clrMapOvr>
    <a:masterClrMapping/>
  </p:clrMapOvr>
</p:sld>
</file>

<file path=ppt/theme/theme1.xml><?xml version="1.0" encoding="utf-8"?>
<a:theme xmlns:a="http://schemas.openxmlformats.org/drawingml/2006/main" name="7_Default Design">
  <a:themeElements>
    <a:clrScheme name="Custom 3">
      <a:dk1>
        <a:srgbClr val="000000"/>
      </a:dk1>
      <a:lt1>
        <a:srgbClr val="FFFFFF"/>
      </a:lt1>
      <a:dk2>
        <a:srgbClr val="CEC3B1"/>
      </a:dk2>
      <a:lt2>
        <a:srgbClr val="D5E8FA"/>
      </a:lt2>
      <a:accent1>
        <a:srgbClr val="7278B4"/>
      </a:accent1>
      <a:accent2>
        <a:srgbClr val="88AAD3"/>
      </a:accent2>
      <a:accent3>
        <a:srgbClr val="79A67F"/>
      </a:accent3>
      <a:accent4>
        <a:srgbClr val="306B7A"/>
      </a:accent4>
      <a:accent5>
        <a:srgbClr val="FFA004"/>
      </a:accent5>
      <a:accent6>
        <a:srgbClr val="DC460B"/>
      </a:accent6>
      <a:hlink>
        <a:srgbClr val="56C7AA"/>
      </a:hlink>
      <a:folHlink>
        <a:srgbClr val="59A8D1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25000"/>
          </a:spcAft>
          <a:buClrTx/>
          <a:buSzTx/>
          <a:buFontTx/>
          <a:buChar char="•"/>
          <a:tabLst/>
          <a:defRPr kumimoji="0" lang="en-US" sz="3600" b="1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25000"/>
          </a:spcAft>
          <a:buClrTx/>
          <a:buSzTx/>
          <a:buFontTx/>
          <a:buChar char="•"/>
          <a:tabLst/>
          <a:defRPr kumimoji="0" lang="en-US" sz="3600" b="1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solidFill>
          <a:srgbClr val="FFFF00"/>
        </a:solidFill>
      </a:spPr>
      <a:bodyPr wrap="square" rtlCol="0" anchor="b">
        <a:noAutofit/>
      </a:bodyPr>
      <a:lstStyle>
        <a:defPPr>
          <a:defRPr sz="1200" dirty="0"/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Virtual CROI 2021 1">
      <a:dk1>
        <a:srgbClr val="231F20"/>
      </a:dk1>
      <a:lt1>
        <a:srgbClr val="FFFFFF"/>
      </a:lt1>
      <a:dk2>
        <a:srgbClr val="34558B"/>
      </a:dk2>
      <a:lt2>
        <a:srgbClr val="E7E6E6"/>
      </a:lt2>
      <a:accent1>
        <a:srgbClr val="34558B"/>
      </a:accent1>
      <a:accent2>
        <a:srgbClr val="F5B895"/>
      </a:accent2>
      <a:accent3>
        <a:srgbClr val="F3D5AD"/>
      </a:accent3>
      <a:accent4>
        <a:srgbClr val="A58D7F"/>
      </a:accent4>
      <a:accent5>
        <a:srgbClr val="B5C7D3"/>
      </a:accent5>
      <a:accent6>
        <a:srgbClr val="658DC6"/>
      </a:accent6>
      <a:hlink>
        <a:srgbClr val="34558B"/>
      </a:hlink>
      <a:folHlink>
        <a:srgbClr val="34558B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EA1282FFBBA99418117D3CE4273F516" ma:contentTypeVersion="4" ma:contentTypeDescription="Create a new document." ma:contentTypeScope="" ma:versionID="9c2a86c08e3c2b0f60fbe8b6cc99e03d">
  <xsd:schema xmlns:xsd="http://www.w3.org/2001/XMLSchema" xmlns:xs="http://www.w3.org/2001/XMLSchema" xmlns:p="http://schemas.microsoft.com/office/2006/metadata/properties" xmlns:ns3="d0dda539-88fe-488c-b2ab-a874ae23d3df" targetNamespace="http://schemas.microsoft.com/office/2006/metadata/properties" ma:root="true" ma:fieldsID="731602a101661bbb541f06516889a64a" ns3:_="">
    <xsd:import namespace="d0dda539-88fe-488c-b2ab-a874ae23d3df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dda539-88fe-488c-b2ab-a874ae23d3d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22B2A1-3F6B-4B2A-ABDD-1A098F9FB9CB}">
  <ds:schemaRefs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d0dda539-88fe-488c-b2ab-a874ae23d3df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54DA909B-0783-4FFA-A5A4-EBBEAB29F55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F6782E5-425D-4D4A-80B1-CFEC3EA8EA2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dda539-88fe-488c-b2ab-a874ae23d3d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724</TotalTime>
  <Words>1265</Words>
  <Application>Microsoft Office PowerPoint</Application>
  <PresentationFormat>Widescreen</PresentationFormat>
  <Paragraphs>286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Calibri</vt:lpstr>
      <vt:lpstr>Oriya MN</vt:lpstr>
      <vt:lpstr>Symbol</vt:lpstr>
      <vt:lpstr>Wingdings</vt:lpstr>
      <vt:lpstr>7_Default Design</vt:lpstr>
      <vt:lpstr>Office Theme</vt:lpstr>
      <vt:lpstr>CS ChemDraw Drawing</vt:lpstr>
      <vt:lpstr>Prism 9</vt:lpstr>
      <vt:lpstr>Prism 8</vt:lpstr>
      <vt:lpstr>ACTIVITY AND RESISTANCE CHARACTERIZATION OF THE HIV CAPSID INHIBITOR LENACAPAVIR</vt:lpstr>
      <vt:lpstr>Lenacapavir (LEN): First-in-Class HIV Capsid Inhibitor</vt:lpstr>
      <vt:lpstr>LEN: First-in-Class HIV Capsid Inhibitor</vt:lpstr>
      <vt:lpstr>Capsid Resistance Mutations Map to LEN Binding Site</vt:lpstr>
      <vt:lpstr>Multi-Assay Characterization of LEN Resistance Mutations</vt:lpstr>
      <vt:lpstr>LEN-Selected Mutations Confer Reduced Susceptibility to LEN PhenoSense Gag-Pro (Single-cycle) vs. MT-2 (Single-cycle)</vt:lpstr>
      <vt:lpstr>Consistent Mutation Phenotype Across Assays MT-2 (Multi-cycle) vs. PhenoSense Gag-Pro (Single-cycle)</vt:lpstr>
      <vt:lpstr>LEN Resistance Mutations Are Associated with Reduced Viral Fitness PhenoSense Gag-Pro (Single-cycle) vs. CD4+ T cell (Multi-cycle)</vt:lpstr>
      <vt:lpstr>LEN is Active Against PI-Resistant Clinical Isolates</vt:lpstr>
      <vt:lpstr>LEN Resistance-Associated Mutants Are Sensitive to PIs</vt:lpstr>
      <vt:lpstr>LEN Resistance-Associated Mutants Are Sensitive to PIs</vt:lpstr>
      <vt:lpstr>LEN Displays Similar Activity Against All HIV-1 Subtypes</vt:lpstr>
      <vt:lpstr>LEN Displays Similar Activity Against All HIV-1 Subtypes</vt:lpstr>
      <vt:lpstr>LEN Displays Similar Activity Against All HIV-1 Subtypes</vt:lpstr>
      <vt:lpstr>Conclusions</vt:lpstr>
      <vt:lpstr>Acknowledgments</vt:lpstr>
    </vt:vector>
  </TitlesOfParts>
  <Company>DJE Holding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dipasvir/Sofosbuvir With Ribavirin Is Safe And Efficacious In Decompensated And Post Liver Transplantation Patients With HCV Infection: Preliminary Results Of The Prospective SOLAR 2 Trial</dc:title>
  <dc:creator>Andargachew, Hariyat</dc:creator>
  <cp:lastModifiedBy>Laurie VanderVeen</cp:lastModifiedBy>
  <cp:revision>581</cp:revision>
  <cp:lastPrinted>2015-04-16T17:15:22Z</cp:lastPrinted>
  <dcterms:created xsi:type="dcterms:W3CDTF">2015-02-09T17:18:02Z</dcterms:created>
  <dcterms:modified xsi:type="dcterms:W3CDTF">2021-02-12T20:19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EA1282FFBBA99418117D3CE4273F516</vt:lpwstr>
  </property>
</Properties>
</file>